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3D72E8" w14:textId="2B4D8D84" w:rsidR="00D803E4" w:rsidRPr="00D803E4" w:rsidRDefault="00D803E4" w:rsidP="00D803E4">
      <w:pPr>
        <w:pStyle w:val="Title"/>
        <w:rPr>
          <w:sz w:val="48"/>
          <w:szCs w:val="48"/>
        </w:rPr>
      </w:pPr>
      <w:r w:rsidRPr="00D803E4">
        <w:rPr>
          <w:sz w:val="48"/>
          <w:szCs w:val="48"/>
        </w:rPr>
        <w:t xml:space="preserve">Online Supplement </w:t>
      </w:r>
      <w:r w:rsidR="00655219">
        <w:rPr>
          <w:sz w:val="48"/>
          <w:szCs w:val="48"/>
        </w:rPr>
        <w:t>to</w:t>
      </w:r>
    </w:p>
    <w:p w14:paraId="5D789D75" w14:textId="77777777" w:rsidR="00D803E4" w:rsidRDefault="00D803E4" w:rsidP="00FD6A8C">
      <w:pPr>
        <w:spacing w:after="0" w:line="480" w:lineRule="auto"/>
        <w:jc w:val="center"/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</w:pPr>
    </w:p>
    <w:p w14:paraId="5640469D" w14:textId="04CC8FAF" w:rsidR="00FD6A8C" w:rsidRPr="00D803E4" w:rsidRDefault="00655219" w:rsidP="00FD6A8C">
      <w:pPr>
        <w:spacing w:after="0" w:line="480" w:lineRule="auto"/>
        <w:jc w:val="center"/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</w:pPr>
      <w:r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  <w:t>“</w:t>
      </w:r>
      <w:r w:rsidR="00FD6A8C" w:rsidRPr="00D803E4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  <w:t>Appl</w:t>
      </w:r>
      <w:r w:rsidR="00733C8B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  <w:t>ying</w:t>
      </w:r>
      <w:r w:rsidR="00FD6A8C" w:rsidRPr="00D803E4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  <w:t xml:space="preserve"> Multivariate Generalizability Theory </w:t>
      </w:r>
    </w:p>
    <w:p w14:paraId="1278305C" w14:textId="2652A191" w:rsidR="00D803E4" w:rsidRDefault="00733C8B" w:rsidP="007C7161">
      <w:pPr>
        <w:spacing w:after="0" w:line="480" w:lineRule="auto"/>
        <w:jc w:val="center"/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</w:pPr>
      <w:r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  <w:t>to</w:t>
      </w:r>
      <w:r w:rsidR="00FD6A8C" w:rsidRPr="00D803E4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  <w:t xml:space="preserve"> </w:t>
      </w:r>
      <w:r w:rsidR="006B35FB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  <w:t>Psychological Assessments</w:t>
      </w:r>
      <w:r w:rsidR="00655219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  <w:t>”</w:t>
      </w:r>
    </w:p>
    <w:p w14:paraId="4D8E5BD5" w14:textId="61A0A386" w:rsidR="0074365D" w:rsidRDefault="0074365D" w:rsidP="0074365D">
      <w:pPr>
        <w:spacing w:after="0" w:line="480" w:lineRule="auto"/>
        <w:jc w:val="center"/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</w:pPr>
      <w:r w:rsidRPr="00391EF6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  <w:t>Walter P. Vispoel, Hyeryu</w:t>
      </w:r>
      <w:r w:rsidR="00DB24DC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  <w:t>n</w:t>
      </w:r>
      <w:r w:rsidRPr="00391EF6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  <w:t xml:space="preserve">g Lee, Hyeri Hong, </w:t>
      </w:r>
    </w:p>
    <w:p w14:paraId="67825CE4" w14:textId="5C934C6B" w:rsidR="00564FED" w:rsidRPr="0074365D" w:rsidRDefault="0074365D" w:rsidP="0074365D">
      <w:pPr>
        <w:spacing w:after="0" w:line="480" w:lineRule="auto"/>
        <w:jc w:val="center"/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</w:pPr>
      <w:r w:rsidRPr="00391EF6">
        <w:rPr>
          <w:rFonts w:asciiTheme="majorHAnsi" w:eastAsiaTheme="majorEastAsia" w:hAnsiTheme="majorHAnsi" w:cstheme="majorBidi"/>
          <w:b/>
          <w:bCs/>
          <w:color w:val="345A8A" w:themeColor="accent1" w:themeShade="B5"/>
          <w:sz w:val="36"/>
          <w:szCs w:val="36"/>
        </w:rPr>
        <w:t>and Tingting Chen</w:t>
      </w:r>
    </w:p>
    <w:sdt>
      <w:sdtPr>
        <w:rPr>
          <w:rFonts w:asciiTheme="minorHAnsi" w:eastAsiaTheme="minorHAnsi" w:hAnsiTheme="minorHAnsi" w:cstheme="minorBidi"/>
          <w:color w:val="auto"/>
          <w:sz w:val="24"/>
          <w:szCs w:val="24"/>
        </w:rPr>
        <w:id w:val="-1269695658"/>
        <w:docPartObj>
          <w:docPartGallery w:val="Table of Contents"/>
          <w:docPartUnique/>
        </w:docPartObj>
      </w:sdtPr>
      <w:sdtEndPr>
        <w:rPr>
          <w:rFonts w:eastAsiaTheme="minorEastAsia"/>
          <w:b/>
          <w:bCs/>
          <w:noProof/>
        </w:rPr>
      </w:sdtEndPr>
      <w:sdtContent>
        <w:p w14:paraId="32320116" w14:textId="60930597" w:rsidR="003F071F" w:rsidRDefault="003F071F" w:rsidP="000F0D86">
          <w:pPr>
            <w:pStyle w:val="TOCHeading"/>
            <w:jc w:val="center"/>
            <w:rPr>
              <w:rFonts w:ascii="Times New Roman" w:hAnsi="Times New Roman" w:cs="Times New Roman"/>
              <w:b/>
              <w:bCs/>
              <w:sz w:val="36"/>
              <w:szCs w:val="36"/>
            </w:rPr>
          </w:pPr>
          <w:r w:rsidRPr="00D803E4">
            <w:rPr>
              <w:rFonts w:ascii="Times New Roman" w:hAnsi="Times New Roman" w:cs="Times New Roman"/>
              <w:b/>
              <w:bCs/>
              <w:sz w:val="36"/>
              <w:szCs w:val="36"/>
            </w:rPr>
            <w:t>Contents</w:t>
          </w:r>
        </w:p>
        <w:p w14:paraId="034A69AB" w14:textId="77777777" w:rsidR="005F7162" w:rsidRPr="005F7162" w:rsidRDefault="005F7162" w:rsidP="005F7162">
          <w:pPr>
            <w:pStyle w:val="BodyText"/>
          </w:pPr>
        </w:p>
        <w:p w14:paraId="72399D81" w14:textId="13C8FF13" w:rsidR="005B70E7" w:rsidRDefault="003F071F">
          <w:pPr>
            <w:pStyle w:val="TOC1"/>
            <w:tabs>
              <w:tab w:val="right" w:leader="dot" w:pos="9530"/>
            </w:tabs>
            <w:rPr>
              <w:noProof/>
              <w:lang w:eastAsia="ko-KR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7542289" w:history="1">
            <w:r w:rsidR="005B70E7" w:rsidRPr="00274EB6">
              <w:rPr>
                <w:rStyle w:val="Hyperlink"/>
                <w:rFonts w:ascii="Times New Roman" w:hAnsi="Times New Roman" w:cs="Times New Roman"/>
                <w:i/>
                <w:iCs/>
                <w:noProof/>
              </w:rPr>
              <w:t>1. Data preparation</w:t>
            </w:r>
            <w:r w:rsidR="005B70E7">
              <w:rPr>
                <w:noProof/>
                <w:webHidden/>
              </w:rPr>
              <w:tab/>
            </w:r>
            <w:r w:rsidR="00402126">
              <w:rPr>
                <w:noProof/>
                <w:webHidden/>
              </w:rPr>
              <w:t>2</w:t>
            </w:r>
          </w:hyperlink>
        </w:p>
        <w:p w14:paraId="275C4F75" w14:textId="6C3212B1" w:rsidR="005B70E7" w:rsidRDefault="00000000">
          <w:pPr>
            <w:pStyle w:val="TOC1"/>
            <w:tabs>
              <w:tab w:val="right" w:leader="dot" w:pos="9530"/>
            </w:tabs>
            <w:rPr>
              <w:noProof/>
              <w:lang w:eastAsia="ko-KR"/>
            </w:rPr>
          </w:pPr>
          <w:hyperlink w:anchor="_Toc127542290" w:history="1">
            <w:r w:rsidR="005B70E7" w:rsidRPr="00274EB6">
              <w:rPr>
                <w:rStyle w:val="Hyperlink"/>
                <w:noProof/>
              </w:rPr>
              <w:t xml:space="preserve">2.  </w:t>
            </w:r>
            <w:r w:rsidR="005B70E7" w:rsidRPr="00274EB6">
              <w:rPr>
                <w:rStyle w:val="Hyperlink"/>
                <w:i/>
                <w:iCs/>
                <w:noProof/>
              </w:rPr>
              <w:t>mGENOVA</w:t>
            </w:r>
            <w:r w:rsidR="005B70E7">
              <w:rPr>
                <w:noProof/>
                <w:webHidden/>
              </w:rPr>
              <w:tab/>
            </w:r>
            <w:r w:rsidR="00402126">
              <w:rPr>
                <w:noProof/>
                <w:webHidden/>
              </w:rPr>
              <w:t>3</w:t>
            </w:r>
          </w:hyperlink>
        </w:p>
        <w:p w14:paraId="1B60FD12" w14:textId="2EC358FE" w:rsidR="005B70E7" w:rsidRDefault="00000000" w:rsidP="005B70E7">
          <w:pPr>
            <w:pStyle w:val="TOC1"/>
            <w:tabs>
              <w:tab w:val="right" w:leader="dot" w:pos="9530"/>
            </w:tabs>
            <w:ind w:left="144"/>
            <w:rPr>
              <w:noProof/>
              <w:lang w:eastAsia="ko-KR"/>
            </w:rPr>
          </w:pPr>
          <w:hyperlink w:anchor="_Toc127542291" w:history="1">
            <w:r w:rsidR="005B70E7" w:rsidRPr="00274EB6">
              <w:rPr>
                <w:rStyle w:val="Hyperlink"/>
                <w:noProof/>
              </w:rPr>
              <w:t xml:space="preserve">2.1  </w:t>
            </w:r>
            <w:r w:rsidR="005B70E7" w:rsidRPr="00274EB6">
              <w:rPr>
                <w:rStyle w:val="Hyperlink"/>
                <w:i/>
                <w:iCs/>
                <w:noProof/>
              </w:rPr>
              <w:t>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mbria" w:hAnsi="Cambria" w:cs="Cambria"/>
                <w:noProof/>
                <w:vertAlign w:val="superscript"/>
              </w:rPr>
              <w:t>°</w:t>
            </w:r>
            <w:r w:rsidR="005B70E7" w:rsidRPr="00274EB6">
              <w:rPr>
                <w:rStyle w:val="Hyperlink"/>
                <w:noProof/>
              </w:rPr>
              <w:t xml:space="preserve"> and </w:t>
            </w:r>
            <w:r w:rsidR="005B70E7" w:rsidRPr="00274EB6">
              <w:rPr>
                <w:rStyle w:val="Hyperlink"/>
                <w:i/>
                <w:iCs/>
                <w:noProof/>
              </w:rPr>
              <w:t>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multivariate designs</w:t>
            </w:r>
            <w:r w:rsidR="005B70E7">
              <w:rPr>
                <w:noProof/>
                <w:webHidden/>
              </w:rPr>
              <w:tab/>
            </w:r>
            <w:r w:rsidR="00402126">
              <w:rPr>
                <w:noProof/>
                <w:webHidden/>
              </w:rPr>
              <w:t>3</w:t>
            </w:r>
          </w:hyperlink>
        </w:p>
        <w:p w14:paraId="72D94C8A" w14:textId="22CF6245" w:rsidR="005B70E7" w:rsidRDefault="00000000" w:rsidP="005B70E7">
          <w:pPr>
            <w:pStyle w:val="TOC1"/>
            <w:tabs>
              <w:tab w:val="right" w:leader="dot" w:pos="9530"/>
            </w:tabs>
            <w:ind w:left="144"/>
            <w:rPr>
              <w:noProof/>
              <w:lang w:eastAsia="ko-KR"/>
            </w:rPr>
          </w:pPr>
          <w:hyperlink w:anchor="_Toc127542292" w:history="1">
            <w:r w:rsidR="005B70E7" w:rsidRPr="00274EB6">
              <w:rPr>
                <w:rStyle w:val="Hyperlink"/>
                <w:noProof/>
              </w:rPr>
              <w:t xml:space="preserve">2.2  </w:t>
            </w:r>
            <w:r w:rsidR="005B70E7" w:rsidRPr="00274EB6">
              <w:rPr>
                <w:rStyle w:val="Hyperlink"/>
                <w:i/>
                <w:iCs/>
                <w:noProof/>
              </w:rPr>
              <w:t>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mbria" w:hAnsi="Cambria" w:cs="Cambria"/>
                <w:noProof/>
                <w:vertAlign w:val="superscript"/>
              </w:rPr>
              <w:t>°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O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>,</w:t>
            </w:r>
            <w:r w:rsidR="005B70E7" w:rsidRPr="00274EB6">
              <w:rPr>
                <w:rStyle w:val="Hyperlink"/>
                <w:i/>
                <w:iCs/>
                <w:noProof/>
              </w:rPr>
              <w:t xml:space="preserve"> 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O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, and </w:t>
            </w:r>
            <w:r w:rsidR="005B70E7" w:rsidRPr="00274EB6">
              <w:rPr>
                <w:rStyle w:val="Hyperlink"/>
                <w:i/>
                <w:iCs/>
                <w:noProof/>
              </w:rPr>
              <w:t>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mbria" w:hAnsi="Cambria" w:cs="Cambria"/>
                <w:noProof/>
                <w:vertAlign w:val="superscript"/>
              </w:rPr>
              <w:t>°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O</w:t>
            </w:r>
            <w:r w:rsidR="005B70E7" w:rsidRPr="00274EB6">
              <w:rPr>
                <w:rStyle w:val="Hyperlink"/>
                <w:rFonts w:ascii="Cambria" w:hAnsi="Cambria" w:cs="Cambria"/>
                <w:noProof/>
                <w:vertAlign w:val="superscript"/>
              </w:rPr>
              <w:t>°</w:t>
            </w:r>
            <w:r w:rsidR="005B70E7" w:rsidRPr="00274EB6">
              <w:rPr>
                <w:rStyle w:val="Hyperlink"/>
                <w:rFonts w:ascii="Calibri" w:hAnsi="Calibri" w:cs="Calibri"/>
                <w:noProof/>
              </w:rPr>
              <w:t xml:space="preserve"> </w:t>
            </w:r>
            <w:r w:rsidR="005B70E7" w:rsidRPr="00274EB6">
              <w:rPr>
                <w:rStyle w:val="Hyperlink"/>
                <w:noProof/>
              </w:rPr>
              <w:t>multivariate designs</w:t>
            </w:r>
            <w:r w:rsidR="005B70E7">
              <w:rPr>
                <w:noProof/>
                <w:webHidden/>
              </w:rPr>
              <w:tab/>
            </w:r>
            <w:r w:rsidR="00402126">
              <w:rPr>
                <w:noProof/>
                <w:webHidden/>
              </w:rPr>
              <w:t>5</w:t>
            </w:r>
          </w:hyperlink>
        </w:p>
        <w:p w14:paraId="155A4265" w14:textId="6064E7CF" w:rsidR="005B70E7" w:rsidRDefault="00000000">
          <w:pPr>
            <w:pStyle w:val="TOC1"/>
            <w:tabs>
              <w:tab w:val="right" w:leader="dot" w:pos="9530"/>
            </w:tabs>
            <w:rPr>
              <w:noProof/>
              <w:lang w:eastAsia="ko-KR"/>
            </w:rPr>
          </w:pPr>
          <w:hyperlink w:anchor="_Toc127542293" w:history="1">
            <w:r w:rsidR="005B70E7" w:rsidRPr="00274EB6">
              <w:rPr>
                <w:rStyle w:val="Hyperlink"/>
                <w:rFonts w:ascii="Times New Roman" w:hAnsi="Times New Roman" w:cs="Times New Roman"/>
                <w:noProof/>
              </w:rPr>
              <w:t xml:space="preserve">3. </w:t>
            </w:r>
            <w:r w:rsidR="005B70E7" w:rsidRPr="00274EB6">
              <w:rPr>
                <w:rStyle w:val="Hyperlink"/>
                <w:rFonts w:ascii="Times New Roman" w:hAnsi="Times New Roman" w:cs="Times New Roman"/>
                <w:i/>
                <w:iCs/>
                <w:noProof/>
              </w:rPr>
              <w:t xml:space="preserve"> R</w:t>
            </w:r>
            <w:r w:rsidR="005B70E7">
              <w:rPr>
                <w:noProof/>
                <w:webHidden/>
              </w:rPr>
              <w:tab/>
            </w:r>
            <w:r w:rsidR="005B70E7">
              <w:rPr>
                <w:noProof/>
                <w:webHidden/>
              </w:rPr>
              <w:fldChar w:fldCharType="begin"/>
            </w:r>
            <w:r w:rsidR="005B70E7">
              <w:rPr>
                <w:noProof/>
                <w:webHidden/>
              </w:rPr>
              <w:instrText xml:space="preserve"> PAGEREF _Toc127542293 \h </w:instrText>
            </w:r>
            <w:r w:rsidR="005B70E7">
              <w:rPr>
                <w:noProof/>
                <w:webHidden/>
              </w:rPr>
            </w:r>
            <w:r w:rsidR="005B70E7">
              <w:rPr>
                <w:noProof/>
                <w:webHidden/>
              </w:rPr>
              <w:fldChar w:fldCharType="separate"/>
            </w:r>
            <w:r w:rsidR="005B70E7">
              <w:rPr>
                <w:noProof/>
                <w:webHidden/>
              </w:rPr>
              <w:t>8</w:t>
            </w:r>
            <w:r w:rsidR="005B70E7">
              <w:rPr>
                <w:noProof/>
                <w:webHidden/>
              </w:rPr>
              <w:fldChar w:fldCharType="end"/>
            </w:r>
          </w:hyperlink>
        </w:p>
        <w:p w14:paraId="42B1E4B3" w14:textId="0329700E" w:rsidR="005B70E7" w:rsidRDefault="00000000" w:rsidP="005B70E7">
          <w:pPr>
            <w:pStyle w:val="TOC1"/>
            <w:tabs>
              <w:tab w:val="right" w:leader="dot" w:pos="9530"/>
            </w:tabs>
            <w:ind w:left="144"/>
            <w:rPr>
              <w:noProof/>
              <w:lang w:eastAsia="ko-KR"/>
            </w:rPr>
          </w:pPr>
          <w:hyperlink w:anchor="_Toc127542294" w:history="1">
            <w:r w:rsidR="005B70E7" w:rsidRPr="00274EB6">
              <w:rPr>
                <w:rStyle w:val="Hyperlink"/>
                <w:noProof/>
              </w:rPr>
              <w:t xml:space="preserve">3.1  </w:t>
            </w:r>
            <w:r w:rsidR="005B70E7" w:rsidRPr="00274EB6">
              <w:rPr>
                <w:rStyle w:val="Hyperlink"/>
                <w:i/>
                <w:iCs/>
                <w:noProof/>
              </w:rPr>
              <w:t>gtheory</w:t>
            </w:r>
            <w:r w:rsidR="005B70E7" w:rsidRPr="00274EB6">
              <w:rPr>
                <w:rStyle w:val="Hyperlink"/>
                <w:noProof/>
              </w:rPr>
              <w:t xml:space="preserve"> package </w:t>
            </w:r>
            <w:r w:rsidR="005B70E7" w:rsidRPr="00274EB6">
              <w:rPr>
                <w:rStyle w:val="Hyperlink"/>
                <w:i/>
                <w:iCs/>
                <w:noProof/>
              </w:rPr>
              <w:t>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mbria" w:hAnsi="Cambria" w:cs="Cambria"/>
                <w:noProof/>
                <w:vertAlign w:val="superscript"/>
              </w:rPr>
              <w:t>°</w:t>
            </w:r>
            <w:r w:rsidR="005B70E7" w:rsidRPr="00274EB6">
              <w:rPr>
                <w:rStyle w:val="Hyperlink"/>
                <w:noProof/>
              </w:rPr>
              <w:t xml:space="preserve"> and </w:t>
            </w:r>
            <w:r w:rsidR="005B70E7" w:rsidRPr="00274EB6">
              <w:rPr>
                <w:rStyle w:val="Hyperlink"/>
                <w:i/>
                <w:iCs/>
                <w:noProof/>
              </w:rPr>
              <w:t>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O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multivariate designs</w:t>
            </w:r>
            <w:r w:rsidR="005B70E7">
              <w:rPr>
                <w:noProof/>
                <w:webHidden/>
              </w:rPr>
              <w:tab/>
            </w:r>
            <w:r w:rsidR="005B70E7">
              <w:rPr>
                <w:noProof/>
                <w:webHidden/>
              </w:rPr>
              <w:fldChar w:fldCharType="begin"/>
            </w:r>
            <w:r w:rsidR="005B70E7">
              <w:rPr>
                <w:noProof/>
                <w:webHidden/>
              </w:rPr>
              <w:instrText xml:space="preserve"> PAGEREF _Toc127542294 \h </w:instrText>
            </w:r>
            <w:r w:rsidR="005B70E7">
              <w:rPr>
                <w:noProof/>
                <w:webHidden/>
              </w:rPr>
            </w:r>
            <w:r w:rsidR="005B70E7">
              <w:rPr>
                <w:noProof/>
                <w:webHidden/>
              </w:rPr>
              <w:fldChar w:fldCharType="separate"/>
            </w:r>
            <w:r w:rsidR="005B70E7">
              <w:rPr>
                <w:noProof/>
                <w:webHidden/>
              </w:rPr>
              <w:t>8</w:t>
            </w:r>
            <w:r w:rsidR="005B70E7">
              <w:rPr>
                <w:noProof/>
                <w:webHidden/>
              </w:rPr>
              <w:fldChar w:fldCharType="end"/>
            </w:r>
          </w:hyperlink>
        </w:p>
        <w:p w14:paraId="3D9F6FDC" w14:textId="7CB4A875" w:rsidR="005B70E7" w:rsidRDefault="00000000" w:rsidP="005B70E7">
          <w:pPr>
            <w:pStyle w:val="TOC1"/>
            <w:tabs>
              <w:tab w:val="right" w:leader="dot" w:pos="9530"/>
            </w:tabs>
            <w:ind w:left="144"/>
            <w:rPr>
              <w:noProof/>
              <w:lang w:eastAsia="ko-KR"/>
            </w:rPr>
          </w:pPr>
          <w:hyperlink w:anchor="_Toc127542295" w:history="1">
            <w:r w:rsidR="005B70E7" w:rsidRPr="00274EB6">
              <w:rPr>
                <w:rStyle w:val="Hyperlink"/>
                <w:noProof/>
              </w:rPr>
              <w:t xml:space="preserve">3.2  </w:t>
            </w:r>
            <w:r w:rsidR="005B70E7" w:rsidRPr="00274EB6">
              <w:rPr>
                <w:rStyle w:val="Hyperlink"/>
                <w:i/>
                <w:iCs/>
                <w:noProof/>
              </w:rPr>
              <w:t>glmmTMB</w:t>
            </w:r>
            <w:r w:rsidR="005B70E7" w:rsidRPr="00274EB6">
              <w:rPr>
                <w:rStyle w:val="Hyperlink"/>
                <w:noProof/>
              </w:rPr>
              <w:t xml:space="preserve"> package </w:t>
            </w:r>
            <w:r w:rsidR="005B70E7" w:rsidRPr="00274EB6">
              <w:rPr>
                <w:rStyle w:val="Hyperlink"/>
                <w:i/>
                <w:iCs/>
                <w:noProof/>
              </w:rPr>
              <w:t>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mbria" w:hAnsi="Cambria" w:cs="Cambria"/>
                <w:noProof/>
                <w:vertAlign w:val="superscript"/>
              </w:rPr>
              <w:t>°</w:t>
            </w:r>
            <w:r w:rsidR="005B70E7" w:rsidRPr="00274EB6">
              <w:rPr>
                <w:rStyle w:val="Hyperlink"/>
                <w:noProof/>
              </w:rPr>
              <w:t xml:space="preserve"> and </w:t>
            </w:r>
            <w:r w:rsidR="005B70E7" w:rsidRPr="00274EB6">
              <w:rPr>
                <w:rStyle w:val="Hyperlink"/>
                <w:i/>
                <w:iCs/>
                <w:noProof/>
              </w:rPr>
              <w:t>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multivariate designs</w:t>
            </w:r>
            <w:r w:rsidR="005B70E7">
              <w:rPr>
                <w:noProof/>
                <w:webHidden/>
              </w:rPr>
              <w:tab/>
            </w:r>
            <w:r w:rsidR="005B70E7">
              <w:rPr>
                <w:noProof/>
                <w:webHidden/>
              </w:rPr>
              <w:fldChar w:fldCharType="begin"/>
            </w:r>
            <w:r w:rsidR="005B70E7">
              <w:rPr>
                <w:noProof/>
                <w:webHidden/>
              </w:rPr>
              <w:instrText xml:space="preserve"> PAGEREF _Toc127542295 \h </w:instrText>
            </w:r>
            <w:r w:rsidR="005B70E7">
              <w:rPr>
                <w:noProof/>
                <w:webHidden/>
              </w:rPr>
            </w:r>
            <w:r w:rsidR="005B70E7">
              <w:rPr>
                <w:noProof/>
                <w:webHidden/>
              </w:rPr>
              <w:fldChar w:fldCharType="separate"/>
            </w:r>
            <w:r w:rsidR="005B70E7">
              <w:rPr>
                <w:noProof/>
                <w:webHidden/>
              </w:rPr>
              <w:t>9</w:t>
            </w:r>
            <w:r w:rsidR="005B70E7">
              <w:rPr>
                <w:noProof/>
                <w:webHidden/>
              </w:rPr>
              <w:fldChar w:fldCharType="end"/>
            </w:r>
          </w:hyperlink>
        </w:p>
        <w:p w14:paraId="289313AE" w14:textId="4C3B5FC1" w:rsidR="005B70E7" w:rsidRDefault="00000000" w:rsidP="005B70E7">
          <w:pPr>
            <w:pStyle w:val="TOC1"/>
            <w:tabs>
              <w:tab w:val="right" w:leader="dot" w:pos="9530"/>
            </w:tabs>
            <w:ind w:left="144"/>
            <w:rPr>
              <w:noProof/>
              <w:lang w:eastAsia="ko-KR"/>
            </w:rPr>
          </w:pPr>
          <w:hyperlink w:anchor="_Toc127542296" w:history="1">
            <w:r w:rsidR="005B70E7" w:rsidRPr="00274EB6">
              <w:rPr>
                <w:rStyle w:val="Hyperlink"/>
                <w:noProof/>
              </w:rPr>
              <w:t xml:space="preserve">3.3  </w:t>
            </w:r>
            <w:r w:rsidR="005B70E7" w:rsidRPr="00274EB6">
              <w:rPr>
                <w:rStyle w:val="Hyperlink"/>
                <w:i/>
                <w:iCs/>
                <w:noProof/>
              </w:rPr>
              <w:t>glmmTMB</w:t>
            </w:r>
            <w:r w:rsidR="005B70E7" w:rsidRPr="00274EB6">
              <w:rPr>
                <w:rStyle w:val="Hyperlink"/>
                <w:noProof/>
              </w:rPr>
              <w:t xml:space="preserve"> package </w:t>
            </w:r>
            <w:r w:rsidR="005B70E7" w:rsidRPr="00274EB6">
              <w:rPr>
                <w:rStyle w:val="Hyperlink"/>
                <w:i/>
                <w:iCs/>
                <w:noProof/>
              </w:rPr>
              <w:t>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mbria" w:hAnsi="Cambria" w:cs="Cambria"/>
                <w:noProof/>
                <w:vertAlign w:val="superscript"/>
              </w:rPr>
              <w:t>°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O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>,</w:t>
            </w:r>
            <w:r w:rsidR="005B70E7" w:rsidRPr="00274EB6">
              <w:rPr>
                <w:rStyle w:val="Hyperlink"/>
                <w:i/>
                <w:iCs/>
                <w:noProof/>
              </w:rPr>
              <w:t xml:space="preserve"> 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O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, and </w:t>
            </w:r>
            <w:r w:rsidR="005B70E7" w:rsidRPr="00274EB6">
              <w:rPr>
                <w:rStyle w:val="Hyperlink"/>
                <w:i/>
                <w:iCs/>
                <w:noProof/>
              </w:rPr>
              <w:t>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mbria" w:hAnsi="Cambria" w:cs="Cambria"/>
                <w:noProof/>
                <w:vertAlign w:val="superscript"/>
              </w:rPr>
              <w:t>°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O</w:t>
            </w:r>
            <w:r w:rsidR="005B70E7" w:rsidRPr="00274EB6">
              <w:rPr>
                <w:rStyle w:val="Hyperlink"/>
                <w:rFonts w:ascii="Cambria" w:hAnsi="Cambria" w:cs="Cambria"/>
                <w:noProof/>
                <w:vertAlign w:val="superscript"/>
              </w:rPr>
              <w:t>°</w:t>
            </w:r>
            <w:r w:rsidR="005B70E7" w:rsidRPr="00274EB6">
              <w:rPr>
                <w:rStyle w:val="Hyperlink"/>
                <w:rFonts w:ascii="Calibri" w:hAnsi="Calibri" w:cs="Calibri"/>
                <w:noProof/>
              </w:rPr>
              <w:t xml:space="preserve"> </w:t>
            </w:r>
            <w:r w:rsidR="005B70E7" w:rsidRPr="00274EB6">
              <w:rPr>
                <w:rStyle w:val="Hyperlink"/>
                <w:noProof/>
              </w:rPr>
              <w:t>multivariate designs</w:t>
            </w:r>
            <w:r w:rsidR="005B70E7">
              <w:rPr>
                <w:noProof/>
                <w:webHidden/>
              </w:rPr>
              <w:tab/>
            </w:r>
            <w:r w:rsidR="005B70E7">
              <w:rPr>
                <w:noProof/>
                <w:webHidden/>
              </w:rPr>
              <w:fldChar w:fldCharType="begin"/>
            </w:r>
            <w:r w:rsidR="005B70E7">
              <w:rPr>
                <w:noProof/>
                <w:webHidden/>
              </w:rPr>
              <w:instrText xml:space="preserve"> PAGEREF _Toc127542296 \h </w:instrText>
            </w:r>
            <w:r w:rsidR="005B70E7">
              <w:rPr>
                <w:noProof/>
                <w:webHidden/>
              </w:rPr>
            </w:r>
            <w:r w:rsidR="005B70E7">
              <w:rPr>
                <w:noProof/>
                <w:webHidden/>
              </w:rPr>
              <w:fldChar w:fldCharType="separate"/>
            </w:r>
            <w:r w:rsidR="005B70E7">
              <w:rPr>
                <w:noProof/>
                <w:webHidden/>
              </w:rPr>
              <w:t>10</w:t>
            </w:r>
            <w:r w:rsidR="005B70E7">
              <w:rPr>
                <w:noProof/>
                <w:webHidden/>
              </w:rPr>
              <w:fldChar w:fldCharType="end"/>
            </w:r>
          </w:hyperlink>
        </w:p>
        <w:p w14:paraId="2D66BC00" w14:textId="21F4BE3E" w:rsidR="005B70E7" w:rsidRDefault="00000000" w:rsidP="005B70E7">
          <w:pPr>
            <w:pStyle w:val="TOC1"/>
            <w:tabs>
              <w:tab w:val="right" w:leader="dot" w:pos="9530"/>
            </w:tabs>
            <w:ind w:left="144"/>
            <w:rPr>
              <w:noProof/>
              <w:lang w:eastAsia="ko-KR"/>
            </w:rPr>
          </w:pPr>
          <w:hyperlink w:anchor="_Toc127542297" w:history="1">
            <w:r w:rsidR="005B70E7" w:rsidRPr="00274EB6">
              <w:rPr>
                <w:rStyle w:val="Hyperlink"/>
                <w:noProof/>
              </w:rPr>
              <w:t xml:space="preserve">3.4 </w:t>
            </w:r>
            <w:r w:rsidR="005B70E7" w:rsidRPr="00274EB6">
              <w:rPr>
                <w:rStyle w:val="Hyperlink"/>
                <w:i/>
                <w:iCs/>
                <w:noProof/>
              </w:rPr>
              <w:t xml:space="preserve"> lavaan</w:t>
            </w:r>
            <w:r w:rsidR="005B70E7" w:rsidRPr="00274EB6">
              <w:rPr>
                <w:rStyle w:val="Hyperlink"/>
                <w:noProof/>
              </w:rPr>
              <w:t xml:space="preserve"> package </w:t>
            </w:r>
            <w:r w:rsidR="005B70E7" w:rsidRPr="00274EB6">
              <w:rPr>
                <w:rStyle w:val="Hyperlink"/>
                <w:i/>
                <w:iCs/>
                <w:noProof/>
              </w:rPr>
              <w:t>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mbria" w:hAnsi="Cambria" w:cs="Cambria"/>
                <w:noProof/>
                <w:vertAlign w:val="superscript"/>
              </w:rPr>
              <w:t>°</w:t>
            </w:r>
            <w:r w:rsidR="005B70E7" w:rsidRPr="00274EB6">
              <w:rPr>
                <w:rStyle w:val="Hyperlink"/>
                <w:noProof/>
              </w:rPr>
              <w:t xml:space="preserve"> and </w:t>
            </w:r>
            <w:r w:rsidR="005B70E7" w:rsidRPr="00274EB6">
              <w:rPr>
                <w:rStyle w:val="Hyperlink"/>
                <w:i/>
                <w:iCs/>
                <w:noProof/>
              </w:rPr>
              <w:t>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multivariate designs</w:t>
            </w:r>
            <w:r w:rsidR="005B70E7">
              <w:rPr>
                <w:noProof/>
                <w:webHidden/>
              </w:rPr>
              <w:tab/>
            </w:r>
            <w:r w:rsidR="005B70E7">
              <w:rPr>
                <w:noProof/>
                <w:webHidden/>
              </w:rPr>
              <w:fldChar w:fldCharType="begin"/>
            </w:r>
            <w:r w:rsidR="005B70E7">
              <w:rPr>
                <w:noProof/>
                <w:webHidden/>
              </w:rPr>
              <w:instrText xml:space="preserve"> PAGEREF _Toc127542297 \h </w:instrText>
            </w:r>
            <w:r w:rsidR="005B70E7">
              <w:rPr>
                <w:noProof/>
                <w:webHidden/>
              </w:rPr>
            </w:r>
            <w:r w:rsidR="005B70E7">
              <w:rPr>
                <w:noProof/>
                <w:webHidden/>
              </w:rPr>
              <w:fldChar w:fldCharType="separate"/>
            </w:r>
            <w:r w:rsidR="005B70E7">
              <w:rPr>
                <w:noProof/>
                <w:webHidden/>
              </w:rPr>
              <w:t>11</w:t>
            </w:r>
            <w:r w:rsidR="005B70E7">
              <w:rPr>
                <w:noProof/>
                <w:webHidden/>
              </w:rPr>
              <w:fldChar w:fldCharType="end"/>
            </w:r>
          </w:hyperlink>
        </w:p>
        <w:p w14:paraId="594711E8" w14:textId="7E29A8BB" w:rsidR="005B70E7" w:rsidRDefault="00000000" w:rsidP="005B70E7">
          <w:pPr>
            <w:pStyle w:val="TOC1"/>
            <w:tabs>
              <w:tab w:val="right" w:leader="dot" w:pos="9530"/>
            </w:tabs>
            <w:ind w:left="144"/>
            <w:rPr>
              <w:noProof/>
              <w:lang w:eastAsia="ko-KR"/>
            </w:rPr>
          </w:pPr>
          <w:hyperlink w:anchor="_Toc127542298" w:history="1">
            <w:r w:rsidR="005B70E7" w:rsidRPr="00274EB6">
              <w:rPr>
                <w:rStyle w:val="Hyperlink"/>
                <w:noProof/>
              </w:rPr>
              <w:t xml:space="preserve">3.5 </w:t>
            </w:r>
            <w:r w:rsidR="005B70E7" w:rsidRPr="00274EB6">
              <w:rPr>
                <w:rStyle w:val="Hyperlink"/>
                <w:i/>
                <w:iCs/>
                <w:noProof/>
              </w:rPr>
              <w:t xml:space="preserve"> lavaan </w:t>
            </w:r>
            <w:r w:rsidR="005B70E7" w:rsidRPr="00274EB6">
              <w:rPr>
                <w:rStyle w:val="Hyperlink"/>
                <w:noProof/>
              </w:rPr>
              <w:t xml:space="preserve">package </w:t>
            </w:r>
            <w:r w:rsidR="005B70E7" w:rsidRPr="00274EB6">
              <w:rPr>
                <w:rStyle w:val="Hyperlink"/>
                <w:i/>
                <w:iCs/>
                <w:noProof/>
              </w:rPr>
              <w:t>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mbria" w:hAnsi="Cambria" w:cs="Cambria"/>
                <w:noProof/>
                <w:vertAlign w:val="superscript"/>
              </w:rPr>
              <w:t>°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O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>,</w:t>
            </w:r>
            <w:r w:rsidR="005B70E7" w:rsidRPr="00274EB6">
              <w:rPr>
                <w:rStyle w:val="Hyperlink"/>
                <w:i/>
                <w:iCs/>
                <w:noProof/>
              </w:rPr>
              <w:t xml:space="preserve"> 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O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, and </w:t>
            </w:r>
            <w:r w:rsidR="005B70E7" w:rsidRPr="00274EB6">
              <w:rPr>
                <w:rStyle w:val="Hyperlink"/>
                <w:i/>
                <w:iCs/>
                <w:noProof/>
              </w:rPr>
              <w:t>p</w:t>
            </w:r>
            <w:r w:rsidR="005B70E7" w:rsidRPr="00274EB6">
              <w:rPr>
                <w:rStyle w:val="Hyperlink"/>
                <w:rFonts w:ascii="Calibri" w:hAnsi="Calibri" w:cs="Calibri"/>
                <w:noProof/>
                <w:vertAlign w:val="superscript"/>
              </w:rPr>
              <w:t>•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I</w:t>
            </w:r>
            <w:r w:rsidR="005B70E7" w:rsidRPr="00274EB6">
              <w:rPr>
                <w:rStyle w:val="Hyperlink"/>
                <w:rFonts w:ascii="Cambria" w:hAnsi="Cambria" w:cs="Cambria"/>
                <w:noProof/>
                <w:vertAlign w:val="superscript"/>
              </w:rPr>
              <w:t>°</w:t>
            </w:r>
            <w:r w:rsidR="005B70E7" w:rsidRPr="00274EB6">
              <w:rPr>
                <w:rStyle w:val="Hyperlink"/>
                <w:noProof/>
              </w:rPr>
              <w:t xml:space="preserve"> × </w:t>
            </w:r>
            <w:r w:rsidR="005B70E7" w:rsidRPr="00274EB6">
              <w:rPr>
                <w:rStyle w:val="Hyperlink"/>
                <w:i/>
                <w:iCs/>
                <w:noProof/>
              </w:rPr>
              <w:t>O</w:t>
            </w:r>
            <w:r w:rsidR="005B70E7" w:rsidRPr="00274EB6">
              <w:rPr>
                <w:rStyle w:val="Hyperlink"/>
                <w:rFonts w:ascii="Cambria" w:hAnsi="Cambria" w:cs="Cambria"/>
                <w:noProof/>
                <w:vertAlign w:val="superscript"/>
              </w:rPr>
              <w:t>°</w:t>
            </w:r>
            <w:r w:rsidR="005B70E7" w:rsidRPr="00274EB6">
              <w:rPr>
                <w:rStyle w:val="Hyperlink"/>
                <w:rFonts w:ascii="Calibri" w:hAnsi="Calibri" w:cs="Calibri"/>
                <w:noProof/>
              </w:rPr>
              <w:t xml:space="preserve"> </w:t>
            </w:r>
            <w:r w:rsidR="005B70E7" w:rsidRPr="00274EB6">
              <w:rPr>
                <w:rStyle w:val="Hyperlink"/>
                <w:noProof/>
              </w:rPr>
              <w:t>multivariate designs</w:t>
            </w:r>
            <w:r w:rsidR="005B70E7">
              <w:rPr>
                <w:noProof/>
                <w:webHidden/>
              </w:rPr>
              <w:tab/>
            </w:r>
            <w:r w:rsidR="005B70E7">
              <w:rPr>
                <w:noProof/>
                <w:webHidden/>
              </w:rPr>
              <w:fldChar w:fldCharType="begin"/>
            </w:r>
            <w:r w:rsidR="005B70E7">
              <w:rPr>
                <w:noProof/>
                <w:webHidden/>
              </w:rPr>
              <w:instrText xml:space="preserve"> PAGEREF _Toc127542298 \h </w:instrText>
            </w:r>
            <w:r w:rsidR="005B70E7">
              <w:rPr>
                <w:noProof/>
                <w:webHidden/>
              </w:rPr>
            </w:r>
            <w:r w:rsidR="005B70E7">
              <w:rPr>
                <w:noProof/>
                <w:webHidden/>
              </w:rPr>
              <w:fldChar w:fldCharType="separate"/>
            </w:r>
            <w:r w:rsidR="005B70E7">
              <w:rPr>
                <w:noProof/>
                <w:webHidden/>
              </w:rPr>
              <w:t>14</w:t>
            </w:r>
            <w:r w:rsidR="005B70E7">
              <w:rPr>
                <w:noProof/>
                <w:webHidden/>
              </w:rPr>
              <w:fldChar w:fldCharType="end"/>
            </w:r>
          </w:hyperlink>
        </w:p>
        <w:p w14:paraId="1686DD2E" w14:textId="4431CBDE" w:rsidR="005B70E7" w:rsidRDefault="00000000">
          <w:pPr>
            <w:pStyle w:val="TOC1"/>
            <w:tabs>
              <w:tab w:val="right" w:leader="dot" w:pos="9530"/>
            </w:tabs>
            <w:rPr>
              <w:noProof/>
              <w:lang w:eastAsia="ko-KR"/>
            </w:rPr>
          </w:pPr>
          <w:hyperlink w:anchor="_Toc127542299" w:history="1">
            <w:r w:rsidR="005B70E7" w:rsidRPr="00274EB6">
              <w:rPr>
                <w:rStyle w:val="Hyperlink"/>
                <w:rFonts w:ascii="Times New Roman" w:hAnsi="Times New Roman" w:cs="Times New Roman"/>
                <w:noProof/>
              </w:rPr>
              <w:t>4.  Scale viability indices</w:t>
            </w:r>
            <w:r w:rsidR="005B70E7">
              <w:rPr>
                <w:noProof/>
                <w:webHidden/>
              </w:rPr>
              <w:tab/>
            </w:r>
            <w:r w:rsidR="005B70E7">
              <w:rPr>
                <w:noProof/>
                <w:webHidden/>
              </w:rPr>
              <w:fldChar w:fldCharType="begin"/>
            </w:r>
            <w:r w:rsidR="005B70E7">
              <w:rPr>
                <w:noProof/>
                <w:webHidden/>
              </w:rPr>
              <w:instrText xml:space="preserve"> PAGEREF _Toc127542299 \h </w:instrText>
            </w:r>
            <w:r w:rsidR="005B70E7">
              <w:rPr>
                <w:noProof/>
                <w:webHidden/>
              </w:rPr>
            </w:r>
            <w:r w:rsidR="005B70E7">
              <w:rPr>
                <w:noProof/>
                <w:webHidden/>
              </w:rPr>
              <w:fldChar w:fldCharType="separate"/>
            </w:r>
            <w:r w:rsidR="005B70E7">
              <w:rPr>
                <w:noProof/>
                <w:webHidden/>
              </w:rPr>
              <w:t>2</w:t>
            </w:r>
            <w:r w:rsidR="00504436">
              <w:rPr>
                <w:noProof/>
                <w:webHidden/>
              </w:rPr>
              <w:t>3</w:t>
            </w:r>
            <w:r w:rsidR="005B70E7">
              <w:rPr>
                <w:noProof/>
                <w:webHidden/>
              </w:rPr>
              <w:fldChar w:fldCharType="end"/>
            </w:r>
          </w:hyperlink>
        </w:p>
        <w:p w14:paraId="4EDFF6C4" w14:textId="180C41E9" w:rsidR="005B70E7" w:rsidRDefault="00000000">
          <w:pPr>
            <w:pStyle w:val="TOC1"/>
            <w:tabs>
              <w:tab w:val="right" w:leader="dot" w:pos="9530"/>
            </w:tabs>
            <w:rPr>
              <w:noProof/>
              <w:lang w:eastAsia="ko-KR"/>
            </w:rPr>
          </w:pPr>
          <w:hyperlink w:anchor="_Toc127542300" w:history="1">
            <w:r w:rsidR="005B70E7" w:rsidRPr="00274EB6">
              <w:rPr>
                <w:rStyle w:val="Hyperlink"/>
                <w:rFonts w:ascii="Times New Roman" w:hAnsi="Times New Roman" w:cs="Times New Roman"/>
                <w:noProof/>
              </w:rPr>
              <w:t>5.  Formulas for one and two facet multivariate GT designs</w:t>
            </w:r>
            <w:r w:rsidR="005B70E7">
              <w:rPr>
                <w:noProof/>
                <w:webHidden/>
              </w:rPr>
              <w:tab/>
            </w:r>
            <w:r w:rsidR="005B70E7">
              <w:rPr>
                <w:noProof/>
                <w:webHidden/>
              </w:rPr>
              <w:fldChar w:fldCharType="begin"/>
            </w:r>
            <w:r w:rsidR="005B70E7">
              <w:rPr>
                <w:noProof/>
                <w:webHidden/>
              </w:rPr>
              <w:instrText xml:space="preserve"> PAGEREF _Toc127542300 \h </w:instrText>
            </w:r>
            <w:r w:rsidR="005B70E7">
              <w:rPr>
                <w:noProof/>
                <w:webHidden/>
              </w:rPr>
            </w:r>
            <w:r w:rsidR="005B70E7">
              <w:rPr>
                <w:noProof/>
                <w:webHidden/>
              </w:rPr>
              <w:fldChar w:fldCharType="separate"/>
            </w:r>
            <w:r w:rsidR="005B70E7">
              <w:rPr>
                <w:noProof/>
                <w:webHidden/>
              </w:rPr>
              <w:t>2</w:t>
            </w:r>
            <w:r w:rsidR="00504436">
              <w:rPr>
                <w:noProof/>
                <w:webHidden/>
              </w:rPr>
              <w:t>5</w:t>
            </w:r>
            <w:r w:rsidR="005B70E7">
              <w:rPr>
                <w:noProof/>
                <w:webHidden/>
              </w:rPr>
              <w:fldChar w:fldCharType="end"/>
            </w:r>
          </w:hyperlink>
        </w:p>
        <w:p w14:paraId="010A9ADE" w14:textId="7AC116AB" w:rsidR="005B70E7" w:rsidRDefault="00000000" w:rsidP="005B70E7">
          <w:pPr>
            <w:pStyle w:val="TOC1"/>
            <w:tabs>
              <w:tab w:val="right" w:leader="dot" w:pos="9530"/>
            </w:tabs>
            <w:ind w:left="144"/>
            <w:rPr>
              <w:noProof/>
              <w:lang w:eastAsia="ko-KR"/>
            </w:rPr>
          </w:pPr>
          <w:hyperlink w:anchor="_Toc127542301" w:history="1">
            <w:r w:rsidR="005B70E7" w:rsidRPr="00274EB6">
              <w:rPr>
                <w:rStyle w:val="Hyperlink"/>
                <w:noProof/>
              </w:rPr>
              <w:t>5.1  Formulas for composite score variance components</w:t>
            </w:r>
            <w:r w:rsidR="005B70E7">
              <w:rPr>
                <w:rStyle w:val="Hyperlink"/>
                <w:noProof/>
              </w:rPr>
              <w:t>.</w:t>
            </w:r>
            <w:r w:rsidR="005B70E7">
              <w:rPr>
                <w:noProof/>
                <w:webHidden/>
              </w:rPr>
              <w:tab/>
            </w:r>
            <w:r w:rsidR="005B70E7">
              <w:rPr>
                <w:noProof/>
                <w:webHidden/>
              </w:rPr>
              <w:fldChar w:fldCharType="begin"/>
            </w:r>
            <w:r w:rsidR="005B70E7">
              <w:rPr>
                <w:noProof/>
                <w:webHidden/>
              </w:rPr>
              <w:instrText xml:space="preserve"> PAGEREF _Toc127542301 \h </w:instrText>
            </w:r>
            <w:r w:rsidR="005B70E7">
              <w:rPr>
                <w:noProof/>
                <w:webHidden/>
              </w:rPr>
            </w:r>
            <w:r w:rsidR="005B70E7">
              <w:rPr>
                <w:noProof/>
                <w:webHidden/>
              </w:rPr>
              <w:fldChar w:fldCharType="separate"/>
            </w:r>
            <w:r w:rsidR="005B70E7">
              <w:rPr>
                <w:noProof/>
                <w:webHidden/>
              </w:rPr>
              <w:t>2</w:t>
            </w:r>
            <w:r w:rsidR="00504436">
              <w:rPr>
                <w:noProof/>
                <w:webHidden/>
              </w:rPr>
              <w:t>5</w:t>
            </w:r>
            <w:r w:rsidR="005B70E7">
              <w:rPr>
                <w:noProof/>
                <w:webHidden/>
              </w:rPr>
              <w:fldChar w:fldCharType="end"/>
            </w:r>
          </w:hyperlink>
        </w:p>
        <w:p w14:paraId="783F43DB" w14:textId="1CF49B38" w:rsidR="00427B64" w:rsidRDefault="00000000" w:rsidP="00427B64">
          <w:pPr>
            <w:pStyle w:val="TOC1"/>
            <w:tabs>
              <w:tab w:val="right" w:leader="dot" w:pos="9530"/>
            </w:tabs>
            <w:ind w:left="144"/>
            <w:rPr>
              <w:noProof/>
            </w:rPr>
          </w:pPr>
          <w:hyperlink w:anchor="_Toc127542301" w:history="1">
            <w:r w:rsidR="00427B64" w:rsidRPr="00274EB6">
              <w:rPr>
                <w:rStyle w:val="Hyperlink"/>
                <w:noProof/>
              </w:rPr>
              <w:t>5.</w:t>
            </w:r>
            <w:r w:rsidR="00427B64">
              <w:rPr>
                <w:rStyle w:val="Hyperlink"/>
                <w:noProof/>
              </w:rPr>
              <w:t>2</w:t>
            </w:r>
            <w:r w:rsidR="00427B64" w:rsidRPr="00274EB6">
              <w:rPr>
                <w:rStyle w:val="Hyperlink"/>
                <w:noProof/>
              </w:rPr>
              <w:t xml:space="preserve">  Formulas for </w:t>
            </w:r>
            <w:r w:rsidR="00427B64">
              <w:rPr>
                <w:rStyle w:val="Hyperlink"/>
                <w:noProof/>
              </w:rPr>
              <w:t>effective weight</w:t>
            </w:r>
            <w:r w:rsidR="00427B64" w:rsidRPr="00274EB6">
              <w:rPr>
                <w:rStyle w:val="Hyperlink"/>
                <w:noProof/>
              </w:rPr>
              <w:t>s</w:t>
            </w:r>
            <w:r w:rsidR="00427B64">
              <w:rPr>
                <w:rStyle w:val="Hyperlink"/>
                <w:noProof/>
              </w:rPr>
              <w:t>.</w:t>
            </w:r>
            <w:r w:rsidR="00427B64">
              <w:rPr>
                <w:noProof/>
                <w:webHidden/>
              </w:rPr>
              <w:tab/>
            </w:r>
            <w:r w:rsidR="00427B64">
              <w:rPr>
                <w:noProof/>
                <w:webHidden/>
              </w:rPr>
              <w:fldChar w:fldCharType="begin"/>
            </w:r>
            <w:r w:rsidR="00427B64">
              <w:rPr>
                <w:noProof/>
                <w:webHidden/>
              </w:rPr>
              <w:instrText xml:space="preserve"> PAGEREF _Toc127542301 \h </w:instrText>
            </w:r>
            <w:r w:rsidR="00427B64">
              <w:rPr>
                <w:noProof/>
                <w:webHidden/>
              </w:rPr>
            </w:r>
            <w:r w:rsidR="00427B64">
              <w:rPr>
                <w:noProof/>
                <w:webHidden/>
              </w:rPr>
              <w:fldChar w:fldCharType="separate"/>
            </w:r>
            <w:r w:rsidR="00427B64">
              <w:rPr>
                <w:noProof/>
                <w:webHidden/>
              </w:rPr>
              <w:t>2</w:t>
            </w:r>
            <w:r w:rsidR="00504436">
              <w:rPr>
                <w:noProof/>
                <w:webHidden/>
              </w:rPr>
              <w:t>7</w:t>
            </w:r>
            <w:r w:rsidR="00427B64">
              <w:rPr>
                <w:noProof/>
                <w:webHidden/>
              </w:rPr>
              <w:fldChar w:fldCharType="end"/>
            </w:r>
          </w:hyperlink>
        </w:p>
        <w:p w14:paraId="333BF8D5" w14:textId="7C8B243E" w:rsidR="007D4048" w:rsidRPr="007D4048" w:rsidRDefault="00000000" w:rsidP="007D4048">
          <w:pPr>
            <w:pStyle w:val="TOC1"/>
            <w:tabs>
              <w:tab w:val="right" w:leader="dot" w:pos="9530"/>
            </w:tabs>
            <w:ind w:left="144"/>
            <w:rPr>
              <w:noProof/>
            </w:rPr>
          </w:pPr>
          <w:hyperlink w:anchor="_Toc127542301" w:history="1">
            <w:r w:rsidR="007D4048" w:rsidRPr="00274EB6">
              <w:rPr>
                <w:rStyle w:val="Hyperlink"/>
                <w:noProof/>
              </w:rPr>
              <w:t>5.</w:t>
            </w:r>
            <w:r w:rsidR="0052630D">
              <w:rPr>
                <w:rStyle w:val="Hyperlink"/>
                <w:noProof/>
              </w:rPr>
              <w:t>3</w:t>
            </w:r>
            <w:r w:rsidR="007D4048" w:rsidRPr="00274EB6">
              <w:rPr>
                <w:rStyle w:val="Hyperlink"/>
                <w:noProof/>
              </w:rPr>
              <w:t xml:space="preserve">  Formulas for </w:t>
            </w:r>
            <w:r w:rsidR="007D4048">
              <w:rPr>
                <w:rStyle w:val="Hyperlink"/>
                <w:noProof/>
              </w:rPr>
              <w:t>cut-score</w:t>
            </w:r>
            <w:r w:rsidR="00365886">
              <w:rPr>
                <w:rStyle w:val="Hyperlink"/>
                <w:noProof/>
              </w:rPr>
              <w:t>-</w:t>
            </w:r>
            <w:r w:rsidR="007D4048">
              <w:rPr>
                <w:rStyle w:val="Hyperlink"/>
                <w:noProof/>
              </w:rPr>
              <w:t>specific D coefficients</w:t>
            </w:r>
            <w:r w:rsidR="007D4048">
              <w:rPr>
                <w:noProof/>
                <w:webHidden/>
              </w:rPr>
              <w:tab/>
            </w:r>
            <w:r w:rsidR="007D4048">
              <w:rPr>
                <w:noProof/>
                <w:webHidden/>
              </w:rPr>
              <w:fldChar w:fldCharType="begin"/>
            </w:r>
            <w:r w:rsidR="007D4048">
              <w:rPr>
                <w:noProof/>
                <w:webHidden/>
              </w:rPr>
              <w:instrText xml:space="preserve"> PAGEREF _Toc127542301 \h </w:instrText>
            </w:r>
            <w:r w:rsidR="007D4048">
              <w:rPr>
                <w:noProof/>
                <w:webHidden/>
              </w:rPr>
            </w:r>
            <w:r w:rsidR="007D4048">
              <w:rPr>
                <w:noProof/>
                <w:webHidden/>
              </w:rPr>
              <w:fldChar w:fldCharType="separate"/>
            </w:r>
            <w:r w:rsidR="0052630D">
              <w:rPr>
                <w:noProof/>
                <w:webHidden/>
              </w:rPr>
              <w:t>3</w:t>
            </w:r>
            <w:r w:rsidR="00504436">
              <w:rPr>
                <w:noProof/>
                <w:webHidden/>
              </w:rPr>
              <w:t>4</w:t>
            </w:r>
            <w:r w:rsidR="007D4048">
              <w:rPr>
                <w:noProof/>
                <w:webHidden/>
              </w:rPr>
              <w:fldChar w:fldCharType="end"/>
            </w:r>
          </w:hyperlink>
        </w:p>
        <w:p w14:paraId="0EE3EC13" w14:textId="0957E152" w:rsidR="005B70E7" w:rsidRDefault="00000000">
          <w:pPr>
            <w:pStyle w:val="TOC1"/>
            <w:tabs>
              <w:tab w:val="right" w:leader="dot" w:pos="9530"/>
            </w:tabs>
            <w:rPr>
              <w:noProof/>
              <w:lang w:eastAsia="ko-KR"/>
            </w:rPr>
          </w:pPr>
          <w:hyperlink w:anchor="_Toc127542302" w:history="1">
            <w:r w:rsidR="005B70E7" w:rsidRPr="00274EB6">
              <w:rPr>
                <w:rStyle w:val="Hyperlink"/>
                <w:rFonts w:ascii="Times New Roman" w:hAnsi="Times New Roman" w:cs="Times New Roman"/>
                <w:noProof/>
              </w:rPr>
              <w:t>Abbreviations used throughout the supplement</w:t>
            </w:r>
            <w:r w:rsidR="005B70E7">
              <w:rPr>
                <w:noProof/>
                <w:webHidden/>
              </w:rPr>
              <w:tab/>
            </w:r>
            <w:r w:rsidR="0052630D">
              <w:rPr>
                <w:noProof/>
                <w:webHidden/>
              </w:rPr>
              <w:t>35</w:t>
            </w:r>
          </w:hyperlink>
        </w:p>
        <w:p w14:paraId="206F312C" w14:textId="159CD902" w:rsidR="005F7162" w:rsidRDefault="003F071F" w:rsidP="005F7162">
          <w:pPr>
            <w:pStyle w:val="TOC1"/>
            <w:tabs>
              <w:tab w:val="right" w:leader="dot" w:pos="9530"/>
            </w:tabs>
            <w:rPr>
              <w:noProof/>
            </w:rPr>
          </w:pPr>
          <w:r>
            <w:rPr>
              <w:b/>
              <w:bCs/>
              <w:noProof/>
            </w:rPr>
            <w:fldChar w:fldCharType="end"/>
          </w:r>
          <w:hyperlink w:anchor="_Toc102922192" w:history="1">
            <w:r w:rsidR="0092673E" w:rsidRPr="0092673E">
              <w:rPr>
                <w:rStyle w:val="Hyperlink"/>
                <w:rFonts w:ascii="Times New Roman" w:hAnsi="Times New Roman" w:cs="Times New Roman"/>
                <w:noProof/>
                <w:color w:val="000000" w:themeColor="text1"/>
              </w:rPr>
              <w:t>References</w:t>
            </w:r>
            <w:r w:rsidR="0092673E">
              <w:rPr>
                <w:noProof/>
                <w:webHidden/>
              </w:rPr>
              <w:tab/>
            </w:r>
            <w:r w:rsidR="00427B64">
              <w:rPr>
                <w:noProof/>
                <w:webHidden/>
              </w:rPr>
              <w:t>3</w:t>
            </w:r>
            <w:r w:rsidR="005B521E">
              <w:rPr>
                <w:noProof/>
                <w:webHidden/>
              </w:rPr>
              <w:t>6</w:t>
            </w:r>
          </w:hyperlink>
        </w:p>
        <w:p w14:paraId="06DFD9E7" w14:textId="14446F51" w:rsidR="005F7162" w:rsidRPr="005F7162" w:rsidRDefault="00000000" w:rsidP="005F7162">
          <w:pPr>
            <w:rPr>
              <w:lang w:eastAsia="ko-KR"/>
            </w:rPr>
          </w:pPr>
        </w:p>
      </w:sdtContent>
    </w:sdt>
    <w:p w14:paraId="4A0747E3" w14:textId="6061BD8B" w:rsidR="00330EC0" w:rsidRPr="005A45E4" w:rsidRDefault="00805E94" w:rsidP="00805E94">
      <w:pPr>
        <w:pStyle w:val="Heading1"/>
        <w:spacing w:before="120" w:after="120"/>
        <w:rPr>
          <w:rFonts w:ascii="Times New Roman" w:hAnsi="Times New Roman" w:cs="Times New Roman"/>
          <w:i/>
          <w:iCs/>
        </w:rPr>
      </w:pPr>
      <w:bookmarkStart w:id="0" w:name="_Toc127542289"/>
      <w:r w:rsidRPr="005A45E4">
        <w:rPr>
          <w:rFonts w:ascii="Times New Roman" w:hAnsi="Times New Roman" w:cs="Times New Roman"/>
          <w:i/>
          <w:iCs/>
        </w:rPr>
        <w:t xml:space="preserve">1. </w:t>
      </w:r>
      <w:r w:rsidR="005C5225" w:rsidRPr="005A45E4">
        <w:rPr>
          <w:rFonts w:ascii="Times New Roman" w:hAnsi="Times New Roman" w:cs="Times New Roman"/>
          <w:i/>
          <w:iCs/>
        </w:rPr>
        <w:t xml:space="preserve"> </w:t>
      </w:r>
      <w:r w:rsidR="00330EC0" w:rsidRPr="005A45E4">
        <w:rPr>
          <w:rFonts w:ascii="Times New Roman" w:hAnsi="Times New Roman" w:cs="Times New Roman"/>
          <w:i/>
          <w:iCs/>
        </w:rPr>
        <w:t>Data preparation</w:t>
      </w:r>
      <w:bookmarkEnd w:id="0"/>
      <w:r w:rsidR="00330EC0" w:rsidRPr="005A45E4">
        <w:rPr>
          <w:rFonts w:ascii="Times New Roman" w:hAnsi="Times New Roman" w:cs="Times New Roman"/>
          <w:i/>
          <w:iCs/>
        </w:rPr>
        <w:t xml:space="preserve"> </w:t>
      </w:r>
    </w:p>
    <w:p w14:paraId="7CF0C277" w14:textId="322C562D" w:rsidR="006B1B05" w:rsidRPr="006B1B05" w:rsidRDefault="00805E94" w:rsidP="006B1B05">
      <w:pPr>
        <w:pStyle w:val="FirstParagraph"/>
      </w:pPr>
      <w:r>
        <w:t xml:space="preserve">Examples used in this supplement represent responses to Extraversion domain and </w:t>
      </w:r>
      <w:r w:rsidR="00703452">
        <w:t>facet scales</w:t>
      </w:r>
      <w:r>
        <w:t xml:space="preserve"> from the Big Five Inventory (BFI-2; Soto &amp; John, 2017)</w:t>
      </w:r>
      <w:r w:rsidR="00081AFF">
        <w:t xml:space="preserve"> </w:t>
      </w:r>
      <w:r w:rsidR="00D0143A">
        <w:t>on</w:t>
      </w:r>
      <w:r w:rsidR="00081AFF">
        <w:t xml:space="preserve"> two occasions</w:t>
      </w:r>
      <w:r>
        <w:t xml:space="preserve">. All item variables are renamed </w:t>
      </w:r>
      <w:r w:rsidR="007D622C">
        <w:t>using</w:t>
      </w:r>
      <w:r>
        <w:t xml:space="preserve"> ‘T1_’ for Occasion 1 and ‘T2_’ for Occasion 2.</w:t>
      </w:r>
      <w:r w:rsidR="006B1B05">
        <w:t xml:space="preserve"> </w:t>
      </w:r>
      <w:r w:rsidR="005E6982">
        <w:t xml:space="preserve">We include code below for the </w:t>
      </w:r>
      <w:r w:rsidR="00D90EFF">
        <w:rPr>
          <w:i/>
          <w:iCs/>
        </w:rPr>
        <w:t>m</w:t>
      </w:r>
      <w:r w:rsidR="005E6982" w:rsidRPr="005E6982">
        <w:rPr>
          <w:i/>
          <w:iCs/>
        </w:rPr>
        <w:t>ice</w:t>
      </w:r>
      <w:r w:rsidR="005E6982">
        <w:t xml:space="preserve"> package that </w:t>
      </w:r>
      <w:r w:rsidR="00F03396">
        <w:t>uses</w:t>
      </w:r>
      <w:r w:rsidR="005E6982">
        <w:t xml:space="preserve"> p</w:t>
      </w:r>
      <w:r w:rsidR="006B1B05" w:rsidRPr="006B1B05">
        <w:t xml:space="preserve">redictive mean matching </w:t>
      </w:r>
      <w:r w:rsidR="00F03396">
        <w:t xml:space="preserve">to impute values for missing </w:t>
      </w:r>
      <w:r w:rsidR="00D6263C">
        <w:t>responses</w:t>
      </w:r>
      <w:r w:rsidR="006B1B05">
        <w:t>.</w:t>
      </w:r>
      <w:r w:rsidR="00081AFF">
        <w:t xml:space="preserve"> The dataset we analyzed had no missing values.</w:t>
      </w:r>
    </w:p>
    <w:p w14:paraId="0E8425C3" w14:textId="7EA95778" w:rsidR="00805E94" w:rsidRDefault="00805E94" w:rsidP="00330EC0">
      <w:pPr>
        <w:pStyle w:val="SourceCode"/>
        <w:rPr>
          <w:rStyle w:val="NormalTok"/>
        </w:rPr>
      </w:pPr>
      <w:r>
        <w:rPr>
          <w:rStyle w:val="FunctionTok"/>
        </w:rPr>
        <w:t>library</w:t>
      </w:r>
      <w:r>
        <w:rPr>
          <w:rStyle w:val="NormalTok"/>
        </w:rPr>
        <w:t>(mice)</w:t>
      </w:r>
    </w:p>
    <w:p w14:paraId="509F5A09" w14:textId="418D882F" w:rsidR="00330EC0" w:rsidRPr="00703452" w:rsidRDefault="00330EC0" w:rsidP="00805E94">
      <w:pPr>
        <w:pStyle w:val="SourceCode"/>
        <w:rPr>
          <w:lang w:val="de-DE"/>
        </w:rPr>
      </w:pPr>
      <w:r w:rsidRPr="00703452">
        <w:rPr>
          <w:rStyle w:val="NormalTok"/>
          <w:lang w:val="de-DE"/>
        </w:rPr>
        <w:t xml:space="preserve">BFI2 </w:t>
      </w:r>
      <w:r w:rsidRPr="00703452">
        <w:rPr>
          <w:rStyle w:val="OtherTok"/>
          <w:lang w:val="de-DE"/>
        </w:rPr>
        <w:t>&lt;-</w:t>
      </w:r>
      <w:r w:rsidRPr="00703452">
        <w:rPr>
          <w:rStyle w:val="NormalTok"/>
          <w:lang w:val="de-DE"/>
        </w:rPr>
        <w:t xml:space="preserve"> </w:t>
      </w:r>
      <w:r w:rsidRPr="00703452">
        <w:rPr>
          <w:rStyle w:val="FunctionTok"/>
          <w:lang w:val="de-DE"/>
        </w:rPr>
        <w:t>read.csv</w:t>
      </w:r>
      <w:r w:rsidRPr="00703452">
        <w:rPr>
          <w:rStyle w:val="NormalTok"/>
          <w:lang w:val="de-DE"/>
        </w:rPr>
        <w:t>(</w:t>
      </w:r>
      <w:r w:rsidRPr="00703452">
        <w:rPr>
          <w:rStyle w:val="StringTok"/>
          <w:lang w:val="de-DE"/>
        </w:rPr>
        <w:t>"BFI2.csv"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AttributeTok"/>
          <w:lang w:val="de-DE"/>
        </w:rPr>
        <w:t>header =</w:t>
      </w:r>
      <w:r w:rsidRPr="00703452">
        <w:rPr>
          <w:rStyle w:val="NormalTok"/>
          <w:lang w:val="de-DE"/>
        </w:rPr>
        <w:t xml:space="preserve"> T)</w:t>
      </w:r>
      <w:r w:rsidRPr="00703452">
        <w:rPr>
          <w:lang w:val="de-DE"/>
        </w:rPr>
        <w:br/>
      </w:r>
      <w:r w:rsidRPr="00703452">
        <w:rPr>
          <w:rStyle w:val="NormalTok"/>
          <w:lang w:val="de-DE"/>
        </w:rPr>
        <w:t xml:space="preserve">bfi2_ext </w:t>
      </w:r>
      <w:r w:rsidRPr="00703452">
        <w:rPr>
          <w:rStyle w:val="OtherTok"/>
          <w:lang w:val="de-DE"/>
        </w:rPr>
        <w:t>&lt;-</w:t>
      </w:r>
      <w:r w:rsidRPr="00703452">
        <w:rPr>
          <w:rStyle w:val="NormalTok"/>
          <w:lang w:val="de-DE"/>
        </w:rPr>
        <w:t xml:space="preserve"> BFI2[, </w:t>
      </w:r>
      <w:r w:rsidRPr="00703452">
        <w:rPr>
          <w:rStyle w:val="FunctionTok"/>
          <w:lang w:val="de-DE"/>
        </w:rPr>
        <w:t>c</w:t>
      </w:r>
      <w:r w:rsidRPr="00703452">
        <w:rPr>
          <w:rStyle w:val="NormalTok"/>
          <w:lang w:val="de-DE"/>
        </w:rPr>
        <w:t>(</w:t>
      </w:r>
      <w:r w:rsidRPr="00703452">
        <w:rPr>
          <w:rStyle w:val="FunctionTok"/>
          <w:lang w:val="de-DE"/>
        </w:rPr>
        <w:t>paste0</w:t>
      </w:r>
      <w:r w:rsidRPr="00703452">
        <w:rPr>
          <w:rStyle w:val="NormalTok"/>
          <w:lang w:val="de-DE"/>
        </w:rPr>
        <w:t>(</w:t>
      </w:r>
      <w:r w:rsidRPr="00703452">
        <w:rPr>
          <w:rStyle w:val="StringTok"/>
          <w:lang w:val="de-DE"/>
        </w:rPr>
        <w:t>"T1_"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FunctionTok"/>
          <w:lang w:val="de-DE"/>
        </w:rPr>
        <w:t>c</w:t>
      </w:r>
      <w:r w:rsidRPr="00703452">
        <w:rPr>
          <w:rStyle w:val="NormalTok"/>
          <w:lang w:val="de-DE"/>
        </w:rPr>
        <w:t>(</w:t>
      </w:r>
      <w:r w:rsidRPr="00703452">
        <w:rPr>
          <w:rStyle w:val="DecValTok"/>
          <w:lang w:val="de-DE"/>
        </w:rPr>
        <w:t>1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16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31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46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6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21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36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51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11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26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41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56</w:t>
      </w:r>
      <w:r w:rsidRPr="00703452">
        <w:rPr>
          <w:rStyle w:val="NormalTok"/>
          <w:lang w:val="de-DE"/>
        </w:rPr>
        <w:t>)),</w:t>
      </w:r>
      <w:r w:rsidR="00805E94" w:rsidRPr="00703452">
        <w:rPr>
          <w:lang w:val="de-DE"/>
        </w:rPr>
        <w:t xml:space="preserve"> </w:t>
      </w:r>
      <w:r w:rsidRPr="00703452">
        <w:rPr>
          <w:rStyle w:val="FunctionTok"/>
          <w:lang w:val="de-DE"/>
        </w:rPr>
        <w:t>paste0</w:t>
      </w:r>
      <w:r w:rsidRPr="00703452">
        <w:rPr>
          <w:rStyle w:val="NormalTok"/>
          <w:lang w:val="de-DE"/>
        </w:rPr>
        <w:t>(</w:t>
      </w:r>
      <w:r w:rsidRPr="00703452">
        <w:rPr>
          <w:rStyle w:val="StringTok"/>
          <w:lang w:val="de-DE"/>
        </w:rPr>
        <w:t>"T2_"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FunctionTok"/>
          <w:lang w:val="de-DE"/>
        </w:rPr>
        <w:t>c</w:t>
      </w:r>
      <w:r w:rsidRPr="00703452">
        <w:rPr>
          <w:rStyle w:val="NormalTok"/>
          <w:lang w:val="de-DE"/>
        </w:rPr>
        <w:t>(</w:t>
      </w:r>
      <w:r w:rsidRPr="00703452">
        <w:rPr>
          <w:rStyle w:val="DecValTok"/>
          <w:lang w:val="de-DE"/>
        </w:rPr>
        <w:t>1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16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31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46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6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21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36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51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11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26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41</w:t>
      </w:r>
      <w:r w:rsidRPr="00703452">
        <w:rPr>
          <w:rStyle w:val="NormalTok"/>
          <w:lang w:val="de-DE"/>
        </w:rPr>
        <w:t xml:space="preserve">, </w:t>
      </w:r>
      <w:r w:rsidRPr="00703452">
        <w:rPr>
          <w:rStyle w:val="DecValTok"/>
          <w:lang w:val="de-DE"/>
        </w:rPr>
        <w:t>56</w:t>
      </w:r>
      <w:r w:rsidRPr="00703452">
        <w:rPr>
          <w:rStyle w:val="NormalTok"/>
          <w:lang w:val="de-DE"/>
        </w:rPr>
        <w:t>)))]</w:t>
      </w:r>
      <w:r w:rsidRPr="00703452">
        <w:rPr>
          <w:lang w:val="de-DE"/>
        </w:rPr>
        <w:br/>
      </w:r>
    </w:p>
    <w:p w14:paraId="0C4DF4B2" w14:textId="6A31A883" w:rsidR="00330EC0" w:rsidRDefault="00330EC0" w:rsidP="00330EC0">
      <w:pPr>
        <w:pStyle w:val="SourceCode"/>
        <w:rPr>
          <w:rStyle w:val="NormalTok"/>
        </w:rPr>
      </w:pPr>
      <w:r>
        <w:rPr>
          <w:rStyle w:val="NormalTok"/>
        </w:rPr>
        <w:t xml:space="preserve">tempData </w:t>
      </w:r>
      <w:r>
        <w:rPr>
          <w:rStyle w:val="OtherTok"/>
        </w:rPr>
        <w:t>&lt;-</w:t>
      </w:r>
      <w:r>
        <w:rPr>
          <w:rStyle w:val="NormalTok"/>
        </w:rPr>
        <w:t xml:space="preserve"> </w:t>
      </w:r>
      <w:r>
        <w:rPr>
          <w:rStyle w:val="FunctionTok"/>
        </w:rPr>
        <w:t>mice</w:t>
      </w:r>
      <w:r>
        <w:rPr>
          <w:rStyle w:val="NormalTok"/>
        </w:rPr>
        <w:t xml:space="preserve">(bfi2_ext, </w:t>
      </w:r>
      <w:r>
        <w:rPr>
          <w:rStyle w:val="AttributeTok"/>
        </w:rPr>
        <w:t>m =</w:t>
      </w:r>
      <w:r>
        <w:rPr>
          <w:rStyle w:val="NormalTok"/>
        </w:rPr>
        <w:t xml:space="preserve"> </w:t>
      </w:r>
      <w:r>
        <w:rPr>
          <w:rStyle w:val="DecValTok"/>
        </w:rPr>
        <w:t>20</w:t>
      </w:r>
      <w:r>
        <w:rPr>
          <w:rStyle w:val="NormalTok"/>
        </w:rPr>
        <w:t xml:space="preserve">, </w:t>
      </w:r>
      <w:r>
        <w:rPr>
          <w:rStyle w:val="AttributeTok"/>
        </w:rPr>
        <w:t>maxit =</w:t>
      </w:r>
      <w:r>
        <w:rPr>
          <w:rStyle w:val="NormalTok"/>
        </w:rPr>
        <w:t xml:space="preserve"> </w:t>
      </w:r>
      <w:r>
        <w:rPr>
          <w:rStyle w:val="DecValTok"/>
        </w:rPr>
        <w:t>50</w:t>
      </w:r>
      <w:r>
        <w:rPr>
          <w:rStyle w:val="NormalTok"/>
        </w:rPr>
        <w:t xml:space="preserve">, </w:t>
      </w:r>
      <w:r>
        <w:rPr>
          <w:rStyle w:val="AttributeTok"/>
        </w:rPr>
        <w:t>meth =</w:t>
      </w:r>
      <w:r>
        <w:rPr>
          <w:rStyle w:val="NormalTok"/>
        </w:rPr>
        <w:t xml:space="preserve"> </w:t>
      </w:r>
      <w:r>
        <w:rPr>
          <w:rStyle w:val="StringTok"/>
        </w:rPr>
        <w:t>"pmm"</w:t>
      </w:r>
      <w:r>
        <w:rPr>
          <w:rStyle w:val="NormalTok"/>
        </w:rPr>
        <w:t xml:space="preserve">, </w:t>
      </w:r>
      <w:r>
        <w:rPr>
          <w:rStyle w:val="AttributeTok"/>
        </w:rPr>
        <w:t>seed =</w:t>
      </w:r>
      <w:r>
        <w:rPr>
          <w:rStyle w:val="NormalTok"/>
        </w:rPr>
        <w:t xml:space="preserve"> </w:t>
      </w:r>
      <w:r>
        <w:rPr>
          <w:rStyle w:val="DecValTok"/>
        </w:rPr>
        <w:t>500</w:t>
      </w:r>
      <w:r>
        <w:rPr>
          <w:rStyle w:val="NormalTok"/>
        </w:rPr>
        <w:t>)</w:t>
      </w:r>
    </w:p>
    <w:p w14:paraId="2B9B1457" w14:textId="77777777" w:rsidR="00330EC0" w:rsidRDefault="00330EC0" w:rsidP="00330EC0">
      <w:pPr>
        <w:pStyle w:val="SourceCode"/>
      </w:pPr>
      <w:r>
        <w:rPr>
          <w:rStyle w:val="NormalTok"/>
        </w:rPr>
        <w:t>tempData</w:t>
      </w:r>
      <w:r>
        <w:rPr>
          <w:rStyle w:val="SpecialCharTok"/>
        </w:rPr>
        <w:t>$</w:t>
      </w:r>
      <w:r>
        <w:rPr>
          <w:rStyle w:val="NormalTok"/>
        </w:rPr>
        <w:t>imp</w:t>
      </w:r>
      <w:r>
        <w:rPr>
          <w:rStyle w:val="SpecialCharTok"/>
        </w:rPr>
        <w:t>$</w:t>
      </w:r>
      <w:r>
        <w:rPr>
          <w:rStyle w:val="NormalTok"/>
        </w:rPr>
        <w:t>T2_11</w:t>
      </w:r>
    </w:p>
    <w:p w14:paraId="77681276" w14:textId="77777777" w:rsidR="00330EC0" w:rsidRDefault="00330EC0" w:rsidP="00330EC0">
      <w:pPr>
        <w:pStyle w:val="SourceCode"/>
      </w:pPr>
      <w:bookmarkStart w:id="1" w:name="_Hlk142159792"/>
      <w:r>
        <w:rPr>
          <w:rStyle w:val="VerbatimChar"/>
        </w:rPr>
        <w:t>##     1 2 3 4 5 6 7 8 9 10 11 12 13 14 15 16 17 18 19 20</w:t>
      </w:r>
      <w:r>
        <w:br/>
      </w:r>
      <w:r>
        <w:rPr>
          <w:rStyle w:val="VerbatimChar"/>
        </w:rPr>
        <w:t>## 289 4 4 4 4 3 4 5 4 3  5  3  3  4  4  5  3  4  3  4  4</w:t>
      </w:r>
    </w:p>
    <w:bookmarkEnd w:id="1"/>
    <w:p w14:paraId="0E1A8CE0" w14:textId="2E9AD03F" w:rsidR="00330EC0" w:rsidRDefault="00330EC0" w:rsidP="00330EC0">
      <w:pPr>
        <w:pStyle w:val="SourceCode"/>
      </w:pPr>
      <w:r>
        <w:rPr>
          <w:rStyle w:val="NormalTok"/>
        </w:rPr>
        <w:t xml:space="preserve">completedData </w:t>
      </w:r>
      <w:r>
        <w:rPr>
          <w:rStyle w:val="OtherTok"/>
        </w:rPr>
        <w:t>&lt;-</w:t>
      </w:r>
      <w:r>
        <w:rPr>
          <w:rStyle w:val="NormalTok"/>
        </w:rPr>
        <w:t xml:space="preserve"> </w:t>
      </w:r>
      <w:r>
        <w:rPr>
          <w:rStyle w:val="FunctionTok"/>
        </w:rPr>
        <w:t>complete</w:t>
      </w:r>
      <w:r>
        <w:rPr>
          <w:rStyle w:val="NormalTok"/>
        </w:rPr>
        <w:t xml:space="preserve">(tempData, </w:t>
      </w:r>
      <w:r>
        <w:rPr>
          <w:rStyle w:val="DecValTok"/>
        </w:rPr>
        <w:t>1</w:t>
      </w:r>
      <w:r>
        <w:rPr>
          <w:rStyle w:val="NormalTok"/>
        </w:rPr>
        <w:t>)</w:t>
      </w:r>
    </w:p>
    <w:p w14:paraId="67E291C7" w14:textId="3BD6DE5B" w:rsidR="00F03396" w:rsidRPr="00F447E2" w:rsidRDefault="004320D3" w:rsidP="00330EC0">
      <w:pPr>
        <w:pStyle w:val="BodyText"/>
        <w:rPr>
          <w:color w:val="201F1E"/>
          <w:sz w:val="22"/>
          <w:szCs w:val="22"/>
          <w:bdr w:val="none" w:sz="0" w:space="0" w:color="auto" w:frame="1"/>
          <w:shd w:val="clear" w:color="auto" w:fill="FFFFFF"/>
        </w:rPr>
      </w:pPr>
      <w:r>
        <w:rPr>
          <w:color w:val="201F1E"/>
          <w:sz w:val="22"/>
          <w:szCs w:val="22"/>
          <w:bdr w:val="none" w:sz="0" w:space="0" w:color="auto" w:frame="1"/>
          <w:shd w:val="clear" w:color="auto" w:fill="FFFFFF"/>
        </w:rPr>
        <w:t xml:space="preserve">The example above indicates that 20 values were imputed for item 11 at time 2 on line 289 of the dataset. The numbers </w:t>
      </w:r>
      <w:r w:rsidR="00563A21">
        <w:rPr>
          <w:color w:val="201F1E"/>
          <w:sz w:val="22"/>
          <w:szCs w:val="22"/>
          <w:bdr w:val="none" w:sz="0" w:space="0" w:color="auto" w:frame="1"/>
          <w:shd w:val="clear" w:color="auto" w:fill="FFFFFF"/>
        </w:rPr>
        <w:t>i</w:t>
      </w:r>
      <w:r>
        <w:rPr>
          <w:color w:val="201F1E"/>
          <w:sz w:val="22"/>
          <w:szCs w:val="22"/>
          <w:bdr w:val="none" w:sz="0" w:space="0" w:color="auto" w:frame="1"/>
          <w:shd w:val="clear" w:color="auto" w:fill="FFFFFF"/>
        </w:rPr>
        <w:t xml:space="preserve">n the first row indicate the imputation number, and </w:t>
      </w:r>
      <w:r w:rsidR="00894633">
        <w:rPr>
          <w:color w:val="201F1E"/>
          <w:sz w:val="22"/>
          <w:szCs w:val="22"/>
          <w:bdr w:val="none" w:sz="0" w:space="0" w:color="auto" w:frame="1"/>
          <w:shd w:val="clear" w:color="auto" w:fill="FFFFFF"/>
        </w:rPr>
        <w:t>those</w:t>
      </w:r>
      <w:r>
        <w:rPr>
          <w:color w:val="201F1E"/>
          <w:sz w:val="22"/>
          <w:szCs w:val="22"/>
          <w:bdr w:val="none" w:sz="0" w:space="0" w:color="auto" w:frame="1"/>
          <w:shd w:val="clear" w:color="auto" w:fill="FFFFFF"/>
        </w:rPr>
        <w:t xml:space="preserve"> in the second equal the imputed values. In this example, the number “4” was imputed most often and there</w:t>
      </w:r>
      <w:r w:rsidR="002045F3">
        <w:rPr>
          <w:color w:val="201F1E"/>
          <w:sz w:val="22"/>
          <w:szCs w:val="22"/>
          <w:bdr w:val="none" w:sz="0" w:space="0" w:color="auto" w:frame="1"/>
          <w:shd w:val="clear" w:color="auto" w:fill="FFFFFF"/>
        </w:rPr>
        <w:t>fore</w:t>
      </w:r>
      <w:r>
        <w:rPr>
          <w:color w:val="201F1E"/>
          <w:sz w:val="22"/>
          <w:szCs w:val="22"/>
          <w:bdr w:val="none" w:sz="0" w:space="0" w:color="auto" w:frame="1"/>
          <w:shd w:val="clear" w:color="auto" w:fill="FFFFFF"/>
        </w:rPr>
        <w:t xml:space="preserve"> seems like a reasonable choice to substitute for the missing value. To illustrate this procedure, we simply deleted the actual response to this item</w:t>
      </w:r>
      <w:r w:rsidR="00FC79B8">
        <w:rPr>
          <w:color w:val="201F1E"/>
          <w:sz w:val="22"/>
          <w:szCs w:val="22"/>
          <w:bdr w:val="none" w:sz="0" w:space="0" w:color="auto" w:frame="1"/>
          <w:shd w:val="clear" w:color="auto" w:fill="FFFFFF"/>
        </w:rPr>
        <w:t>, which</w:t>
      </w:r>
      <w:r>
        <w:rPr>
          <w:color w:val="201F1E"/>
          <w:sz w:val="22"/>
          <w:szCs w:val="22"/>
          <w:bdr w:val="none" w:sz="0" w:space="0" w:color="auto" w:frame="1"/>
          <w:shd w:val="clear" w:color="auto" w:fill="FFFFFF"/>
        </w:rPr>
        <w:t xml:space="preserve"> equaled “4” as well.</w:t>
      </w:r>
    </w:p>
    <w:p w14:paraId="59DC3C08" w14:textId="38612EFF" w:rsidR="00F03396" w:rsidRPr="00805E94" w:rsidRDefault="00330EC0" w:rsidP="00330EC0">
      <w:pPr>
        <w:pStyle w:val="BodyText"/>
      </w:pPr>
      <w:r w:rsidRPr="00805E94">
        <w:t xml:space="preserve">When using </w:t>
      </w:r>
      <w:r w:rsidRPr="00805E94">
        <w:rPr>
          <w:i/>
          <w:iCs/>
        </w:rPr>
        <w:t>mGENOVA</w:t>
      </w:r>
      <w:r w:rsidRPr="00805E94">
        <w:t xml:space="preserve"> </w:t>
      </w:r>
      <w:r w:rsidR="00805E94">
        <w:t xml:space="preserve">and </w:t>
      </w:r>
      <w:r w:rsidR="00805E94" w:rsidRPr="00805E94">
        <w:rPr>
          <w:i/>
          <w:iCs/>
        </w:rPr>
        <w:t>R lavaan</w:t>
      </w:r>
      <w:r w:rsidR="00805E94">
        <w:t xml:space="preserve"> </w:t>
      </w:r>
      <w:r w:rsidRPr="00805E94">
        <w:t>to perform multivariate G-theory analys</w:t>
      </w:r>
      <w:r w:rsidR="00F03396">
        <w:t>es</w:t>
      </w:r>
      <w:r w:rsidRPr="00805E94">
        <w:t xml:space="preserve">, data must be arranged in a wide format that has a column for each variable. Table S1 depicts this wide format. </w:t>
      </w:r>
      <w:r w:rsidR="00703452">
        <w:t>Item numbers are those used in the BFI-2.</w:t>
      </w:r>
    </w:p>
    <w:p w14:paraId="184CF91C" w14:textId="4B4C69B5" w:rsidR="00330EC0" w:rsidRPr="00982B63" w:rsidRDefault="00330EC0" w:rsidP="00330EC0">
      <w:pPr>
        <w:widowControl w:val="0"/>
        <w:autoSpaceDE w:val="0"/>
        <w:autoSpaceDN w:val="0"/>
        <w:spacing w:before="1" w:after="3"/>
        <w:rPr>
          <w:rFonts w:eastAsia="Courier New" w:cs="Courier New"/>
          <w:szCs w:val="22"/>
        </w:rPr>
      </w:pPr>
      <w:r w:rsidRPr="00BD6AD9">
        <w:rPr>
          <w:rFonts w:eastAsia="Courier New" w:cs="Courier New"/>
          <w:b/>
          <w:bCs/>
          <w:szCs w:val="22"/>
        </w:rPr>
        <w:t>Table S1</w:t>
      </w:r>
      <w:r w:rsidRPr="00982B63">
        <w:rPr>
          <w:rFonts w:eastAsia="Courier New" w:cs="Courier New"/>
          <w:szCs w:val="22"/>
        </w:rPr>
        <w:t xml:space="preserve">. Example </w:t>
      </w:r>
      <w:r w:rsidR="009272C2">
        <w:rPr>
          <w:rFonts w:eastAsia="Courier New" w:cs="Courier New"/>
          <w:szCs w:val="22"/>
        </w:rPr>
        <w:t xml:space="preserve">of </w:t>
      </w:r>
      <w:r>
        <w:rPr>
          <w:rFonts w:eastAsia="Courier New" w:cs="Courier New"/>
          <w:szCs w:val="22"/>
        </w:rPr>
        <w:t xml:space="preserve">Wide Format </w:t>
      </w:r>
      <w:r w:rsidRPr="00982B63">
        <w:rPr>
          <w:rFonts w:eastAsia="Courier New" w:cs="Courier New"/>
          <w:szCs w:val="22"/>
        </w:rPr>
        <w:t xml:space="preserve">Data Structure for </w:t>
      </w:r>
      <w:r w:rsidRPr="00982B63">
        <w:rPr>
          <w:rFonts w:eastAsia="Courier New" w:cs="Courier New"/>
          <w:i/>
          <w:iCs/>
          <w:szCs w:val="22"/>
        </w:rPr>
        <w:t xml:space="preserve">p </w:t>
      </w:r>
      <w:r w:rsidRPr="002B6163">
        <w:rPr>
          <w:rFonts w:eastAsia="Courier New" w:cs="Courier New"/>
          <w:szCs w:val="22"/>
        </w:rPr>
        <w:t>×</w:t>
      </w:r>
      <w:r w:rsidRPr="00982B63">
        <w:rPr>
          <w:rFonts w:eastAsia="Courier New" w:cs="Courier New"/>
          <w:i/>
          <w:iCs/>
          <w:szCs w:val="22"/>
        </w:rPr>
        <w:t xml:space="preserve"> i </w:t>
      </w:r>
      <w:r w:rsidRPr="002B6163">
        <w:rPr>
          <w:rFonts w:eastAsia="Courier New" w:cs="Courier New"/>
          <w:szCs w:val="22"/>
        </w:rPr>
        <w:t>×</w:t>
      </w:r>
      <w:r w:rsidRPr="00982B63">
        <w:rPr>
          <w:rFonts w:eastAsia="Courier New" w:cs="Courier New"/>
          <w:i/>
          <w:iCs/>
          <w:szCs w:val="22"/>
        </w:rPr>
        <w:t xml:space="preserve"> o </w:t>
      </w:r>
      <w:r>
        <w:rPr>
          <w:rFonts w:eastAsia="Courier New" w:cs="Courier New"/>
          <w:szCs w:val="22"/>
        </w:rPr>
        <w:t xml:space="preserve">Design </w:t>
      </w:r>
    </w:p>
    <w:tbl>
      <w:tblPr>
        <w:tblW w:w="506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04"/>
        <w:gridCol w:w="404"/>
        <w:gridCol w:w="404"/>
        <w:gridCol w:w="404"/>
        <w:gridCol w:w="404"/>
        <w:gridCol w:w="404"/>
        <w:gridCol w:w="404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</w:tblGrid>
      <w:tr w:rsidR="00330EC0" w:rsidRPr="00982B63" w14:paraId="64F926F6" w14:textId="77777777" w:rsidTr="00C678B3">
        <w:trPr>
          <w:trHeight w:hRule="exact" w:val="694"/>
        </w:trPr>
        <w:tc>
          <w:tcPr>
            <w:tcW w:w="209" w:type="pct"/>
          </w:tcPr>
          <w:p w14:paraId="5BFD6D74" w14:textId="77777777" w:rsidR="00330EC0" w:rsidRPr="00041B9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>A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ss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T1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_1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</w:t>
            </w:r>
          </w:p>
        </w:tc>
        <w:tc>
          <w:tcPr>
            <w:tcW w:w="209" w:type="pct"/>
          </w:tcPr>
          <w:p w14:paraId="245CE385" w14:textId="3CE3778B" w:rsidR="00330EC0" w:rsidRPr="00041B9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2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>A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s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s T1 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_</w:t>
            </w:r>
            <w:r w:rsidR="006D6AD3">
              <w:rPr>
                <w:rFonts w:eastAsia="Lucida Console" w:hAnsi="Lucida Console" w:cs="Lucida Console"/>
                <w:sz w:val="15"/>
                <w:szCs w:val="15"/>
              </w:rPr>
              <w:t xml:space="preserve"> 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16</w:t>
            </w:r>
          </w:p>
        </w:tc>
        <w:tc>
          <w:tcPr>
            <w:tcW w:w="209" w:type="pct"/>
          </w:tcPr>
          <w:p w14:paraId="1A9119C5" w14:textId="77777777" w:rsidR="00330EC0" w:rsidRPr="00041B9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>A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s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>s T1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_31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</w:t>
            </w:r>
          </w:p>
        </w:tc>
        <w:tc>
          <w:tcPr>
            <w:tcW w:w="209" w:type="pct"/>
          </w:tcPr>
          <w:p w14:paraId="4B9653BC" w14:textId="77777777" w:rsidR="00330EC0" w:rsidRPr="00041B9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>A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s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>s T1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_46</w:t>
            </w:r>
          </w:p>
        </w:tc>
        <w:tc>
          <w:tcPr>
            <w:tcW w:w="209" w:type="pct"/>
          </w:tcPr>
          <w:p w14:paraId="611743D6" w14:textId="77777777" w:rsidR="00330EC0" w:rsidRPr="00041B9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>A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ss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T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2_1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</w:t>
            </w:r>
          </w:p>
        </w:tc>
        <w:tc>
          <w:tcPr>
            <w:tcW w:w="209" w:type="pct"/>
          </w:tcPr>
          <w:p w14:paraId="54926233" w14:textId="77777777" w:rsidR="00330EC0" w:rsidRPr="00041B9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>A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s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>s T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2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_16</w:t>
            </w:r>
          </w:p>
        </w:tc>
        <w:tc>
          <w:tcPr>
            <w:tcW w:w="209" w:type="pct"/>
          </w:tcPr>
          <w:p w14:paraId="0ECE293B" w14:textId="77777777" w:rsidR="00330EC0" w:rsidRPr="00041B9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>A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s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>s T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2_31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</w:t>
            </w:r>
          </w:p>
        </w:tc>
        <w:tc>
          <w:tcPr>
            <w:tcW w:w="208" w:type="pct"/>
          </w:tcPr>
          <w:p w14:paraId="161062BA" w14:textId="77777777" w:rsidR="00330EC0" w:rsidRPr="00041B9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>A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s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>s T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2_46</w:t>
            </w:r>
          </w:p>
        </w:tc>
        <w:tc>
          <w:tcPr>
            <w:tcW w:w="208" w:type="pct"/>
          </w:tcPr>
          <w:p w14:paraId="0DA82615" w14:textId="77777777" w:rsidR="00330EC0" w:rsidRPr="00041B9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>
              <w:rPr>
                <w:rFonts w:eastAsia="Lucida Console" w:hAnsi="Lucida Console" w:cs="Lucida Console"/>
                <w:sz w:val="15"/>
                <w:szCs w:val="15"/>
              </w:rPr>
              <w:t>Ene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T1 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_6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</w:t>
            </w:r>
          </w:p>
        </w:tc>
        <w:tc>
          <w:tcPr>
            <w:tcW w:w="208" w:type="pct"/>
          </w:tcPr>
          <w:p w14:paraId="06C9A310" w14:textId="77777777" w:rsidR="00330EC0" w:rsidRPr="00041B9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>
              <w:rPr>
                <w:rFonts w:eastAsia="Lucida Console" w:hAnsi="Lucida Console" w:cs="Lucida Console"/>
                <w:sz w:val="15"/>
                <w:szCs w:val="15"/>
              </w:rPr>
              <w:t>Ene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T1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_21</w:t>
            </w:r>
          </w:p>
        </w:tc>
        <w:tc>
          <w:tcPr>
            <w:tcW w:w="208" w:type="pct"/>
          </w:tcPr>
          <w:p w14:paraId="00814F78" w14:textId="77777777" w:rsidR="00330EC0" w:rsidRPr="00041B9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>
              <w:rPr>
                <w:rFonts w:eastAsia="Lucida Console" w:hAnsi="Lucida Console" w:cs="Lucida Console"/>
                <w:sz w:val="15"/>
                <w:szCs w:val="15"/>
              </w:rPr>
              <w:t>Ene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T1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_36</w:t>
            </w:r>
          </w:p>
        </w:tc>
        <w:tc>
          <w:tcPr>
            <w:tcW w:w="208" w:type="pct"/>
          </w:tcPr>
          <w:p w14:paraId="7BD259F9" w14:textId="1F10DAF3" w:rsidR="00330EC0" w:rsidRPr="00041B93" w:rsidRDefault="00EC53D7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>
              <w:rPr>
                <w:rFonts w:eastAsia="Lucida Console" w:hAnsi="Lucida Console" w:cs="Lucida Console"/>
                <w:sz w:val="15"/>
                <w:szCs w:val="15"/>
              </w:rPr>
              <w:t>Ene</w:t>
            </w:r>
            <w:r w:rsidR="00330EC0"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T1</w:t>
            </w:r>
            <w:r w:rsidR="00330EC0">
              <w:rPr>
                <w:rFonts w:eastAsia="Lucida Console" w:hAnsi="Lucida Console" w:cs="Lucida Console"/>
                <w:sz w:val="15"/>
                <w:szCs w:val="15"/>
              </w:rPr>
              <w:t>_51</w:t>
            </w:r>
          </w:p>
        </w:tc>
        <w:tc>
          <w:tcPr>
            <w:tcW w:w="208" w:type="pct"/>
          </w:tcPr>
          <w:p w14:paraId="4FD2AC2E" w14:textId="3B9390A9" w:rsidR="00330EC0" w:rsidRPr="00041B9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>
              <w:rPr>
                <w:rFonts w:eastAsia="Lucida Console" w:hAnsi="Lucida Console" w:cs="Lucida Console"/>
                <w:sz w:val="15"/>
                <w:szCs w:val="15"/>
              </w:rPr>
              <w:t>Ene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T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2_6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</w:t>
            </w:r>
          </w:p>
        </w:tc>
        <w:tc>
          <w:tcPr>
            <w:tcW w:w="208" w:type="pct"/>
          </w:tcPr>
          <w:p w14:paraId="6024365A" w14:textId="77777777" w:rsidR="00330EC0" w:rsidRPr="00041B9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>
              <w:rPr>
                <w:rFonts w:eastAsia="Lucida Console" w:hAnsi="Lucida Console" w:cs="Lucida Console"/>
                <w:sz w:val="15"/>
                <w:szCs w:val="15"/>
              </w:rPr>
              <w:t>Ene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T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2_21</w:t>
            </w:r>
          </w:p>
        </w:tc>
        <w:tc>
          <w:tcPr>
            <w:tcW w:w="208" w:type="pct"/>
          </w:tcPr>
          <w:p w14:paraId="68460C22" w14:textId="77777777" w:rsidR="00330EC0" w:rsidRPr="00041B9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>
              <w:rPr>
                <w:rFonts w:eastAsia="Lucida Console" w:hAnsi="Lucida Console" w:cs="Lucida Console"/>
                <w:sz w:val="15"/>
                <w:szCs w:val="15"/>
              </w:rPr>
              <w:t>Ene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T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2_36</w:t>
            </w:r>
          </w:p>
        </w:tc>
        <w:tc>
          <w:tcPr>
            <w:tcW w:w="208" w:type="pct"/>
          </w:tcPr>
          <w:p w14:paraId="624C74B4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>
              <w:rPr>
                <w:rFonts w:eastAsia="Lucida Console" w:hAnsi="Lucida Console" w:cs="Lucida Console"/>
                <w:sz w:val="15"/>
                <w:szCs w:val="15"/>
              </w:rPr>
              <w:t>Ene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T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2_51</w:t>
            </w:r>
          </w:p>
        </w:tc>
        <w:tc>
          <w:tcPr>
            <w:tcW w:w="208" w:type="pct"/>
          </w:tcPr>
          <w:p w14:paraId="2A25FD00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>
              <w:rPr>
                <w:rFonts w:eastAsia="Lucida Console" w:hAnsi="Lucida Console" w:cs="Lucida Console"/>
                <w:sz w:val="15"/>
                <w:szCs w:val="15"/>
              </w:rPr>
              <w:t>Soc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T1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_11</w:t>
            </w:r>
          </w:p>
        </w:tc>
        <w:tc>
          <w:tcPr>
            <w:tcW w:w="208" w:type="pct"/>
          </w:tcPr>
          <w:p w14:paraId="0E67BA27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rPr>
                <w:rFonts w:eastAsia="Lucida Console" w:hAnsi="Lucida Console" w:cs="Lucida Console"/>
                <w:sz w:val="15"/>
                <w:szCs w:val="15"/>
              </w:rPr>
            </w:pPr>
            <w:r>
              <w:rPr>
                <w:rFonts w:eastAsia="Lucida Console" w:hAnsi="Lucida Console" w:cs="Lucida Console"/>
                <w:sz w:val="15"/>
                <w:szCs w:val="15"/>
              </w:rPr>
              <w:t>Soc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>T1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_26</w:t>
            </w:r>
          </w:p>
        </w:tc>
        <w:tc>
          <w:tcPr>
            <w:tcW w:w="208" w:type="pct"/>
          </w:tcPr>
          <w:p w14:paraId="3C5D12C8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>
              <w:rPr>
                <w:rFonts w:eastAsia="Lucida Console" w:hAnsi="Lucida Console" w:cs="Lucida Console"/>
                <w:sz w:val="15"/>
                <w:szCs w:val="15"/>
              </w:rPr>
              <w:t>Soc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T1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_41</w:t>
            </w:r>
          </w:p>
        </w:tc>
        <w:tc>
          <w:tcPr>
            <w:tcW w:w="208" w:type="pct"/>
          </w:tcPr>
          <w:p w14:paraId="59A6475D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>
              <w:rPr>
                <w:rFonts w:eastAsia="Lucida Console" w:hAnsi="Lucida Console" w:cs="Lucida Console"/>
                <w:sz w:val="15"/>
                <w:szCs w:val="15"/>
              </w:rPr>
              <w:t>Soc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T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1_56</w:t>
            </w:r>
          </w:p>
        </w:tc>
        <w:tc>
          <w:tcPr>
            <w:tcW w:w="208" w:type="pct"/>
          </w:tcPr>
          <w:p w14:paraId="5B0CAA47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>
              <w:rPr>
                <w:rFonts w:eastAsia="Lucida Console" w:hAnsi="Lucida Console" w:cs="Lucida Console"/>
                <w:sz w:val="15"/>
                <w:szCs w:val="15"/>
              </w:rPr>
              <w:t>Soc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T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2_11</w:t>
            </w:r>
          </w:p>
        </w:tc>
        <w:tc>
          <w:tcPr>
            <w:tcW w:w="208" w:type="pct"/>
          </w:tcPr>
          <w:p w14:paraId="0FED4A6D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>
              <w:rPr>
                <w:rFonts w:eastAsia="Lucida Console" w:hAnsi="Lucida Console" w:cs="Lucida Console"/>
                <w:sz w:val="15"/>
                <w:szCs w:val="15"/>
              </w:rPr>
              <w:t>Soc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>T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2_26</w:t>
            </w:r>
          </w:p>
        </w:tc>
        <w:tc>
          <w:tcPr>
            <w:tcW w:w="208" w:type="pct"/>
          </w:tcPr>
          <w:p w14:paraId="1D4CE8E7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>
              <w:rPr>
                <w:rFonts w:eastAsia="Lucida Console" w:hAnsi="Lucida Console" w:cs="Lucida Console"/>
                <w:sz w:val="15"/>
                <w:szCs w:val="15"/>
              </w:rPr>
              <w:t>Soc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T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2_41</w:t>
            </w:r>
          </w:p>
        </w:tc>
        <w:tc>
          <w:tcPr>
            <w:tcW w:w="208" w:type="pct"/>
          </w:tcPr>
          <w:p w14:paraId="2A8FAD54" w14:textId="77777777" w:rsidR="00330EC0" w:rsidRPr="00041B9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5"/>
                <w:szCs w:val="15"/>
              </w:rPr>
            </w:pPr>
            <w:r>
              <w:rPr>
                <w:rFonts w:eastAsia="Lucida Console" w:hAnsi="Lucida Console" w:cs="Lucida Console"/>
                <w:sz w:val="15"/>
                <w:szCs w:val="15"/>
              </w:rPr>
              <w:t>Soc</w:t>
            </w:r>
            <w:r w:rsidRPr="00041B93">
              <w:rPr>
                <w:rFonts w:eastAsia="Lucida Console" w:hAnsi="Lucida Console" w:cs="Lucida Console"/>
                <w:sz w:val="15"/>
                <w:szCs w:val="15"/>
              </w:rPr>
              <w:t xml:space="preserve"> T</w:t>
            </w:r>
            <w:r>
              <w:rPr>
                <w:rFonts w:eastAsia="Lucida Console" w:hAnsi="Lucida Console" w:cs="Lucida Console"/>
                <w:sz w:val="15"/>
                <w:szCs w:val="15"/>
              </w:rPr>
              <w:t>2_56</w:t>
            </w:r>
          </w:p>
        </w:tc>
      </w:tr>
      <w:tr w:rsidR="00330EC0" w:rsidRPr="00982B63" w14:paraId="2EBCDC77" w14:textId="77777777" w:rsidTr="00C678B3">
        <w:trPr>
          <w:trHeight w:hRule="exact" w:val="292"/>
        </w:trPr>
        <w:tc>
          <w:tcPr>
            <w:tcW w:w="209" w:type="pct"/>
          </w:tcPr>
          <w:p w14:paraId="45589517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9" w:type="pct"/>
          </w:tcPr>
          <w:p w14:paraId="725C7882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9" w:type="pct"/>
          </w:tcPr>
          <w:p w14:paraId="6087F54E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9" w:type="pct"/>
          </w:tcPr>
          <w:p w14:paraId="5ADAA8B2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9" w:type="pct"/>
          </w:tcPr>
          <w:p w14:paraId="11869C11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9" w:type="pct"/>
          </w:tcPr>
          <w:p w14:paraId="741E0520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9" w:type="pct"/>
          </w:tcPr>
          <w:p w14:paraId="3EB78B5F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226A80F9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6AE2928B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111CC048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17093F49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58CD7EAD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8" w:type="pct"/>
          </w:tcPr>
          <w:p w14:paraId="5E81A4AA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2E96E43A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6DBE5012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3912BBEC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1EC03077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4E101601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5A28F6DC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8" w:type="pct"/>
          </w:tcPr>
          <w:p w14:paraId="70932F3C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5987FE6A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51381ED2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710330DB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22764835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</w:tr>
      <w:tr w:rsidR="00330EC0" w:rsidRPr="00982B63" w14:paraId="1D5C34B3" w14:textId="77777777" w:rsidTr="00C678B3">
        <w:trPr>
          <w:trHeight w:hRule="exact" w:val="292"/>
        </w:trPr>
        <w:tc>
          <w:tcPr>
            <w:tcW w:w="209" w:type="pct"/>
          </w:tcPr>
          <w:p w14:paraId="1E629873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9" w:type="pct"/>
          </w:tcPr>
          <w:p w14:paraId="477F37BD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9" w:type="pct"/>
          </w:tcPr>
          <w:p w14:paraId="768A1DD5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9" w:type="pct"/>
          </w:tcPr>
          <w:p w14:paraId="2BA75BDB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9" w:type="pct"/>
          </w:tcPr>
          <w:p w14:paraId="4E7BB48D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9" w:type="pct"/>
          </w:tcPr>
          <w:p w14:paraId="7ACA76D0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9" w:type="pct"/>
          </w:tcPr>
          <w:p w14:paraId="443CF17D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71091FD9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0617C710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593C74C5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7F58A019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0602ECED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3947EDBB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8" w:type="pct"/>
          </w:tcPr>
          <w:p w14:paraId="1777EA2A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6E5F0ED1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4FC865A8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55F0B014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0D9FC523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455A8956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3D5375DE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8" w:type="pct"/>
          </w:tcPr>
          <w:p w14:paraId="45DDA661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6344C42F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60271CF5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578ED3B2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</w:tr>
      <w:tr w:rsidR="00330EC0" w:rsidRPr="00982B63" w14:paraId="1FB12148" w14:textId="77777777" w:rsidTr="00C678B3">
        <w:trPr>
          <w:trHeight w:hRule="exact" w:val="292"/>
        </w:trPr>
        <w:tc>
          <w:tcPr>
            <w:tcW w:w="209" w:type="pct"/>
          </w:tcPr>
          <w:p w14:paraId="755E731E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9" w:type="pct"/>
          </w:tcPr>
          <w:p w14:paraId="437339AA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9" w:type="pct"/>
          </w:tcPr>
          <w:p w14:paraId="3677FAA9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9" w:type="pct"/>
          </w:tcPr>
          <w:p w14:paraId="33D7FF4F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9" w:type="pct"/>
          </w:tcPr>
          <w:p w14:paraId="006A5258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9" w:type="pct"/>
          </w:tcPr>
          <w:p w14:paraId="09E5A8E1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9" w:type="pct"/>
          </w:tcPr>
          <w:p w14:paraId="4A8C67FA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077DB58E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7CAACE91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3FC3838B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4A9A3081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1843A9DF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8" w:type="pct"/>
          </w:tcPr>
          <w:p w14:paraId="76D87DCA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6A5EADE9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4D42A37A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10866560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0EEBD67D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08903F3F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20D71274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8" w:type="pct"/>
          </w:tcPr>
          <w:p w14:paraId="75EBB950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6F3135B5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4DE66680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1AF71F2F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15740A05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</w:tr>
      <w:tr w:rsidR="00330EC0" w:rsidRPr="00982B63" w14:paraId="635214B1" w14:textId="77777777" w:rsidTr="00C678B3">
        <w:trPr>
          <w:trHeight w:hRule="exact" w:val="292"/>
        </w:trPr>
        <w:tc>
          <w:tcPr>
            <w:tcW w:w="209" w:type="pct"/>
          </w:tcPr>
          <w:p w14:paraId="69569B39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9" w:type="pct"/>
          </w:tcPr>
          <w:p w14:paraId="3A8DD244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9" w:type="pct"/>
          </w:tcPr>
          <w:p w14:paraId="6DC85E81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9" w:type="pct"/>
          </w:tcPr>
          <w:p w14:paraId="3ADE78F8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9" w:type="pct"/>
          </w:tcPr>
          <w:p w14:paraId="03D3908C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9" w:type="pct"/>
          </w:tcPr>
          <w:p w14:paraId="665D0527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9" w:type="pct"/>
          </w:tcPr>
          <w:p w14:paraId="199B8F26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7FCF6072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51B3E5BB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8" w:type="pct"/>
          </w:tcPr>
          <w:p w14:paraId="7D811B8F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5D0B3AFA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8" w:type="pct"/>
          </w:tcPr>
          <w:p w14:paraId="12E276BE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14F21C69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2738A344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42DC273E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12DA5090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8" w:type="pct"/>
          </w:tcPr>
          <w:p w14:paraId="5C517263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3B9E2425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8" w:type="pct"/>
          </w:tcPr>
          <w:p w14:paraId="3CDD73A9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16AAFA88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3859E89B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6C3D5ACC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08D131CF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5C7082AD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</w:tr>
      <w:tr w:rsidR="00330EC0" w:rsidRPr="00982B63" w14:paraId="15C7FBE7" w14:textId="77777777" w:rsidTr="00C678B3">
        <w:trPr>
          <w:trHeight w:hRule="exact" w:val="292"/>
        </w:trPr>
        <w:tc>
          <w:tcPr>
            <w:tcW w:w="209" w:type="pct"/>
          </w:tcPr>
          <w:p w14:paraId="5EF0AF14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9" w:type="pct"/>
          </w:tcPr>
          <w:p w14:paraId="527977DE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9" w:type="pct"/>
          </w:tcPr>
          <w:p w14:paraId="18F8652E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9" w:type="pct"/>
          </w:tcPr>
          <w:p w14:paraId="0C4E4DE9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9" w:type="pct"/>
          </w:tcPr>
          <w:p w14:paraId="330F9FF7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9" w:type="pct"/>
          </w:tcPr>
          <w:p w14:paraId="797882AC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9" w:type="pct"/>
          </w:tcPr>
          <w:p w14:paraId="1F39E650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8" w:type="pct"/>
          </w:tcPr>
          <w:p w14:paraId="0B455F36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7F624D6A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7940E18D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4919DCC7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00379032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6EA36FBB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0F02412A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8" w:type="pct"/>
          </w:tcPr>
          <w:p w14:paraId="648A9D3B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34BECA62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1666E54D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04776A55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7436EA8F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79D16C2D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723000D7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8" w:type="pct"/>
          </w:tcPr>
          <w:p w14:paraId="369D3A1B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48CAFD58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2E65E326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</w:tr>
      <w:tr w:rsidR="00330EC0" w:rsidRPr="00982B63" w14:paraId="675E87D0" w14:textId="77777777" w:rsidTr="00C678B3">
        <w:trPr>
          <w:trHeight w:hRule="exact" w:val="292"/>
        </w:trPr>
        <w:tc>
          <w:tcPr>
            <w:tcW w:w="209" w:type="pct"/>
          </w:tcPr>
          <w:p w14:paraId="34179141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9" w:type="pct"/>
          </w:tcPr>
          <w:p w14:paraId="072C3745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9" w:type="pct"/>
          </w:tcPr>
          <w:p w14:paraId="4650FE93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9" w:type="pct"/>
          </w:tcPr>
          <w:p w14:paraId="2C432332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9" w:type="pct"/>
          </w:tcPr>
          <w:p w14:paraId="26AA0E2E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9" w:type="pct"/>
          </w:tcPr>
          <w:p w14:paraId="64EECC75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9" w:type="pct"/>
          </w:tcPr>
          <w:p w14:paraId="382684DD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8" w:type="pct"/>
          </w:tcPr>
          <w:p w14:paraId="38C3DC64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4CEAB474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6319B4F5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6C400DA4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70584955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06022C5B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1C6C56E2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8" w:type="pct"/>
          </w:tcPr>
          <w:p w14:paraId="034DDBF2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5CFB7D19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36FB0C0A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5809B1F3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06FC9AB6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3</w:t>
            </w:r>
          </w:p>
        </w:tc>
        <w:tc>
          <w:tcPr>
            <w:tcW w:w="208" w:type="pct"/>
          </w:tcPr>
          <w:p w14:paraId="23C7ED05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1</w:t>
            </w:r>
          </w:p>
        </w:tc>
        <w:tc>
          <w:tcPr>
            <w:tcW w:w="208" w:type="pct"/>
          </w:tcPr>
          <w:p w14:paraId="47DC956F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4</w:t>
            </w:r>
          </w:p>
        </w:tc>
        <w:tc>
          <w:tcPr>
            <w:tcW w:w="208" w:type="pct"/>
          </w:tcPr>
          <w:p w14:paraId="745D9B23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4615896C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  <w:tc>
          <w:tcPr>
            <w:tcW w:w="208" w:type="pct"/>
          </w:tcPr>
          <w:p w14:paraId="4345C9E1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 w:rsidRPr="00982B63">
              <w:rPr>
                <w:rFonts w:eastAsia="Lucida Console" w:hAnsi="Lucida Console" w:cs="Lucida Console"/>
                <w:sz w:val="16"/>
                <w:szCs w:val="16"/>
              </w:rPr>
              <w:t>2</w:t>
            </w:r>
          </w:p>
        </w:tc>
      </w:tr>
      <w:tr w:rsidR="00330EC0" w:rsidRPr="00982B63" w14:paraId="29083F95" w14:textId="77777777" w:rsidTr="00C678B3">
        <w:trPr>
          <w:trHeight w:hRule="exact" w:val="292"/>
        </w:trPr>
        <w:tc>
          <w:tcPr>
            <w:tcW w:w="209" w:type="pct"/>
          </w:tcPr>
          <w:p w14:paraId="308D36EA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1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34808E9E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1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42EC148C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209" w:type="pct"/>
          </w:tcPr>
          <w:p w14:paraId="75DD0DD5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9" w:type="pct"/>
          </w:tcPr>
          <w:p w14:paraId="3C688F74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9" w:type="pct"/>
          </w:tcPr>
          <w:p w14:paraId="12541E59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9" w:type="pct"/>
          </w:tcPr>
          <w:p w14:paraId="401D0191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1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33D1EB39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1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1739B17E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209" w:type="pct"/>
          </w:tcPr>
          <w:p w14:paraId="1B5AE2B4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9" w:type="pct"/>
          </w:tcPr>
          <w:p w14:paraId="08B7C226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8" w:type="pct"/>
          </w:tcPr>
          <w:p w14:paraId="0C9FEC79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8" w:type="pct"/>
          </w:tcPr>
          <w:p w14:paraId="6E3F8810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1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1653D12A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1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288BFBC5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208" w:type="pct"/>
          </w:tcPr>
          <w:p w14:paraId="1D46814C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8" w:type="pct"/>
          </w:tcPr>
          <w:p w14:paraId="34DAF416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8" w:type="pct"/>
          </w:tcPr>
          <w:p w14:paraId="4ED2C1AA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8" w:type="pct"/>
          </w:tcPr>
          <w:p w14:paraId="065C7027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1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23473008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1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7D0A6EA8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208" w:type="pct"/>
          </w:tcPr>
          <w:p w14:paraId="14441560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8" w:type="pct"/>
          </w:tcPr>
          <w:p w14:paraId="12F4BE8C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8" w:type="pct"/>
          </w:tcPr>
          <w:p w14:paraId="523EBCF3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8" w:type="pct"/>
          </w:tcPr>
          <w:p w14:paraId="4BE3AA0B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1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77FF33D2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1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1473F89A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208" w:type="pct"/>
          </w:tcPr>
          <w:p w14:paraId="4014E26B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8" w:type="pct"/>
          </w:tcPr>
          <w:p w14:paraId="7C3EFEBB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8" w:type="pct"/>
          </w:tcPr>
          <w:p w14:paraId="17BF404D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8" w:type="pct"/>
          </w:tcPr>
          <w:p w14:paraId="1F1280E6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1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23E7B081" w14:textId="77777777" w:rsidR="00330EC0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1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0A6AFA24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208" w:type="pct"/>
          </w:tcPr>
          <w:p w14:paraId="450AF02C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8" w:type="pct"/>
          </w:tcPr>
          <w:p w14:paraId="4FACB18F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8" w:type="pct"/>
          </w:tcPr>
          <w:p w14:paraId="2F24922B" w14:textId="77777777" w:rsidR="00330EC0" w:rsidRPr="00982B63" w:rsidRDefault="00330EC0" w:rsidP="00C678B3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16"/>
                <w:szCs w:val="16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</w:tr>
    </w:tbl>
    <w:p w14:paraId="26052012" w14:textId="2E305473" w:rsidR="00330EC0" w:rsidRPr="00805E94" w:rsidRDefault="00330EC0" w:rsidP="00805E94">
      <w:pPr>
        <w:pStyle w:val="BodyText"/>
      </w:pPr>
      <w:r w:rsidRPr="00805E94">
        <w:lastRenderedPageBreak/>
        <w:t>When using the</w:t>
      </w:r>
      <w:r w:rsidRPr="00805E94">
        <w:rPr>
          <w:i/>
          <w:iCs/>
        </w:rPr>
        <w:t xml:space="preserve"> gtheory</w:t>
      </w:r>
      <w:r w:rsidRPr="00805E94">
        <w:t xml:space="preserve"> and </w:t>
      </w:r>
      <w:r w:rsidRPr="00805E94">
        <w:rPr>
          <w:i/>
          <w:iCs/>
        </w:rPr>
        <w:t>glmmTMB</w:t>
      </w:r>
      <w:r w:rsidRPr="00805E94">
        <w:t xml:space="preserve"> packages to perform G-theory analys</w:t>
      </w:r>
      <w:r w:rsidR="00F03396">
        <w:t>e</w:t>
      </w:r>
      <w:r w:rsidRPr="00805E94">
        <w:t>s, data must be arranged in a long format so that all response data are provided in a single column. Table S2 depicts this long format.</w:t>
      </w:r>
    </w:p>
    <w:p w14:paraId="2DAC2AE2" w14:textId="6CFD6FAC" w:rsidR="00330EC0" w:rsidRPr="002B0F6D" w:rsidRDefault="00330EC0" w:rsidP="00330EC0">
      <w:pPr>
        <w:widowControl w:val="0"/>
        <w:autoSpaceDE w:val="0"/>
        <w:autoSpaceDN w:val="0"/>
        <w:spacing w:before="1" w:after="3"/>
        <w:rPr>
          <w:rFonts w:eastAsia="Courier New" w:hAnsi="Courier New" w:cs="Courier New"/>
          <w:szCs w:val="22"/>
        </w:rPr>
      </w:pPr>
      <w:r w:rsidRPr="009272C2">
        <w:rPr>
          <w:rFonts w:eastAsia="Courier New" w:hAnsi="Courier New" w:cs="Courier New"/>
          <w:b/>
          <w:bCs/>
          <w:szCs w:val="22"/>
        </w:rPr>
        <w:t xml:space="preserve">Table S2. </w:t>
      </w:r>
      <w:r w:rsidRPr="00982B63">
        <w:rPr>
          <w:rFonts w:eastAsia="Courier New" w:cs="Courier New"/>
          <w:szCs w:val="22"/>
        </w:rPr>
        <w:t xml:space="preserve">Example </w:t>
      </w:r>
      <w:r w:rsidR="009272C2">
        <w:rPr>
          <w:rFonts w:eastAsia="Courier New" w:cs="Courier New"/>
          <w:szCs w:val="22"/>
        </w:rPr>
        <w:t xml:space="preserve">of </w:t>
      </w:r>
      <w:r>
        <w:rPr>
          <w:rFonts w:eastAsia="Courier New" w:cs="Courier New"/>
          <w:szCs w:val="22"/>
        </w:rPr>
        <w:t xml:space="preserve">Long Format </w:t>
      </w:r>
      <w:r w:rsidRPr="00982B63">
        <w:rPr>
          <w:rFonts w:eastAsia="Courier New" w:cs="Courier New"/>
          <w:szCs w:val="22"/>
        </w:rPr>
        <w:t xml:space="preserve">Data Structure for </w:t>
      </w:r>
      <w:r w:rsidRPr="00982B63">
        <w:rPr>
          <w:rFonts w:eastAsia="Courier New" w:cs="Courier New"/>
          <w:i/>
          <w:iCs/>
          <w:szCs w:val="22"/>
        </w:rPr>
        <w:t xml:space="preserve">p </w:t>
      </w:r>
      <w:r w:rsidRPr="002B6163">
        <w:rPr>
          <w:rFonts w:eastAsia="Courier New" w:cs="Courier New"/>
          <w:szCs w:val="22"/>
        </w:rPr>
        <w:t>×</w:t>
      </w:r>
      <w:r w:rsidRPr="00982B63">
        <w:rPr>
          <w:rFonts w:eastAsia="Courier New" w:cs="Courier New"/>
          <w:i/>
          <w:iCs/>
          <w:szCs w:val="22"/>
        </w:rPr>
        <w:t xml:space="preserve"> </w:t>
      </w:r>
      <w:r>
        <w:rPr>
          <w:rFonts w:eastAsia="Courier New" w:cs="Courier New"/>
          <w:i/>
          <w:iCs/>
          <w:szCs w:val="22"/>
        </w:rPr>
        <w:t>I</w:t>
      </w:r>
      <w:r w:rsidRPr="00982B63">
        <w:rPr>
          <w:rFonts w:eastAsia="Courier New" w:cs="Courier New"/>
          <w:i/>
          <w:iCs/>
          <w:szCs w:val="22"/>
        </w:rPr>
        <w:t xml:space="preserve"> </w:t>
      </w:r>
      <w:r w:rsidRPr="002B6163">
        <w:rPr>
          <w:rFonts w:eastAsia="Courier New" w:cs="Courier New"/>
          <w:szCs w:val="22"/>
        </w:rPr>
        <w:t>×</w:t>
      </w:r>
      <w:r w:rsidRPr="00982B63">
        <w:rPr>
          <w:rFonts w:eastAsia="Courier New" w:cs="Courier New"/>
          <w:i/>
          <w:iCs/>
          <w:szCs w:val="22"/>
        </w:rPr>
        <w:t xml:space="preserve"> </w:t>
      </w:r>
      <w:r>
        <w:rPr>
          <w:rFonts w:eastAsia="Courier New" w:cs="Courier New"/>
          <w:i/>
          <w:iCs/>
          <w:szCs w:val="22"/>
        </w:rPr>
        <w:t>O</w:t>
      </w:r>
      <w:r w:rsidRPr="00982B63">
        <w:rPr>
          <w:rFonts w:eastAsia="Courier New" w:cs="Courier New"/>
          <w:i/>
          <w:iCs/>
          <w:szCs w:val="22"/>
        </w:rPr>
        <w:t xml:space="preserve"> </w:t>
      </w:r>
      <w:r>
        <w:rPr>
          <w:rFonts w:eastAsia="Courier New" w:cs="Courier New"/>
          <w:szCs w:val="22"/>
        </w:rPr>
        <w:t>Design</w:t>
      </w:r>
    </w:p>
    <w:tbl>
      <w:tblPr>
        <w:tblpPr w:leftFromText="180" w:rightFromText="180" w:vertAnchor="text" w:horzAnchor="margin" w:tblpY="81"/>
        <w:tblOverlap w:val="never"/>
        <w:tblW w:w="863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559"/>
        <w:gridCol w:w="1558"/>
        <w:gridCol w:w="1558"/>
        <w:gridCol w:w="2070"/>
        <w:gridCol w:w="1890"/>
      </w:tblGrid>
      <w:tr w:rsidR="00330EC0" w:rsidRPr="00444497" w14:paraId="42782AC7" w14:textId="77777777" w:rsidTr="008323CC">
        <w:trPr>
          <w:trHeight w:hRule="exact" w:val="240"/>
        </w:trPr>
        <w:tc>
          <w:tcPr>
            <w:tcW w:w="1559" w:type="dxa"/>
          </w:tcPr>
          <w:p w14:paraId="40F5D97F" w14:textId="23E46C96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DV</w:t>
            </w:r>
            <w:r w:rsidR="008323CC">
              <w:rPr>
                <w:rFonts w:eastAsia="Lucida Console" w:hAnsi="Lucida Console" w:cs="Lucida Console"/>
                <w:sz w:val="20"/>
                <w:szCs w:val="22"/>
              </w:rPr>
              <w:t xml:space="preserve"> Score</w:t>
            </w:r>
          </w:p>
        </w:tc>
        <w:tc>
          <w:tcPr>
            <w:tcW w:w="1558" w:type="dxa"/>
          </w:tcPr>
          <w:p w14:paraId="32A5BC39" w14:textId="77D305FF" w:rsidR="00330EC0" w:rsidRPr="00444497" w:rsidRDefault="008323CC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Case Number</w:t>
            </w:r>
          </w:p>
        </w:tc>
        <w:tc>
          <w:tcPr>
            <w:tcW w:w="1558" w:type="dxa"/>
          </w:tcPr>
          <w:p w14:paraId="1B329D71" w14:textId="001C218A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2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Item</w:t>
            </w:r>
            <w:r w:rsidR="008323CC">
              <w:rPr>
                <w:rFonts w:eastAsia="Lucida Console" w:hAnsi="Lucida Console" w:cs="Lucida Console"/>
                <w:sz w:val="20"/>
                <w:szCs w:val="22"/>
              </w:rPr>
              <w:t xml:space="preserve"> Number</w:t>
            </w:r>
          </w:p>
        </w:tc>
        <w:tc>
          <w:tcPr>
            <w:tcW w:w="2070" w:type="dxa"/>
          </w:tcPr>
          <w:p w14:paraId="7FCEBD81" w14:textId="42D5359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Occasion</w:t>
            </w:r>
            <w:r w:rsidR="008323CC">
              <w:rPr>
                <w:rFonts w:eastAsia="Lucida Console" w:hAnsi="Lucida Console" w:cs="Lucida Console"/>
                <w:sz w:val="20"/>
                <w:szCs w:val="22"/>
              </w:rPr>
              <w:t xml:space="preserve"> Number</w:t>
            </w:r>
          </w:p>
        </w:tc>
        <w:tc>
          <w:tcPr>
            <w:tcW w:w="1890" w:type="dxa"/>
          </w:tcPr>
          <w:p w14:paraId="39490CAD" w14:textId="44284269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Subscale</w:t>
            </w:r>
            <w:r w:rsidR="008323CC">
              <w:rPr>
                <w:rFonts w:eastAsia="Lucida Console" w:hAnsi="Lucida Console" w:cs="Lucida Console"/>
                <w:sz w:val="20"/>
                <w:szCs w:val="22"/>
              </w:rPr>
              <w:t xml:space="preserve"> Number</w:t>
            </w:r>
          </w:p>
        </w:tc>
      </w:tr>
      <w:tr w:rsidR="00330EC0" w:rsidRPr="00444497" w14:paraId="77EE7C1D" w14:textId="77777777" w:rsidTr="008323CC">
        <w:trPr>
          <w:trHeight w:hRule="exact" w:val="240"/>
        </w:trPr>
        <w:tc>
          <w:tcPr>
            <w:tcW w:w="1559" w:type="dxa"/>
          </w:tcPr>
          <w:p w14:paraId="170DFDA5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</w:t>
            </w:r>
          </w:p>
        </w:tc>
        <w:tc>
          <w:tcPr>
            <w:tcW w:w="1558" w:type="dxa"/>
          </w:tcPr>
          <w:p w14:paraId="0EC86542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 w:rsidRPr="00444497"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558" w:type="dxa"/>
          </w:tcPr>
          <w:p w14:paraId="38E13EF0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2070" w:type="dxa"/>
          </w:tcPr>
          <w:p w14:paraId="34384C3D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890" w:type="dxa"/>
          </w:tcPr>
          <w:p w14:paraId="6ED18BD6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</w:tr>
      <w:tr w:rsidR="00330EC0" w:rsidRPr="00444497" w14:paraId="3C84CEDD" w14:textId="77777777" w:rsidTr="008323CC">
        <w:trPr>
          <w:trHeight w:hRule="exact" w:val="240"/>
        </w:trPr>
        <w:tc>
          <w:tcPr>
            <w:tcW w:w="1559" w:type="dxa"/>
          </w:tcPr>
          <w:p w14:paraId="131C499E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3F40E739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37F351B8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1558" w:type="dxa"/>
          </w:tcPr>
          <w:p w14:paraId="0C92DBC9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79065C9F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041C3F38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1558" w:type="dxa"/>
          </w:tcPr>
          <w:p w14:paraId="4AB1F9C5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70" w:type="dxa"/>
          </w:tcPr>
          <w:p w14:paraId="28C7DDC6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1890" w:type="dxa"/>
          </w:tcPr>
          <w:p w14:paraId="1693BB4A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</w:tr>
      <w:tr w:rsidR="00330EC0" w:rsidRPr="00444497" w14:paraId="04790E4E" w14:textId="77777777" w:rsidTr="008323CC">
        <w:trPr>
          <w:trHeight w:hRule="exact" w:val="240"/>
        </w:trPr>
        <w:tc>
          <w:tcPr>
            <w:tcW w:w="1559" w:type="dxa"/>
          </w:tcPr>
          <w:p w14:paraId="4E00CAFA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</w:t>
            </w:r>
          </w:p>
        </w:tc>
        <w:tc>
          <w:tcPr>
            <w:tcW w:w="1558" w:type="dxa"/>
          </w:tcPr>
          <w:p w14:paraId="0F77B8BB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46</w:t>
            </w:r>
          </w:p>
        </w:tc>
        <w:tc>
          <w:tcPr>
            <w:tcW w:w="1558" w:type="dxa"/>
          </w:tcPr>
          <w:p w14:paraId="7EF6A496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2070" w:type="dxa"/>
          </w:tcPr>
          <w:p w14:paraId="571519B5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890" w:type="dxa"/>
          </w:tcPr>
          <w:p w14:paraId="5F882179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</w:tr>
      <w:tr w:rsidR="00330EC0" w:rsidRPr="00444497" w14:paraId="34088080" w14:textId="77777777" w:rsidTr="008323CC">
        <w:trPr>
          <w:trHeight w:hRule="exact" w:val="240"/>
        </w:trPr>
        <w:tc>
          <w:tcPr>
            <w:tcW w:w="1559" w:type="dxa"/>
          </w:tcPr>
          <w:p w14:paraId="332676AA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</w:t>
            </w:r>
          </w:p>
        </w:tc>
        <w:tc>
          <w:tcPr>
            <w:tcW w:w="1558" w:type="dxa"/>
          </w:tcPr>
          <w:p w14:paraId="65A337AA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558" w:type="dxa"/>
          </w:tcPr>
          <w:p w14:paraId="419B61C7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6</w:t>
            </w:r>
          </w:p>
        </w:tc>
        <w:tc>
          <w:tcPr>
            <w:tcW w:w="2070" w:type="dxa"/>
          </w:tcPr>
          <w:p w14:paraId="0102F427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890" w:type="dxa"/>
          </w:tcPr>
          <w:p w14:paraId="695D1C03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</w:tr>
      <w:tr w:rsidR="00330EC0" w:rsidRPr="00444497" w14:paraId="4FE20B65" w14:textId="77777777" w:rsidTr="008323CC">
        <w:trPr>
          <w:trHeight w:hRule="exact" w:val="240"/>
        </w:trPr>
        <w:tc>
          <w:tcPr>
            <w:tcW w:w="1559" w:type="dxa"/>
          </w:tcPr>
          <w:p w14:paraId="45367289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54D4C8E9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022C7601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1558" w:type="dxa"/>
          </w:tcPr>
          <w:p w14:paraId="7EB7B24A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1558" w:type="dxa"/>
          </w:tcPr>
          <w:p w14:paraId="683FCE59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70" w:type="dxa"/>
          </w:tcPr>
          <w:p w14:paraId="72DC1AD9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1890" w:type="dxa"/>
          </w:tcPr>
          <w:p w14:paraId="00FEF3F7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</w:tr>
      <w:tr w:rsidR="00330EC0" w:rsidRPr="00444497" w14:paraId="795DBE0F" w14:textId="77777777" w:rsidTr="008323CC">
        <w:trPr>
          <w:trHeight w:hRule="exact" w:val="240"/>
        </w:trPr>
        <w:tc>
          <w:tcPr>
            <w:tcW w:w="1559" w:type="dxa"/>
          </w:tcPr>
          <w:p w14:paraId="2DDBF22B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</w:t>
            </w:r>
          </w:p>
        </w:tc>
        <w:tc>
          <w:tcPr>
            <w:tcW w:w="1558" w:type="dxa"/>
          </w:tcPr>
          <w:p w14:paraId="69E61DB5" w14:textId="7599F242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46</w:t>
            </w:r>
          </w:p>
        </w:tc>
        <w:tc>
          <w:tcPr>
            <w:tcW w:w="1558" w:type="dxa"/>
          </w:tcPr>
          <w:p w14:paraId="3C0E8A89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6</w:t>
            </w:r>
          </w:p>
        </w:tc>
        <w:tc>
          <w:tcPr>
            <w:tcW w:w="2070" w:type="dxa"/>
          </w:tcPr>
          <w:p w14:paraId="14E5852F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890" w:type="dxa"/>
          </w:tcPr>
          <w:p w14:paraId="443326A1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</w:tr>
      <w:tr w:rsidR="00330EC0" w:rsidRPr="00444497" w14:paraId="64E9DAA8" w14:textId="77777777" w:rsidTr="008323CC">
        <w:trPr>
          <w:trHeight w:hRule="exact" w:val="240"/>
        </w:trPr>
        <w:tc>
          <w:tcPr>
            <w:tcW w:w="1559" w:type="dxa"/>
          </w:tcPr>
          <w:p w14:paraId="1C5141E8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4</w:t>
            </w:r>
          </w:p>
        </w:tc>
        <w:tc>
          <w:tcPr>
            <w:tcW w:w="1558" w:type="dxa"/>
          </w:tcPr>
          <w:p w14:paraId="745A2FE1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558" w:type="dxa"/>
          </w:tcPr>
          <w:p w14:paraId="42EBB955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1</w:t>
            </w:r>
          </w:p>
        </w:tc>
        <w:tc>
          <w:tcPr>
            <w:tcW w:w="2070" w:type="dxa"/>
          </w:tcPr>
          <w:p w14:paraId="6831CF9D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890" w:type="dxa"/>
          </w:tcPr>
          <w:p w14:paraId="59F69CCA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</w:tr>
      <w:tr w:rsidR="00330EC0" w:rsidRPr="00444497" w14:paraId="6BADCC25" w14:textId="77777777" w:rsidTr="008323CC">
        <w:trPr>
          <w:trHeight w:hRule="exact" w:val="240"/>
        </w:trPr>
        <w:tc>
          <w:tcPr>
            <w:tcW w:w="1559" w:type="dxa"/>
          </w:tcPr>
          <w:p w14:paraId="7A7640BC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259E671B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48E6458F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1558" w:type="dxa"/>
          </w:tcPr>
          <w:p w14:paraId="4507551E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45593564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0A6220D6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1558" w:type="dxa"/>
          </w:tcPr>
          <w:p w14:paraId="71926D9B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70" w:type="dxa"/>
          </w:tcPr>
          <w:p w14:paraId="1983D889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1890" w:type="dxa"/>
          </w:tcPr>
          <w:p w14:paraId="7216B1BE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</w:tr>
      <w:tr w:rsidR="00330EC0" w:rsidRPr="00444497" w14:paraId="27D12D4C" w14:textId="77777777" w:rsidTr="008323CC">
        <w:trPr>
          <w:trHeight w:hRule="exact" w:val="240"/>
        </w:trPr>
        <w:tc>
          <w:tcPr>
            <w:tcW w:w="1559" w:type="dxa"/>
          </w:tcPr>
          <w:p w14:paraId="057D86AE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2</w:t>
            </w:r>
          </w:p>
        </w:tc>
        <w:tc>
          <w:tcPr>
            <w:tcW w:w="1558" w:type="dxa"/>
          </w:tcPr>
          <w:p w14:paraId="3BA46F98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46</w:t>
            </w:r>
          </w:p>
        </w:tc>
        <w:tc>
          <w:tcPr>
            <w:tcW w:w="1558" w:type="dxa"/>
          </w:tcPr>
          <w:p w14:paraId="2E59DE68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1</w:t>
            </w:r>
          </w:p>
        </w:tc>
        <w:tc>
          <w:tcPr>
            <w:tcW w:w="2070" w:type="dxa"/>
          </w:tcPr>
          <w:p w14:paraId="48B5FA7F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890" w:type="dxa"/>
          </w:tcPr>
          <w:p w14:paraId="0857B541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</w:tr>
      <w:tr w:rsidR="00330EC0" w:rsidRPr="00444497" w14:paraId="1CB6929C" w14:textId="77777777" w:rsidTr="008323CC">
        <w:trPr>
          <w:trHeight w:hRule="exact" w:val="240"/>
        </w:trPr>
        <w:tc>
          <w:tcPr>
            <w:tcW w:w="1559" w:type="dxa"/>
          </w:tcPr>
          <w:p w14:paraId="1EC3764E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2</w:t>
            </w:r>
          </w:p>
        </w:tc>
        <w:tc>
          <w:tcPr>
            <w:tcW w:w="1558" w:type="dxa"/>
          </w:tcPr>
          <w:p w14:paraId="4B9E62EE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558" w:type="dxa"/>
          </w:tcPr>
          <w:p w14:paraId="16462113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46</w:t>
            </w:r>
          </w:p>
        </w:tc>
        <w:tc>
          <w:tcPr>
            <w:tcW w:w="2070" w:type="dxa"/>
          </w:tcPr>
          <w:p w14:paraId="1B6F9CDD" w14:textId="77777777" w:rsidR="00330EC0" w:rsidRPr="00444497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890" w:type="dxa"/>
          </w:tcPr>
          <w:p w14:paraId="23E17E4A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</w:tr>
      <w:tr w:rsidR="00330EC0" w:rsidRPr="00444497" w14:paraId="047C92F6" w14:textId="77777777" w:rsidTr="008323CC">
        <w:trPr>
          <w:trHeight w:hRule="exact" w:val="240"/>
        </w:trPr>
        <w:tc>
          <w:tcPr>
            <w:tcW w:w="1559" w:type="dxa"/>
          </w:tcPr>
          <w:p w14:paraId="23232737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16A439D5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354B537B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1558" w:type="dxa"/>
          </w:tcPr>
          <w:p w14:paraId="25CE6AE1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7AE7015E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0B2C65DE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1558" w:type="dxa"/>
          </w:tcPr>
          <w:p w14:paraId="414CACB9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70" w:type="dxa"/>
          </w:tcPr>
          <w:p w14:paraId="358AFC17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1890" w:type="dxa"/>
          </w:tcPr>
          <w:p w14:paraId="2FF5D1C1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</w:tr>
      <w:tr w:rsidR="00330EC0" w:rsidRPr="00444497" w14:paraId="0A8E4020" w14:textId="77777777" w:rsidTr="008323CC">
        <w:trPr>
          <w:trHeight w:hRule="exact" w:val="240"/>
        </w:trPr>
        <w:tc>
          <w:tcPr>
            <w:tcW w:w="1559" w:type="dxa"/>
          </w:tcPr>
          <w:p w14:paraId="3A1EA389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4</w:t>
            </w:r>
          </w:p>
        </w:tc>
        <w:tc>
          <w:tcPr>
            <w:tcW w:w="1558" w:type="dxa"/>
          </w:tcPr>
          <w:p w14:paraId="44749324" w14:textId="2DEFBA19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46</w:t>
            </w:r>
          </w:p>
        </w:tc>
        <w:tc>
          <w:tcPr>
            <w:tcW w:w="1558" w:type="dxa"/>
          </w:tcPr>
          <w:p w14:paraId="473D93C9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46</w:t>
            </w:r>
          </w:p>
        </w:tc>
        <w:tc>
          <w:tcPr>
            <w:tcW w:w="2070" w:type="dxa"/>
          </w:tcPr>
          <w:p w14:paraId="205B5958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890" w:type="dxa"/>
          </w:tcPr>
          <w:p w14:paraId="6B7F37D8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</w:tr>
      <w:tr w:rsidR="00330EC0" w:rsidRPr="00444497" w14:paraId="211A1B30" w14:textId="77777777" w:rsidTr="008323CC">
        <w:trPr>
          <w:trHeight w:hRule="exact" w:val="240"/>
        </w:trPr>
        <w:tc>
          <w:tcPr>
            <w:tcW w:w="1559" w:type="dxa"/>
          </w:tcPr>
          <w:p w14:paraId="0E3EB969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</w:t>
            </w:r>
          </w:p>
        </w:tc>
        <w:tc>
          <w:tcPr>
            <w:tcW w:w="1558" w:type="dxa"/>
          </w:tcPr>
          <w:p w14:paraId="175BA3F3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 w:rsidRPr="00444497"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558" w:type="dxa"/>
          </w:tcPr>
          <w:p w14:paraId="31AD5A99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2070" w:type="dxa"/>
          </w:tcPr>
          <w:p w14:paraId="627977B2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2</w:t>
            </w:r>
          </w:p>
        </w:tc>
        <w:tc>
          <w:tcPr>
            <w:tcW w:w="1890" w:type="dxa"/>
          </w:tcPr>
          <w:p w14:paraId="68F1D8E1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</w:tr>
      <w:tr w:rsidR="00330EC0" w:rsidRPr="00444497" w14:paraId="2ED5207D" w14:textId="77777777" w:rsidTr="008323CC">
        <w:trPr>
          <w:trHeight w:hRule="exact" w:val="240"/>
        </w:trPr>
        <w:tc>
          <w:tcPr>
            <w:tcW w:w="1559" w:type="dxa"/>
          </w:tcPr>
          <w:p w14:paraId="0191C60D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50678A62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2F34AB25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1558" w:type="dxa"/>
          </w:tcPr>
          <w:p w14:paraId="12966BB5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2FAEBA40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5D2BE544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1558" w:type="dxa"/>
          </w:tcPr>
          <w:p w14:paraId="78074E7F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70" w:type="dxa"/>
          </w:tcPr>
          <w:p w14:paraId="4B5B5473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1890" w:type="dxa"/>
          </w:tcPr>
          <w:p w14:paraId="09C3926D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</w:tr>
      <w:tr w:rsidR="00330EC0" w:rsidRPr="00444497" w14:paraId="7A82B0D2" w14:textId="77777777" w:rsidTr="008323CC">
        <w:trPr>
          <w:trHeight w:hRule="exact" w:val="240"/>
        </w:trPr>
        <w:tc>
          <w:tcPr>
            <w:tcW w:w="1559" w:type="dxa"/>
          </w:tcPr>
          <w:p w14:paraId="414C1A6D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</w:t>
            </w:r>
          </w:p>
        </w:tc>
        <w:tc>
          <w:tcPr>
            <w:tcW w:w="1558" w:type="dxa"/>
          </w:tcPr>
          <w:p w14:paraId="1F9E9839" w14:textId="60C32F1E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46</w:t>
            </w:r>
          </w:p>
        </w:tc>
        <w:tc>
          <w:tcPr>
            <w:tcW w:w="1558" w:type="dxa"/>
          </w:tcPr>
          <w:p w14:paraId="22428745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2070" w:type="dxa"/>
          </w:tcPr>
          <w:p w14:paraId="6D4C1D42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2</w:t>
            </w:r>
          </w:p>
        </w:tc>
        <w:tc>
          <w:tcPr>
            <w:tcW w:w="1890" w:type="dxa"/>
          </w:tcPr>
          <w:p w14:paraId="1C0B59DA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</w:tr>
      <w:tr w:rsidR="00330EC0" w:rsidRPr="00444497" w14:paraId="364AD61C" w14:textId="77777777" w:rsidTr="008323CC">
        <w:trPr>
          <w:trHeight w:hRule="exact" w:val="240"/>
        </w:trPr>
        <w:tc>
          <w:tcPr>
            <w:tcW w:w="1559" w:type="dxa"/>
          </w:tcPr>
          <w:p w14:paraId="02C66413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</w:t>
            </w:r>
          </w:p>
        </w:tc>
        <w:tc>
          <w:tcPr>
            <w:tcW w:w="1558" w:type="dxa"/>
          </w:tcPr>
          <w:p w14:paraId="0FF9E314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558" w:type="dxa"/>
          </w:tcPr>
          <w:p w14:paraId="00893643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6</w:t>
            </w:r>
          </w:p>
        </w:tc>
        <w:tc>
          <w:tcPr>
            <w:tcW w:w="2070" w:type="dxa"/>
          </w:tcPr>
          <w:p w14:paraId="2AF3511A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2</w:t>
            </w:r>
          </w:p>
        </w:tc>
        <w:tc>
          <w:tcPr>
            <w:tcW w:w="1890" w:type="dxa"/>
          </w:tcPr>
          <w:p w14:paraId="537B2517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</w:tr>
      <w:tr w:rsidR="00330EC0" w:rsidRPr="00444497" w14:paraId="7732C41D" w14:textId="77777777" w:rsidTr="008323CC">
        <w:trPr>
          <w:trHeight w:hRule="exact" w:val="240"/>
        </w:trPr>
        <w:tc>
          <w:tcPr>
            <w:tcW w:w="1559" w:type="dxa"/>
          </w:tcPr>
          <w:p w14:paraId="7004BDCC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00F21BD9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6322F420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1558" w:type="dxa"/>
          </w:tcPr>
          <w:p w14:paraId="4EFC547B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1558" w:type="dxa"/>
          </w:tcPr>
          <w:p w14:paraId="4141C45B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70" w:type="dxa"/>
          </w:tcPr>
          <w:p w14:paraId="1316B073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1890" w:type="dxa"/>
          </w:tcPr>
          <w:p w14:paraId="687BFA00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</w:tr>
      <w:tr w:rsidR="00330EC0" w:rsidRPr="00444497" w14:paraId="6CE8B139" w14:textId="77777777" w:rsidTr="008323CC">
        <w:trPr>
          <w:trHeight w:hRule="exact" w:val="240"/>
        </w:trPr>
        <w:tc>
          <w:tcPr>
            <w:tcW w:w="1559" w:type="dxa"/>
          </w:tcPr>
          <w:p w14:paraId="719A7EDF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</w:t>
            </w:r>
          </w:p>
        </w:tc>
        <w:tc>
          <w:tcPr>
            <w:tcW w:w="1558" w:type="dxa"/>
          </w:tcPr>
          <w:p w14:paraId="4F023868" w14:textId="3AF36A2A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46</w:t>
            </w:r>
          </w:p>
        </w:tc>
        <w:tc>
          <w:tcPr>
            <w:tcW w:w="1558" w:type="dxa"/>
          </w:tcPr>
          <w:p w14:paraId="233AD050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6</w:t>
            </w:r>
          </w:p>
        </w:tc>
        <w:tc>
          <w:tcPr>
            <w:tcW w:w="2070" w:type="dxa"/>
          </w:tcPr>
          <w:p w14:paraId="2256616F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2</w:t>
            </w:r>
          </w:p>
        </w:tc>
        <w:tc>
          <w:tcPr>
            <w:tcW w:w="1890" w:type="dxa"/>
          </w:tcPr>
          <w:p w14:paraId="66E4A707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</w:tr>
      <w:tr w:rsidR="00330EC0" w:rsidRPr="00444497" w14:paraId="425FEFFA" w14:textId="77777777" w:rsidTr="008323CC">
        <w:trPr>
          <w:trHeight w:hRule="exact" w:val="240"/>
        </w:trPr>
        <w:tc>
          <w:tcPr>
            <w:tcW w:w="1559" w:type="dxa"/>
          </w:tcPr>
          <w:p w14:paraId="35E3D750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4</w:t>
            </w:r>
          </w:p>
        </w:tc>
        <w:tc>
          <w:tcPr>
            <w:tcW w:w="1558" w:type="dxa"/>
          </w:tcPr>
          <w:p w14:paraId="00C7D86E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558" w:type="dxa"/>
          </w:tcPr>
          <w:p w14:paraId="0DC6A890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1</w:t>
            </w:r>
          </w:p>
        </w:tc>
        <w:tc>
          <w:tcPr>
            <w:tcW w:w="2070" w:type="dxa"/>
          </w:tcPr>
          <w:p w14:paraId="193D636C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2</w:t>
            </w:r>
          </w:p>
        </w:tc>
        <w:tc>
          <w:tcPr>
            <w:tcW w:w="1890" w:type="dxa"/>
          </w:tcPr>
          <w:p w14:paraId="631BF3AC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</w:tr>
      <w:tr w:rsidR="00330EC0" w:rsidRPr="00444497" w14:paraId="0E015E81" w14:textId="77777777" w:rsidTr="008323CC">
        <w:trPr>
          <w:trHeight w:hRule="exact" w:val="240"/>
        </w:trPr>
        <w:tc>
          <w:tcPr>
            <w:tcW w:w="1559" w:type="dxa"/>
          </w:tcPr>
          <w:p w14:paraId="75862DEC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379CAA59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103FFCAA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1558" w:type="dxa"/>
          </w:tcPr>
          <w:p w14:paraId="01CCC18E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272A161E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149F32DA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1558" w:type="dxa"/>
          </w:tcPr>
          <w:p w14:paraId="3A6E9748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70" w:type="dxa"/>
          </w:tcPr>
          <w:p w14:paraId="3FAE86F0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1890" w:type="dxa"/>
          </w:tcPr>
          <w:p w14:paraId="257B809A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</w:tr>
      <w:tr w:rsidR="00330EC0" w:rsidRPr="00444497" w14:paraId="540E085E" w14:textId="77777777" w:rsidTr="008323CC">
        <w:trPr>
          <w:trHeight w:hRule="exact" w:val="240"/>
        </w:trPr>
        <w:tc>
          <w:tcPr>
            <w:tcW w:w="1559" w:type="dxa"/>
          </w:tcPr>
          <w:p w14:paraId="65932412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2</w:t>
            </w:r>
          </w:p>
        </w:tc>
        <w:tc>
          <w:tcPr>
            <w:tcW w:w="1558" w:type="dxa"/>
          </w:tcPr>
          <w:p w14:paraId="58DBC2FE" w14:textId="273CA60D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46</w:t>
            </w:r>
          </w:p>
        </w:tc>
        <w:tc>
          <w:tcPr>
            <w:tcW w:w="1558" w:type="dxa"/>
          </w:tcPr>
          <w:p w14:paraId="01D47F2A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1</w:t>
            </w:r>
          </w:p>
        </w:tc>
        <w:tc>
          <w:tcPr>
            <w:tcW w:w="2070" w:type="dxa"/>
          </w:tcPr>
          <w:p w14:paraId="501F2F85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2</w:t>
            </w:r>
          </w:p>
        </w:tc>
        <w:tc>
          <w:tcPr>
            <w:tcW w:w="1890" w:type="dxa"/>
          </w:tcPr>
          <w:p w14:paraId="576EE32D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</w:tr>
      <w:tr w:rsidR="00330EC0" w:rsidRPr="00444497" w14:paraId="311935E1" w14:textId="77777777" w:rsidTr="008323CC">
        <w:trPr>
          <w:trHeight w:hRule="exact" w:val="240"/>
        </w:trPr>
        <w:tc>
          <w:tcPr>
            <w:tcW w:w="1559" w:type="dxa"/>
          </w:tcPr>
          <w:p w14:paraId="3963E1E1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2</w:t>
            </w:r>
          </w:p>
        </w:tc>
        <w:tc>
          <w:tcPr>
            <w:tcW w:w="1558" w:type="dxa"/>
          </w:tcPr>
          <w:p w14:paraId="47DD4583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558" w:type="dxa"/>
          </w:tcPr>
          <w:p w14:paraId="0EC08517" w14:textId="5CBAFD90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46</w:t>
            </w:r>
          </w:p>
        </w:tc>
        <w:tc>
          <w:tcPr>
            <w:tcW w:w="2070" w:type="dxa"/>
          </w:tcPr>
          <w:p w14:paraId="0ABE764F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2</w:t>
            </w:r>
          </w:p>
        </w:tc>
        <w:tc>
          <w:tcPr>
            <w:tcW w:w="1890" w:type="dxa"/>
          </w:tcPr>
          <w:p w14:paraId="47CD7BF5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</w:tr>
      <w:tr w:rsidR="00330EC0" w:rsidRPr="00444497" w14:paraId="6A2B449C" w14:textId="77777777" w:rsidTr="008323CC">
        <w:trPr>
          <w:trHeight w:hRule="exact" w:val="240"/>
        </w:trPr>
        <w:tc>
          <w:tcPr>
            <w:tcW w:w="1559" w:type="dxa"/>
          </w:tcPr>
          <w:p w14:paraId="2F34C458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165D2203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0DEE8FDB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1558" w:type="dxa"/>
          </w:tcPr>
          <w:p w14:paraId="141171F8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7C4DED6A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5499EFCC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1558" w:type="dxa"/>
          </w:tcPr>
          <w:p w14:paraId="30913B5A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70" w:type="dxa"/>
          </w:tcPr>
          <w:p w14:paraId="4E9EC828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1890" w:type="dxa"/>
          </w:tcPr>
          <w:p w14:paraId="3C7185EA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</w:tr>
      <w:tr w:rsidR="00330EC0" w14:paraId="6EE50295" w14:textId="77777777" w:rsidTr="008323CC">
        <w:trPr>
          <w:trHeight w:hRule="exact" w:val="240"/>
        </w:trPr>
        <w:tc>
          <w:tcPr>
            <w:tcW w:w="1559" w:type="dxa"/>
          </w:tcPr>
          <w:p w14:paraId="18F41660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4</w:t>
            </w:r>
          </w:p>
        </w:tc>
        <w:tc>
          <w:tcPr>
            <w:tcW w:w="1558" w:type="dxa"/>
          </w:tcPr>
          <w:p w14:paraId="670B2475" w14:textId="0C9E6A09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346</w:t>
            </w:r>
          </w:p>
        </w:tc>
        <w:tc>
          <w:tcPr>
            <w:tcW w:w="1558" w:type="dxa"/>
          </w:tcPr>
          <w:p w14:paraId="31829690" w14:textId="3456A440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46</w:t>
            </w:r>
          </w:p>
        </w:tc>
        <w:tc>
          <w:tcPr>
            <w:tcW w:w="2070" w:type="dxa"/>
          </w:tcPr>
          <w:p w14:paraId="79D6E807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2</w:t>
            </w:r>
          </w:p>
        </w:tc>
        <w:tc>
          <w:tcPr>
            <w:tcW w:w="1890" w:type="dxa"/>
          </w:tcPr>
          <w:p w14:paraId="44904CF4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</w:tr>
      <w:tr w:rsidR="00330EC0" w14:paraId="046640F8" w14:textId="77777777" w:rsidTr="008323CC">
        <w:trPr>
          <w:trHeight w:hRule="exact" w:val="240"/>
        </w:trPr>
        <w:tc>
          <w:tcPr>
            <w:tcW w:w="1559" w:type="dxa"/>
          </w:tcPr>
          <w:p w14:paraId="62A0F514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2</w:t>
            </w:r>
          </w:p>
        </w:tc>
        <w:tc>
          <w:tcPr>
            <w:tcW w:w="1558" w:type="dxa"/>
          </w:tcPr>
          <w:p w14:paraId="53E6F048" w14:textId="7AE801F0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558" w:type="dxa"/>
          </w:tcPr>
          <w:p w14:paraId="5D9CE933" w14:textId="319F5A76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6</w:t>
            </w:r>
          </w:p>
        </w:tc>
        <w:tc>
          <w:tcPr>
            <w:tcW w:w="2070" w:type="dxa"/>
          </w:tcPr>
          <w:p w14:paraId="67AB2AB5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1</w:t>
            </w:r>
          </w:p>
        </w:tc>
        <w:tc>
          <w:tcPr>
            <w:tcW w:w="1890" w:type="dxa"/>
          </w:tcPr>
          <w:p w14:paraId="2C925226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2</w:t>
            </w:r>
          </w:p>
        </w:tc>
      </w:tr>
      <w:tr w:rsidR="00330EC0" w14:paraId="14CEAB08" w14:textId="77777777" w:rsidTr="008323CC">
        <w:trPr>
          <w:trHeight w:hRule="exact" w:val="240"/>
        </w:trPr>
        <w:tc>
          <w:tcPr>
            <w:tcW w:w="1559" w:type="dxa"/>
          </w:tcPr>
          <w:p w14:paraId="61D7104E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1299729B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</w:p>
        </w:tc>
        <w:tc>
          <w:tcPr>
            <w:tcW w:w="1558" w:type="dxa"/>
          </w:tcPr>
          <w:p w14:paraId="23CE57DC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  <w:p w14:paraId="3E0D6B90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1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  <w:p w14:paraId="23E44895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.</w:t>
            </w:r>
          </w:p>
        </w:tc>
        <w:tc>
          <w:tcPr>
            <w:tcW w:w="1558" w:type="dxa"/>
          </w:tcPr>
          <w:p w14:paraId="07C14ABC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2070" w:type="dxa"/>
          </w:tcPr>
          <w:p w14:paraId="1D5CB02B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  <w:tc>
          <w:tcPr>
            <w:tcW w:w="1890" w:type="dxa"/>
          </w:tcPr>
          <w:p w14:paraId="07DF18FF" w14:textId="77777777" w:rsidR="00330EC0" w:rsidRDefault="00330EC0" w:rsidP="00B5164F">
            <w:pPr>
              <w:widowControl w:val="0"/>
              <w:autoSpaceDE w:val="0"/>
              <w:autoSpaceDN w:val="0"/>
              <w:spacing w:line="227" w:lineRule="exact"/>
              <w:ind w:left="103"/>
              <w:jc w:val="center"/>
              <w:rPr>
                <w:rFonts w:eastAsia="Lucida Console" w:hAnsi="Lucida Console" w:cs="Lucida Console"/>
                <w:sz w:val="20"/>
                <w:szCs w:val="22"/>
              </w:rPr>
            </w:pPr>
            <w:r>
              <w:rPr>
                <w:rFonts w:eastAsia="Lucida Console" w:hAnsi="Lucida Console" w:cs="Lucida Console"/>
                <w:sz w:val="20"/>
                <w:szCs w:val="22"/>
              </w:rPr>
              <w:t>…</w:t>
            </w:r>
          </w:p>
        </w:tc>
      </w:tr>
    </w:tbl>
    <w:p w14:paraId="2216B570" w14:textId="77777777" w:rsidR="00330EC0" w:rsidRDefault="00330EC0" w:rsidP="00330EC0">
      <w:pPr>
        <w:pStyle w:val="BodyText"/>
        <w:rPr>
          <w:rFonts w:ascii="Times New Roman" w:hAnsi="Times New Roman" w:cs="Times New Roman"/>
          <w:sz w:val="22"/>
          <w:shd w:val="clear" w:color="auto" w:fill="F8F8F8"/>
        </w:rPr>
      </w:pPr>
    </w:p>
    <w:p w14:paraId="6F612B97" w14:textId="77777777" w:rsidR="00330EC0" w:rsidRDefault="00330EC0" w:rsidP="00330EC0">
      <w:pPr>
        <w:pStyle w:val="BodyText"/>
        <w:rPr>
          <w:rFonts w:cs="Times New Roman"/>
          <w:sz w:val="22"/>
          <w:szCs w:val="22"/>
          <w:bdr w:val="none" w:sz="0" w:space="0" w:color="auto" w:frame="1"/>
          <w:shd w:val="clear" w:color="auto" w:fill="FFFFFF"/>
        </w:rPr>
      </w:pPr>
    </w:p>
    <w:p w14:paraId="0F2643E4" w14:textId="77777777" w:rsidR="00330EC0" w:rsidRDefault="00330EC0" w:rsidP="00456781">
      <w:pPr>
        <w:pStyle w:val="Heading1"/>
        <w:spacing w:before="120" w:after="120"/>
        <w:rPr>
          <w:rFonts w:ascii="Times New Roman" w:hAnsi="Times New Roman" w:cs="Times New Roman"/>
          <w:color w:val="000000" w:themeColor="text1"/>
        </w:rPr>
      </w:pPr>
    </w:p>
    <w:p w14:paraId="5DE3EC15" w14:textId="77777777" w:rsidR="00805E94" w:rsidRDefault="00805E94" w:rsidP="00456781">
      <w:pPr>
        <w:pStyle w:val="Heading1"/>
        <w:spacing w:before="120" w:after="120"/>
        <w:rPr>
          <w:rFonts w:ascii="Times New Roman" w:hAnsi="Times New Roman" w:cs="Times New Roman"/>
          <w:color w:val="000000" w:themeColor="text1"/>
        </w:rPr>
      </w:pPr>
    </w:p>
    <w:p w14:paraId="64EC8EBE" w14:textId="77777777" w:rsidR="00805E94" w:rsidRDefault="00805E94" w:rsidP="00456781">
      <w:pPr>
        <w:pStyle w:val="Heading1"/>
        <w:spacing w:before="120" w:after="120"/>
        <w:rPr>
          <w:rFonts w:ascii="Times New Roman" w:hAnsi="Times New Roman" w:cs="Times New Roman"/>
          <w:color w:val="000000" w:themeColor="text1"/>
        </w:rPr>
      </w:pPr>
    </w:p>
    <w:p w14:paraId="70F0EC51" w14:textId="77777777" w:rsidR="00805E94" w:rsidRDefault="00805E94" w:rsidP="00456781">
      <w:pPr>
        <w:pStyle w:val="Heading1"/>
        <w:spacing w:before="120" w:after="120"/>
        <w:rPr>
          <w:rFonts w:ascii="Times New Roman" w:hAnsi="Times New Roman" w:cs="Times New Roman"/>
          <w:color w:val="000000" w:themeColor="text1"/>
        </w:rPr>
      </w:pPr>
    </w:p>
    <w:p w14:paraId="49F5A23D" w14:textId="77777777" w:rsidR="00805E94" w:rsidRDefault="00805E94" w:rsidP="00456781">
      <w:pPr>
        <w:pStyle w:val="Heading1"/>
        <w:spacing w:before="120" w:after="120"/>
        <w:rPr>
          <w:rFonts w:ascii="Times New Roman" w:hAnsi="Times New Roman" w:cs="Times New Roman"/>
          <w:color w:val="000000" w:themeColor="text1"/>
        </w:rPr>
      </w:pPr>
    </w:p>
    <w:p w14:paraId="0161C514" w14:textId="77777777" w:rsidR="00805E94" w:rsidRDefault="00805E94" w:rsidP="00456781">
      <w:pPr>
        <w:pStyle w:val="Heading1"/>
        <w:spacing w:before="120" w:after="120"/>
        <w:rPr>
          <w:rFonts w:ascii="Times New Roman" w:hAnsi="Times New Roman" w:cs="Times New Roman"/>
          <w:color w:val="000000" w:themeColor="text1"/>
        </w:rPr>
      </w:pPr>
    </w:p>
    <w:p w14:paraId="0121FCDC" w14:textId="77777777" w:rsidR="00805E94" w:rsidRDefault="00805E94" w:rsidP="00456781">
      <w:pPr>
        <w:pStyle w:val="Heading1"/>
        <w:spacing w:before="120" w:after="120"/>
        <w:rPr>
          <w:rFonts w:ascii="Times New Roman" w:hAnsi="Times New Roman" w:cs="Times New Roman"/>
          <w:color w:val="000000" w:themeColor="text1"/>
        </w:rPr>
      </w:pPr>
    </w:p>
    <w:p w14:paraId="3FEE6FE1" w14:textId="77777777" w:rsidR="00805E94" w:rsidRDefault="00805E94" w:rsidP="00456781">
      <w:pPr>
        <w:pStyle w:val="Heading1"/>
        <w:spacing w:before="120" w:after="120"/>
        <w:rPr>
          <w:rFonts w:ascii="Times New Roman" w:hAnsi="Times New Roman" w:cs="Times New Roman"/>
          <w:color w:val="000000" w:themeColor="text1"/>
        </w:rPr>
      </w:pPr>
    </w:p>
    <w:p w14:paraId="7100A4D2" w14:textId="77777777" w:rsidR="00805E94" w:rsidRDefault="00805E94" w:rsidP="00456781">
      <w:pPr>
        <w:pStyle w:val="Heading1"/>
        <w:spacing w:before="120" w:after="120"/>
        <w:rPr>
          <w:rFonts w:ascii="Times New Roman" w:hAnsi="Times New Roman" w:cs="Times New Roman"/>
          <w:color w:val="000000" w:themeColor="text1"/>
        </w:rPr>
      </w:pPr>
    </w:p>
    <w:p w14:paraId="21CEB98E" w14:textId="77777777" w:rsidR="00805E94" w:rsidRDefault="00805E94" w:rsidP="00456781">
      <w:pPr>
        <w:pStyle w:val="Heading1"/>
        <w:spacing w:before="120" w:after="120"/>
        <w:rPr>
          <w:rFonts w:ascii="Times New Roman" w:hAnsi="Times New Roman" w:cs="Times New Roman"/>
          <w:color w:val="000000" w:themeColor="text1"/>
        </w:rPr>
      </w:pPr>
    </w:p>
    <w:p w14:paraId="36229E3B" w14:textId="77777777" w:rsidR="00805E94" w:rsidRDefault="00805E94" w:rsidP="00456781">
      <w:pPr>
        <w:pStyle w:val="Heading1"/>
        <w:spacing w:before="120" w:after="120"/>
        <w:rPr>
          <w:rFonts w:ascii="Times New Roman" w:hAnsi="Times New Roman" w:cs="Times New Roman"/>
          <w:color w:val="000000" w:themeColor="text1"/>
        </w:rPr>
      </w:pPr>
    </w:p>
    <w:p w14:paraId="2E9B2790" w14:textId="77777777" w:rsidR="00814A94" w:rsidRDefault="00814A94" w:rsidP="00805E94">
      <w:pPr>
        <w:pStyle w:val="Heading1"/>
      </w:pPr>
      <w:bookmarkStart w:id="2" w:name="_Toc127542290"/>
    </w:p>
    <w:p w14:paraId="30340D47" w14:textId="7F95BDB1" w:rsidR="00456781" w:rsidRPr="00805E94" w:rsidRDefault="00330EC0" w:rsidP="00805E94">
      <w:pPr>
        <w:pStyle w:val="Heading1"/>
      </w:pPr>
      <w:r w:rsidRPr="00805E94">
        <w:t>2</w:t>
      </w:r>
      <w:r w:rsidR="00456781" w:rsidRPr="00805E94">
        <w:t xml:space="preserve">.  </w:t>
      </w:r>
      <w:r w:rsidR="00D82D34" w:rsidRPr="00805E94">
        <w:rPr>
          <w:i/>
          <w:iCs/>
        </w:rPr>
        <w:t>m</w:t>
      </w:r>
      <w:r w:rsidR="00456781" w:rsidRPr="00805E94">
        <w:rPr>
          <w:i/>
          <w:iCs/>
        </w:rPr>
        <w:t>GENOVA</w:t>
      </w:r>
      <w:bookmarkEnd w:id="2"/>
      <w:r w:rsidR="00456781" w:rsidRPr="00805E94">
        <w:rPr>
          <w:i/>
          <w:iCs/>
        </w:rPr>
        <w:t xml:space="preserve"> </w:t>
      </w:r>
    </w:p>
    <w:p w14:paraId="650F2CD7" w14:textId="101C327C" w:rsidR="00FD6A8C" w:rsidRDefault="00FD6A8C" w:rsidP="00FD6A8C">
      <w:pPr>
        <w:pStyle w:val="BodyText"/>
        <w:rPr>
          <w:rFonts w:cs="Times New Roman"/>
          <w:sz w:val="22"/>
          <w:szCs w:val="22"/>
          <w:bdr w:val="none" w:sz="0" w:space="0" w:color="auto" w:frame="1"/>
          <w:shd w:val="clear" w:color="auto" w:fill="FFFFFF"/>
        </w:rPr>
      </w:pPr>
      <w:r w:rsidRPr="00D02CD1">
        <w:rPr>
          <w:rFonts w:cs="Times New Roman"/>
          <w:i/>
          <w:iCs/>
          <w:color w:val="201F1E"/>
          <w:sz w:val="22"/>
          <w:szCs w:val="22"/>
          <w:bdr w:val="none" w:sz="0" w:space="0" w:color="auto" w:frame="1"/>
          <w:shd w:val="clear" w:color="auto" w:fill="FFFFFF"/>
        </w:rPr>
        <w:t>mGENOVA</w:t>
      </w:r>
      <w:r w:rsidRPr="00982B63">
        <w:rPr>
          <w:rFonts w:cs="Times New Roman"/>
          <w:color w:val="201F1E"/>
          <w:sz w:val="22"/>
          <w:szCs w:val="22"/>
          <w:bdr w:val="none" w:sz="0" w:space="0" w:color="auto" w:frame="1"/>
          <w:shd w:val="clear" w:color="auto" w:fill="FFFFFF"/>
        </w:rPr>
        <w:t xml:space="preserve"> </w:t>
      </w:r>
      <w:r w:rsidR="0061512E">
        <w:rPr>
          <w:rFonts w:cs="Times New Roman"/>
          <w:color w:val="201F1E"/>
          <w:sz w:val="22"/>
          <w:szCs w:val="22"/>
          <w:bdr w:val="none" w:sz="0" w:space="0" w:color="auto" w:frame="1"/>
          <w:shd w:val="clear" w:color="auto" w:fill="FFFFFF"/>
        </w:rPr>
        <w:t>(</w:t>
      </w:r>
      <w:r w:rsidR="0061512E" w:rsidRPr="00982B63">
        <w:rPr>
          <w:rFonts w:cs="Times New Roman"/>
          <w:color w:val="201F1E"/>
          <w:sz w:val="22"/>
          <w:szCs w:val="22"/>
          <w:bdr w:val="none" w:sz="0" w:space="0" w:color="auto" w:frame="1"/>
          <w:shd w:val="clear" w:color="auto" w:fill="FFFFFF"/>
        </w:rPr>
        <w:t xml:space="preserve">Brennan </w:t>
      </w:r>
      <w:r w:rsidR="0061512E">
        <w:rPr>
          <w:rFonts w:cs="Times New Roman"/>
          <w:color w:val="201F1E"/>
          <w:sz w:val="22"/>
          <w:szCs w:val="22"/>
          <w:bdr w:val="none" w:sz="0" w:space="0" w:color="auto" w:frame="1"/>
          <w:shd w:val="clear" w:color="auto" w:fill="FFFFFF"/>
        </w:rPr>
        <w:t>(2001)</w:t>
      </w:r>
      <w:r w:rsidR="002D490B">
        <w:rPr>
          <w:rFonts w:cs="Times New Roman"/>
          <w:color w:val="201F1E"/>
          <w:sz w:val="22"/>
          <w:szCs w:val="22"/>
          <w:bdr w:val="none" w:sz="0" w:space="0" w:color="auto" w:frame="1"/>
          <w:shd w:val="clear" w:color="auto" w:fill="FFFFFF"/>
        </w:rPr>
        <w:t xml:space="preserve"> </w:t>
      </w:r>
      <w:r w:rsidRPr="00982B63">
        <w:rPr>
          <w:rFonts w:cs="Times New Roman"/>
          <w:color w:val="201F1E"/>
          <w:sz w:val="22"/>
          <w:szCs w:val="22"/>
          <w:bdr w:val="none" w:sz="0" w:space="0" w:color="auto" w:frame="1"/>
          <w:shd w:val="clear" w:color="auto" w:fill="FFFFFF"/>
        </w:rPr>
        <w:t xml:space="preserve">is an ANSI FORTRAN computer program used for </w:t>
      </w:r>
      <w:r>
        <w:rPr>
          <w:rFonts w:cs="Times New Roman"/>
          <w:color w:val="201F1E"/>
          <w:sz w:val="22"/>
          <w:szCs w:val="22"/>
          <w:bdr w:val="none" w:sz="0" w:space="0" w:color="auto" w:frame="1"/>
          <w:shd w:val="clear" w:color="auto" w:fill="FFFFFF"/>
        </w:rPr>
        <w:t>mult</w:t>
      </w:r>
      <w:r w:rsidRPr="00982B63">
        <w:rPr>
          <w:rFonts w:cs="Times New Roman"/>
          <w:color w:val="201F1E"/>
          <w:sz w:val="22"/>
          <w:szCs w:val="22"/>
          <w:bdr w:val="none" w:sz="0" w:space="0" w:color="auto" w:frame="1"/>
          <w:shd w:val="clear" w:color="auto" w:fill="FFFFFF"/>
        </w:rPr>
        <w:t xml:space="preserve">ivariate generalizability analyses. It has both G study and D study capabilities. </w:t>
      </w:r>
      <w:r w:rsidR="00965C53" w:rsidRPr="00965C53">
        <w:rPr>
          <w:rFonts w:cs="Times New Roman"/>
          <w:color w:val="201F1E"/>
          <w:sz w:val="22"/>
          <w:szCs w:val="22"/>
          <w:bdr w:val="none" w:sz="0" w:space="0" w:color="auto" w:frame="1"/>
          <w:shd w:val="clear" w:color="auto" w:fill="FFFFFF"/>
        </w:rPr>
        <w:t>Th</w:t>
      </w:r>
      <w:r w:rsidR="00965C53">
        <w:rPr>
          <w:rFonts w:cs="Times New Roman"/>
          <w:color w:val="201F1E"/>
          <w:sz w:val="22"/>
          <w:szCs w:val="22"/>
          <w:bdr w:val="none" w:sz="0" w:space="0" w:color="auto" w:frame="1"/>
          <w:shd w:val="clear" w:color="auto" w:fill="FFFFFF"/>
        </w:rPr>
        <w:t>e</w:t>
      </w:r>
      <w:r w:rsidR="00965C53" w:rsidRPr="00965C53">
        <w:rPr>
          <w:rFonts w:cs="Times New Roman"/>
          <w:color w:val="201F1E"/>
          <w:sz w:val="22"/>
          <w:szCs w:val="22"/>
          <w:bdr w:val="none" w:sz="0" w:space="0" w:color="auto" w:frame="1"/>
          <w:shd w:val="clear" w:color="auto" w:fill="FFFFFF"/>
        </w:rPr>
        <w:t xml:space="preserve"> packag</w:t>
      </w:r>
      <w:r w:rsidR="00965C53">
        <w:rPr>
          <w:rFonts w:cs="Times New Roman"/>
          <w:color w:val="201F1E"/>
          <w:sz w:val="22"/>
          <w:szCs w:val="22"/>
          <w:bdr w:val="none" w:sz="0" w:space="0" w:color="auto" w:frame="1"/>
          <w:shd w:val="clear" w:color="auto" w:fill="FFFFFF"/>
        </w:rPr>
        <w:t xml:space="preserve">e </w:t>
      </w:r>
      <w:r w:rsidRPr="00603CB7">
        <w:rPr>
          <w:rFonts w:cs="Times New Roman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 xml:space="preserve">and its manual </w:t>
      </w:r>
      <w:r w:rsidRPr="00982B63">
        <w:rPr>
          <w:rFonts w:cs="Times New Roman"/>
          <w:color w:val="201F1E"/>
          <w:sz w:val="22"/>
          <w:szCs w:val="22"/>
          <w:bdr w:val="none" w:sz="0" w:space="0" w:color="auto" w:frame="1"/>
          <w:shd w:val="clear" w:color="auto" w:fill="FFFFFF"/>
        </w:rPr>
        <w:t xml:space="preserve">can be downloaded </w:t>
      </w:r>
      <w:r w:rsidR="002D490B">
        <w:rPr>
          <w:rFonts w:cs="Times New Roman"/>
          <w:color w:val="201F1E"/>
          <w:sz w:val="22"/>
          <w:szCs w:val="22"/>
          <w:bdr w:val="none" w:sz="0" w:space="0" w:color="auto" w:frame="1"/>
          <w:shd w:val="clear" w:color="auto" w:fill="FFFFFF"/>
        </w:rPr>
        <w:t xml:space="preserve">free of charge </w:t>
      </w:r>
      <w:r w:rsidRPr="00982B63">
        <w:rPr>
          <w:rFonts w:cs="Times New Roman"/>
          <w:color w:val="201F1E"/>
          <w:sz w:val="22"/>
          <w:szCs w:val="22"/>
          <w:bdr w:val="none" w:sz="0" w:space="0" w:color="auto" w:frame="1"/>
          <w:shd w:val="clear" w:color="auto" w:fill="FFFFFF"/>
        </w:rPr>
        <w:t>fro</w:t>
      </w:r>
      <w:r>
        <w:rPr>
          <w:rFonts w:cs="Times New Roman"/>
          <w:color w:val="201F1E"/>
          <w:sz w:val="22"/>
          <w:szCs w:val="22"/>
          <w:bdr w:val="none" w:sz="0" w:space="0" w:color="auto" w:frame="1"/>
          <w:shd w:val="clear" w:color="auto" w:fill="FFFFFF"/>
        </w:rPr>
        <w:t xml:space="preserve">m the following website: </w:t>
      </w:r>
      <w:r w:rsidRPr="00FD6A8C">
        <w:rPr>
          <w:rFonts w:cs="Times New Roman"/>
          <w:sz w:val="22"/>
          <w:szCs w:val="22"/>
          <w:bdr w:val="none" w:sz="0" w:space="0" w:color="auto" w:frame="1"/>
          <w:shd w:val="clear" w:color="auto" w:fill="FFFFFF"/>
        </w:rPr>
        <w:t>http://www.education.uiowa.edu/centers</w:t>
      </w:r>
      <w:r>
        <w:rPr>
          <w:rFonts w:cs="Times New Roman"/>
          <w:sz w:val="22"/>
          <w:szCs w:val="22"/>
          <w:bdr w:val="none" w:sz="0" w:space="0" w:color="auto" w:frame="1"/>
          <w:shd w:val="clear" w:color="auto" w:fill="FFFFFF"/>
        </w:rPr>
        <w:t xml:space="preserve"> </w:t>
      </w:r>
      <w:r w:rsidRPr="00FD6A8C">
        <w:rPr>
          <w:rFonts w:cs="Times New Roman"/>
          <w:sz w:val="22"/>
          <w:szCs w:val="22"/>
          <w:bdr w:val="none" w:sz="0" w:space="0" w:color="auto" w:frame="1"/>
          <w:shd w:val="clear" w:color="auto" w:fill="FFFFFF"/>
        </w:rPr>
        <w:t>/casma/computer-programs</w:t>
      </w:r>
    </w:p>
    <w:p w14:paraId="4A5E7650" w14:textId="4D1D5C9D" w:rsidR="005763A4" w:rsidRPr="00041B93" w:rsidRDefault="00330EC0" w:rsidP="005763A4">
      <w:pPr>
        <w:pStyle w:val="Heading1"/>
        <w:spacing w:before="120" w:after="120"/>
        <w:rPr>
          <w:sz w:val="28"/>
          <w:szCs w:val="28"/>
        </w:rPr>
      </w:pPr>
      <w:bookmarkStart w:id="3" w:name="_Toc127542291"/>
      <w:r>
        <w:rPr>
          <w:sz w:val="28"/>
          <w:szCs w:val="28"/>
        </w:rPr>
        <w:t>2</w:t>
      </w:r>
      <w:r w:rsidR="005763A4" w:rsidRPr="00041B93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="00950356">
        <w:t xml:space="preserve"> </w:t>
      </w:r>
      <w:r w:rsidR="00D803E4">
        <w:t xml:space="preserve"> </w:t>
      </w:r>
      <w:r w:rsidR="005763A4" w:rsidRPr="006B35FB">
        <w:rPr>
          <w:i/>
          <w:iCs/>
          <w:sz w:val="28"/>
          <w:szCs w:val="28"/>
        </w:rPr>
        <w:t>p</w:t>
      </w:r>
      <w:r w:rsidR="00323719">
        <w:rPr>
          <w:rFonts w:ascii="Calibri" w:hAnsi="Calibri" w:cs="Calibri"/>
          <w:sz w:val="28"/>
          <w:szCs w:val="28"/>
          <w:vertAlign w:val="superscript"/>
        </w:rPr>
        <w:t>•</w:t>
      </w:r>
      <w:r w:rsidR="005763A4" w:rsidRPr="00041B93">
        <w:rPr>
          <w:sz w:val="28"/>
          <w:szCs w:val="28"/>
        </w:rPr>
        <w:t xml:space="preserve"> × </w:t>
      </w:r>
      <w:r w:rsidR="00950356" w:rsidRPr="006B35FB">
        <w:rPr>
          <w:i/>
          <w:iCs/>
          <w:sz w:val="28"/>
          <w:szCs w:val="28"/>
        </w:rPr>
        <w:t>I</w:t>
      </w:r>
      <w:r w:rsidR="00323719">
        <w:rPr>
          <w:rFonts w:ascii="Cambria" w:hAnsi="Cambria" w:cs="Cambria"/>
          <w:sz w:val="28"/>
          <w:szCs w:val="28"/>
          <w:vertAlign w:val="superscript"/>
        </w:rPr>
        <w:t>°</w:t>
      </w:r>
      <w:r w:rsidR="005763A4" w:rsidRPr="00041B93">
        <w:rPr>
          <w:sz w:val="28"/>
          <w:szCs w:val="28"/>
        </w:rPr>
        <w:t xml:space="preserve"> </w:t>
      </w:r>
      <w:r w:rsidR="0003676B">
        <w:rPr>
          <w:sz w:val="28"/>
          <w:szCs w:val="28"/>
        </w:rPr>
        <w:t xml:space="preserve">and </w:t>
      </w:r>
      <w:r w:rsidR="0003676B" w:rsidRPr="006B35FB">
        <w:rPr>
          <w:i/>
          <w:iCs/>
          <w:sz w:val="28"/>
          <w:szCs w:val="28"/>
        </w:rPr>
        <w:t>p</w:t>
      </w:r>
      <w:r w:rsidR="0003676B">
        <w:rPr>
          <w:rFonts w:ascii="Calibri" w:hAnsi="Calibri" w:cs="Calibri"/>
          <w:sz w:val="28"/>
          <w:szCs w:val="28"/>
          <w:vertAlign w:val="superscript"/>
        </w:rPr>
        <w:t>•</w:t>
      </w:r>
      <w:r w:rsidR="0003676B" w:rsidRPr="00041B93">
        <w:rPr>
          <w:sz w:val="28"/>
          <w:szCs w:val="28"/>
        </w:rPr>
        <w:t xml:space="preserve"> × </w:t>
      </w:r>
      <w:r w:rsidR="0003676B" w:rsidRPr="006B35FB">
        <w:rPr>
          <w:i/>
          <w:iCs/>
          <w:sz w:val="28"/>
          <w:szCs w:val="28"/>
        </w:rPr>
        <w:t>I</w:t>
      </w:r>
      <w:r w:rsidR="0003676B">
        <w:rPr>
          <w:rFonts w:ascii="Calibri" w:hAnsi="Calibri" w:cs="Calibri"/>
          <w:sz w:val="28"/>
          <w:szCs w:val="28"/>
          <w:vertAlign w:val="superscript"/>
        </w:rPr>
        <w:t>•</w:t>
      </w:r>
      <w:r w:rsidR="0003676B" w:rsidRPr="00041B93">
        <w:rPr>
          <w:sz w:val="28"/>
          <w:szCs w:val="28"/>
        </w:rPr>
        <w:t xml:space="preserve"> </w:t>
      </w:r>
      <w:r w:rsidR="00B21872">
        <w:rPr>
          <w:sz w:val="28"/>
          <w:szCs w:val="28"/>
        </w:rPr>
        <w:t>m</w:t>
      </w:r>
      <w:r w:rsidR="005763A4" w:rsidRPr="00041B93">
        <w:rPr>
          <w:sz w:val="28"/>
          <w:szCs w:val="28"/>
        </w:rPr>
        <w:t xml:space="preserve">ultivariate </w:t>
      </w:r>
      <w:r w:rsidR="00B21872">
        <w:rPr>
          <w:sz w:val="28"/>
          <w:szCs w:val="28"/>
        </w:rPr>
        <w:t>d</w:t>
      </w:r>
      <w:r w:rsidR="005763A4" w:rsidRPr="00041B93">
        <w:rPr>
          <w:sz w:val="28"/>
          <w:szCs w:val="28"/>
        </w:rPr>
        <w:t>esign</w:t>
      </w:r>
      <w:r w:rsidR="0003676B">
        <w:rPr>
          <w:sz w:val="28"/>
          <w:szCs w:val="28"/>
        </w:rPr>
        <w:t>s</w:t>
      </w:r>
      <w:bookmarkEnd w:id="3"/>
    </w:p>
    <w:p w14:paraId="4F4D2790" w14:textId="605A2A70" w:rsidR="005763A4" w:rsidRPr="00702002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szCs w:val="22"/>
        </w:rPr>
      </w:pPr>
      <w:r>
        <w:rPr>
          <w:rFonts w:eastAsia="Courier New" w:hAnsi="Courier New" w:cs="Courier New"/>
          <w:szCs w:val="22"/>
        </w:rPr>
        <w:t xml:space="preserve">The code given below would yield variance component estimates for </w:t>
      </w:r>
      <w:r w:rsidRPr="00E37538">
        <w:rPr>
          <w:rFonts w:eastAsia="Courier New" w:hAnsi="Courier New" w:cs="Courier New"/>
          <w:i/>
          <w:iCs/>
          <w:szCs w:val="22"/>
        </w:rPr>
        <w:t>persons</w:t>
      </w:r>
      <w:r>
        <w:rPr>
          <w:rFonts w:eastAsia="Courier New" w:hAnsi="Courier New" w:cs="Courier New"/>
          <w:szCs w:val="22"/>
        </w:rPr>
        <w:t xml:space="preserve"> </w:t>
      </w:r>
      <w:r w:rsidRPr="005137CA">
        <w:rPr>
          <w:rFonts w:ascii="Times New Roman" w:hAnsi="Times New Roman" w:cs="Times New Roman"/>
          <w:i/>
          <w:iCs/>
          <w:color w:val="000000" w:themeColor="text1"/>
        </w:rPr>
        <w:t>×</w:t>
      </w:r>
      <w:r w:rsidRPr="005C51E7">
        <w:rPr>
          <w:rFonts w:ascii="Times New Roman" w:hAnsi="Times New Roman" w:cs="Times New Roman"/>
          <w:color w:val="000000" w:themeColor="text1"/>
        </w:rPr>
        <w:t xml:space="preserve"> </w:t>
      </w:r>
      <w:r w:rsidRPr="009C09DD">
        <w:rPr>
          <w:rFonts w:eastAsia="Courier New" w:hAnsi="Courier New" w:cs="Courier New"/>
          <w:i/>
          <w:iCs/>
          <w:szCs w:val="22"/>
        </w:rPr>
        <w:t>items</w:t>
      </w:r>
      <w:r>
        <w:rPr>
          <w:rFonts w:ascii="Times New Roman" w:hAnsi="Times New Roman" w:cs="Times New Roman"/>
          <w:color w:val="000000" w:themeColor="text1"/>
        </w:rPr>
        <w:t xml:space="preserve"> multivariate design</w:t>
      </w:r>
      <w:r w:rsidR="0003676B">
        <w:rPr>
          <w:rFonts w:ascii="Times New Roman" w:hAnsi="Times New Roman" w:cs="Times New Roman"/>
          <w:color w:val="000000" w:themeColor="text1"/>
        </w:rPr>
        <w:t>s.</w:t>
      </w:r>
    </w:p>
    <w:p w14:paraId="5DF39913" w14:textId="3037AD01" w:rsidR="005763A4" w:rsidRPr="0040279D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i/>
          <w:szCs w:val="22"/>
        </w:rPr>
      </w:pPr>
      <w:r w:rsidRPr="0040279D">
        <w:rPr>
          <w:rFonts w:eastAsia="Courier New" w:hAnsi="Courier New" w:cs="Courier New"/>
          <w:szCs w:val="22"/>
        </w:rPr>
        <w:t xml:space="preserve">GSTUDY       </w:t>
      </w:r>
      <w:r>
        <w:rPr>
          <w:rFonts w:eastAsia="Courier New" w:hAnsi="Courier New" w:cs="Courier New"/>
          <w:szCs w:val="22"/>
        </w:rPr>
        <w:t>pxi</w:t>
      </w:r>
    </w:p>
    <w:p w14:paraId="65445EF8" w14:textId="77777777" w:rsidR="005763A4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szCs w:val="22"/>
        </w:rPr>
      </w:pPr>
      <w:r w:rsidRPr="0040279D">
        <w:rPr>
          <w:rFonts w:eastAsia="Courier New" w:hAnsi="Courier New" w:cs="Courier New"/>
          <w:szCs w:val="22"/>
        </w:rPr>
        <w:t xml:space="preserve">OPTIONS     RECORDS 2 "*.out" </w:t>
      </w:r>
    </w:p>
    <w:p w14:paraId="0AFC2D9C" w14:textId="64CDD952" w:rsidR="005763A4" w:rsidRPr="0040279D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szCs w:val="22"/>
        </w:rPr>
      </w:pPr>
      <w:r>
        <w:rPr>
          <w:rFonts w:eastAsia="Courier New" w:hAnsi="Courier New" w:cs="Courier New"/>
          <w:szCs w:val="22"/>
        </w:rPr>
        <w:t xml:space="preserve">MULT         3 Ass Ene Soc                </w:t>
      </w:r>
      <w:r w:rsidRPr="00BC27D6">
        <w:rPr>
          <w:rFonts w:eastAsia="Courier New" w:hAnsi="Courier New" w:cs="Courier New"/>
          <w:i/>
          <w:iCs/>
          <w:szCs w:val="22"/>
        </w:rPr>
        <w:t xml:space="preserve"># </w:t>
      </w:r>
      <w:r w:rsidR="00703452">
        <w:rPr>
          <w:rFonts w:eastAsia="Courier New" w:hAnsi="Courier New" w:cs="Courier New"/>
          <w:i/>
          <w:iCs/>
          <w:szCs w:val="22"/>
        </w:rPr>
        <w:t>N</w:t>
      </w:r>
      <w:r w:rsidRPr="00BC27D6">
        <w:rPr>
          <w:rFonts w:eastAsia="Courier New" w:hAnsi="Courier New" w:cs="Courier New"/>
          <w:i/>
          <w:iCs/>
          <w:szCs w:val="22"/>
        </w:rPr>
        <w:t>umber of subscales =3, name of each subscale</w:t>
      </w:r>
    </w:p>
    <w:p w14:paraId="076E612A" w14:textId="368087D1" w:rsidR="005763A4" w:rsidRPr="0040279D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szCs w:val="22"/>
        </w:rPr>
      </w:pPr>
      <w:r w:rsidRPr="0040279D">
        <w:rPr>
          <w:rFonts w:eastAsia="Courier New" w:hAnsi="Courier New" w:cs="Courier New"/>
          <w:szCs w:val="22"/>
        </w:rPr>
        <w:t xml:space="preserve">EFFECT      * P  </w:t>
      </w:r>
      <w:r>
        <w:rPr>
          <w:rFonts w:eastAsia="Courier New" w:hAnsi="Courier New" w:cs="Courier New"/>
          <w:szCs w:val="22"/>
        </w:rPr>
        <w:t xml:space="preserve">346 346 346 </w:t>
      </w:r>
      <w:r w:rsidRPr="0040279D">
        <w:rPr>
          <w:rFonts w:eastAsia="Courier New" w:hAnsi="Courier New" w:cs="Courier New"/>
          <w:szCs w:val="22"/>
        </w:rPr>
        <w:t>0</w:t>
      </w:r>
      <w:r>
        <w:rPr>
          <w:rFonts w:eastAsia="Courier New" w:hAnsi="Courier New" w:cs="Courier New"/>
          <w:i/>
          <w:szCs w:val="22"/>
        </w:rPr>
        <w:t xml:space="preserve">    </w:t>
      </w:r>
      <w:r w:rsidR="00BC27D6">
        <w:rPr>
          <w:rFonts w:eastAsia="Courier New" w:hAnsi="Courier New" w:cs="Courier New"/>
          <w:i/>
          <w:szCs w:val="22"/>
        </w:rPr>
        <w:t xml:space="preserve"> </w:t>
      </w:r>
      <w:r>
        <w:rPr>
          <w:rFonts w:eastAsia="Courier New" w:hAnsi="Courier New" w:cs="Courier New"/>
          <w:i/>
          <w:szCs w:val="22"/>
        </w:rPr>
        <w:t xml:space="preserve"> # </w:t>
      </w:r>
      <w:r w:rsidR="00703452">
        <w:rPr>
          <w:rFonts w:eastAsia="Courier New" w:hAnsi="Courier New" w:cs="Courier New"/>
          <w:i/>
          <w:szCs w:val="22"/>
        </w:rPr>
        <w:t>N</w:t>
      </w:r>
      <w:r>
        <w:rPr>
          <w:rFonts w:eastAsia="Courier New" w:hAnsi="Courier New" w:cs="Courier New"/>
          <w:i/>
          <w:szCs w:val="22"/>
        </w:rPr>
        <w:t>umber of responses =346, *: object of measurement</w:t>
      </w:r>
    </w:p>
    <w:p w14:paraId="73751F33" w14:textId="6E6F42EB" w:rsidR="005763A4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i/>
          <w:szCs w:val="22"/>
        </w:rPr>
      </w:pPr>
      <w:r w:rsidRPr="0040279D">
        <w:rPr>
          <w:rFonts w:eastAsia="Courier New" w:hAnsi="Courier New" w:cs="Courier New"/>
          <w:szCs w:val="22"/>
        </w:rPr>
        <w:lastRenderedPageBreak/>
        <w:t xml:space="preserve">EFFECT       I 4 </w:t>
      </w:r>
      <w:r>
        <w:rPr>
          <w:rFonts w:eastAsia="Courier New" w:hAnsi="Courier New" w:cs="Courier New"/>
          <w:szCs w:val="22"/>
        </w:rPr>
        <w:t>4 4</w:t>
      </w:r>
      <w:r w:rsidRPr="0040279D">
        <w:rPr>
          <w:rFonts w:eastAsia="Courier New" w:hAnsi="Courier New" w:cs="Courier New"/>
          <w:szCs w:val="22"/>
        </w:rPr>
        <w:t>0</w:t>
      </w:r>
      <w:r>
        <w:rPr>
          <w:rFonts w:eastAsia="Courier New" w:hAnsi="Courier New" w:cs="Courier New"/>
          <w:i/>
          <w:szCs w:val="22"/>
        </w:rPr>
        <w:t xml:space="preserve">                        </w:t>
      </w:r>
      <w:r w:rsidR="00BC27D6">
        <w:rPr>
          <w:rFonts w:eastAsia="Courier New" w:hAnsi="Courier New" w:cs="Courier New"/>
          <w:i/>
          <w:szCs w:val="22"/>
        </w:rPr>
        <w:t xml:space="preserve"> </w:t>
      </w:r>
      <w:r>
        <w:rPr>
          <w:rFonts w:eastAsia="Courier New" w:hAnsi="Courier New" w:cs="Courier New"/>
          <w:i/>
          <w:szCs w:val="22"/>
        </w:rPr>
        <w:t xml:space="preserve"> # </w:t>
      </w:r>
      <w:r w:rsidR="00703452">
        <w:rPr>
          <w:rFonts w:eastAsia="Courier New" w:hAnsi="Courier New" w:cs="Courier New"/>
          <w:i/>
          <w:szCs w:val="22"/>
        </w:rPr>
        <w:t>N</w:t>
      </w:r>
      <w:r>
        <w:rPr>
          <w:rFonts w:eastAsia="Courier New" w:hAnsi="Courier New" w:cs="Courier New"/>
          <w:i/>
          <w:szCs w:val="22"/>
        </w:rPr>
        <w:t>umber of items =4</w:t>
      </w:r>
    </w:p>
    <w:p w14:paraId="6231219C" w14:textId="0188F46A" w:rsidR="00F92713" w:rsidRPr="0040279D" w:rsidRDefault="00F92713" w:rsidP="00875158">
      <w:pPr>
        <w:widowControl w:val="0"/>
        <w:autoSpaceDE w:val="0"/>
        <w:autoSpaceDN w:val="0"/>
        <w:spacing w:after="0"/>
        <w:ind w:left="3280"/>
        <w:rPr>
          <w:rFonts w:eastAsia="Courier New" w:hAnsi="Courier New" w:cs="Courier New"/>
          <w:szCs w:val="22"/>
        </w:rPr>
      </w:pPr>
      <w:r w:rsidRPr="00655F29">
        <w:rPr>
          <w:rFonts w:eastAsia="Courier New" w:hAnsi="Courier New" w:cs="Courier New"/>
          <w:i/>
          <w:szCs w:val="22"/>
        </w:rPr>
        <w:t xml:space="preserve"># </w:t>
      </w:r>
      <w:r w:rsidR="00B3156B" w:rsidRPr="00655F29">
        <w:rPr>
          <w:rFonts w:eastAsia="Courier New" w:hAnsi="Courier New" w:cs="Courier New"/>
          <w:i/>
          <w:szCs w:val="22"/>
        </w:rPr>
        <w:t>Currently</w:t>
      </w:r>
      <w:r w:rsidR="00C90FAB" w:rsidRPr="00655F29">
        <w:rPr>
          <w:rFonts w:eastAsia="Courier New" w:hAnsi="Courier New" w:cs="Courier New"/>
          <w:i/>
          <w:szCs w:val="22"/>
        </w:rPr>
        <w:t>,</w:t>
      </w:r>
      <w:r w:rsidR="00C90FAB" w:rsidRPr="00655F29">
        <w:rPr>
          <w:rFonts w:eastAsia="Courier New" w:hAnsi="Courier New" w:cs="Courier New"/>
          <w:i/>
          <w:szCs w:val="22"/>
        </w:rPr>
        <w:t>”</w:t>
      </w:r>
      <w:r w:rsidR="00C90FAB" w:rsidRPr="00655F29">
        <w:rPr>
          <w:rFonts w:eastAsia="Courier New" w:hAnsi="Courier New" w:cs="Courier New"/>
          <w:i/>
          <w:szCs w:val="22"/>
        </w:rPr>
        <w:t xml:space="preserve"> I</w:t>
      </w:r>
      <w:r w:rsidR="00C90FAB" w:rsidRPr="00655F29">
        <w:rPr>
          <w:rFonts w:eastAsia="Courier New" w:hAnsi="Courier New" w:cs="Courier New"/>
          <w:i/>
          <w:szCs w:val="22"/>
        </w:rPr>
        <w:t>”</w:t>
      </w:r>
      <w:r w:rsidR="00C90FAB" w:rsidRPr="00655F29">
        <w:rPr>
          <w:rFonts w:eastAsia="Courier New" w:hAnsi="Courier New" w:cs="Courier New"/>
          <w:i/>
          <w:szCs w:val="22"/>
        </w:rPr>
        <w:t xml:space="preserve"> </w:t>
      </w:r>
      <w:r w:rsidR="00403474" w:rsidRPr="00655F29">
        <w:rPr>
          <w:rFonts w:eastAsia="Courier New" w:hAnsi="Courier New" w:cs="Courier New"/>
          <w:i/>
          <w:szCs w:val="22"/>
        </w:rPr>
        <w:t xml:space="preserve">following the </w:t>
      </w:r>
      <w:r w:rsidR="006D6BF6" w:rsidRPr="00655F29">
        <w:rPr>
          <w:rFonts w:eastAsia="Courier New" w:hAnsi="Courier New" w:cs="Courier New"/>
          <w:i/>
          <w:szCs w:val="22"/>
        </w:rPr>
        <w:t>command</w:t>
      </w:r>
      <w:r w:rsidR="00403474" w:rsidRPr="00655F29">
        <w:rPr>
          <w:rFonts w:eastAsia="Courier New" w:hAnsi="Courier New" w:cs="Courier New"/>
          <w:i/>
          <w:szCs w:val="22"/>
        </w:rPr>
        <w:t xml:space="preserve"> EFFECT represents a </w:t>
      </w:r>
      <w:r w:rsidR="00C90FAB" w:rsidRPr="00655F29">
        <w:rPr>
          <w:rFonts w:eastAsia="Courier New" w:hAnsi="Courier New" w:cs="Courier New"/>
          <w:i/>
          <w:szCs w:val="22"/>
        </w:rPr>
        <w:t xml:space="preserve"> </w:t>
      </w:r>
      <w:r w:rsidR="00875158" w:rsidRPr="00655F29">
        <w:rPr>
          <w:rFonts w:eastAsia="Courier New" w:hAnsi="Courier New" w:cs="Courier New"/>
          <w:i/>
          <w:szCs w:val="22"/>
        </w:rPr>
        <w:t xml:space="preserve"># </w:t>
      </w:r>
      <w:r w:rsidR="00C90FAB" w:rsidRPr="00655F29">
        <w:rPr>
          <w:rFonts w:eastAsia="Courier New" w:hAnsi="Courier New" w:cs="Courier New"/>
          <w:i/>
          <w:szCs w:val="22"/>
        </w:rPr>
        <w:t>p</w:t>
      </w:r>
      <w:r w:rsidR="00C90FAB" w:rsidRPr="00655F29">
        <w:rPr>
          <w:rFonts w:ascii="Courier New" w:eastAsia="Courier New" w:hAnsi="Courier New" w:cs="Courier New"/>
          <w:i/>
          <w:szCs w:val="22"/>
          <w:vertAlign w:val="superscript"/>
        </w:rPr>
        <w:t>•</w:t>
      </w:r>
      <w:r w:rsidR="00C90FAB" w:rsidRPr="00655F29">
        <w:rPr>
          <w:rFonts w:eastAsia="Courier New" w:hAnsi="Courier New" w:cs="Courier New"/>
          <w:i/>
          <w:szCs w:val="22"/>
        </w:rPr>
        <w:t>×</w:t>
      </w:r>
      <w:r w:rsidR="00C90FAB" w:rsidRPr="00655F29">
        <w:rPr>
          <w:rFonts w:eastAsia="Courier New" w:hAnsi="Courier New" w:cs="Courier New"/>
          <w:i/>
          <w:szCs w:val="22"/>
        </w:rPr>
        <w:t xml:space="preserve"> I</w:t>
      </w:r>
      <w:r w:rsidR="00D751F3" w:rsidRPr="00655F29">
        <w:rPr>
          <w:vertAlign w:val="superscript"/>
        </w:rPr>
        <w:t>°</w:t>
      </w:r>
      <w:r w:rsidR="000E054C" w:rsidRPr="00655F29">
        <w:rPr>
          <w:vertAlign w:val="superscript"/>
        </w:rPr>
        <w:t xml:space="preserve"> </w:t>
      </w:r>
      <w:r w:rsidR="001648DF" w:rsidRPr="00655F29">
        <w:rPr>
          <w:rFonts w:eastAsia="Courier New" w:hAnsi="Courier New" w:cs="Courier New"/>
          <w:i/>
          <w:szCs w:val="22"/>
        </w:rPr>
        <w:t xml:space="preserve">design. </w:t>
      </w:r>
      <w:r w:rsidR="007A365A" w:rsidRPr="00655F29">
        <w:rPr>
          <w:rFonts w:eastAsia="Courier New" w:hAnsi="Courier New" w:cs="Courier New"/>
          <w:i/>
          <w:szCs w:val="22"/>
        </w:rPr>
        <w:t>If you add #</w:t>
      </w:r>
      <w:r w:rsidR="007A365A" w:rsidRPr="00655F29">
        <w:rPr>
          <w:i/>
          <w:iCs/>
        </w:rPr>
        <w:t xml:space="preserve"> in front of </w:t>
      </w:r>
      <w:r w:rsidR="001648DF" w:rsidRPr="00655F29">
        <w:rPr>
          <w:i/>
          <w:iCs/>
        </w:rPr>
        <w:t>“</w:t>
      </w:r>
      <w:r w:rsidR="007A365A" w:rsidRPr="00655F29">
        <w:rPr>
          <w:i/>
          <w:iCs/>
        </w:rPr>
        <w:t>I</w:t>
      </w:r>
      <w:r w:rsidR="001648DF" w:rsidRPr="00655F29">
        <w:rPr>
          <w:i/>
          <w:iCs/>
        </w:rPr>
        <w:t>”</w:t>
      </w:r>
      <w:r w:rsidR="007A365A" w:rsidRPr="00655F29">
        <w:rPr>
          <w:i/>
          <w:iCs/>
        </w:rPr>
        <w:t>,</w:t>
      </w:r>
      <w:r w:rsidRPr="00655F29">
        <w:rPr>
          <w:rFonts w:eastAsia="Courier New" w:hAnsi="Courier New" w:cs="Courier New"/>
          <w:i/>
          <w:szCs w:val="22"/>
        </w:rPr>
        <w:t xml:space="preserve"> </w:t>
      </w:r>
      <w:r w:rsidR="001648DF" w:rsidRPr="00655F29">
        <w:rPr>
          <w:rFonts w:eastAsia="Courier New" w:hAnsi="Courier New" w:cs="Courier New"/>
          <w:i/>
          <w:szCs w:val="22"/>
        </w:rPr>
        <w:t xml:space="preserve">results for a </w:t>
      </w:r>
      <w:r w:rsidRPr="00655F29">
        <w:rPr>
          <w:rFonts w:eastAsia="Courier New" w:hAnsi="Courier New" w:cs="Courier New"/>
          <w:i/>
          <w:szCs w:val="22"/>
        </w:rPr>
        <w:t>p</w:t>
      </w:r>
      <w:r w:rsidRPr="00655F29">
        <w:rPr>
          <w:rFonts w:ascii="Courier New" w:eastAsia="Courier New" w:hAnsi="Courier New" w:cs="Courier New"/>
          <w:i/>
          <w:szCs w:val="22"/>
          <w:vertAlign w:val="superscript"/>
        </w:rPr>
        <w:t>•</w:t>
      </w:r>
      <w:r w:rsidRPr="00655F29">
        <w:rPr>
          <w:rFonts w:eastAsia="Courier New" w:hAnsi="Courier New" w:cs="Courier New"/>
          <w:i/>
          <w:szCs w:val="22"/>
        </w:rPr>
        <w:t>×</w:t>
      </w:r>
      <w:r w:rsidRPr="00655F29">
        <w:rPr>
          <w:rFonts w:eastAsia="Courier New" w:hAnsi="Courier New" w:cs="Courier New"/>
          <w:i/>
          <w:szCs w:val="22"/>
        </w:rPr>
        <w:t xml:space="preserve"> I</w:t>
      </w:r>
      <w:r w:rsidRPr="00655F29">
        <w:rPr>
          <w:rFonts w:ascii="Courier New" w:eastAsia="Courier New" w:hAnsi="Courier New" w:cs="Courier New"/>
          <w:i/>
          <w:szCs w:val="22"/>
          <w:vertAlign w:val="superscript"/>
        </w:rPr>
        <w:t xml:space="preserve">• </w:t>
      </w:r>
      <w:r w:rsidR="004A12E3" w:rsidRPr="00655F29">
        <w:rPr>
          <w:rFonts w:eastAsia="Courier New" w:hAnsi="Courier New" w:cs="Courier New"/>
          <w:i/>
          <w:szCs w:val="22"/>
        </w:rPr>
        <w:t>#</w:t>
      </w:r>
      <w:r w:rsidR="004A12E3" w:rsidRPr="00655F29">
        <w:rPr>
          <w:rFonts w:ascii="Courier New" w:eastAsia="Courier New" w:hAnsi="Courier New" w:cs="Courier New"/>
          <w:i/>
          <w:szCs w:val="22"/>
        </w:rPr>
        <w:t xml:space="preserve"> </w:t>
      </w:r>
      <w:r w:rsidRPr="00655F29">
        <w:rPr>
          <w:rFonts w:eastAsia="Courier New" w:hAnsi="Courier New" w:cs="Courier New"/>
          <w:i/>
          <w:szCs w:val="22"/>
        </w:rPr>
        <w:t>desig</w:t>
      </w:r>
      <w:r w:rsidR="001648DF" w:rsidRPr="00655F29">
        <w:rPr>
          <w:rFonts w:eastAsia="Courier New" w:hAnsi="Courier New" w:cs="Courier New"/>
          <w:i/>
          <w:szCs w:val="22"/>
        </w:rPr>
        <w:t>n</w:t>
      </w:r>
      <w:r w:rsidR="004B5CA5" w:rsidRPr="00655F29">
        <w:rPr>
          <w:i/>
          <w:iCs/>
        </w:rPr>
        <w:t xml:space="preserve"> will be produced</w:t>
      </w:r>
      <w:r w:rsidR="001648DF" w:rsidRPr="00655F29">
        <w:rPr>
          <w:i/>
          <w:iCs/>
        </w:rPr>
        <w:t>.</w:t>
      </w:r>
    </w:p>
    <w:p w14:paraId="6F3AECE6" w14:textId="38D4BDF2" w:rsidR="005763A4" w:rsidRPr="000660B6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i/>
          <w:szCs w:val="22"/>
        </w:rPr>
      </w:pPr>
      <w:r w:rsidRPr="0040279D">
        <w:rPr>
          <w:rFonts w:eastAsia="Courier New" w:hAnsi="Courier New" w:cs="Courier New"/>
          <w:szCs w:val="22"/>
        </w:rPr>
        <w:t>FORMAT     (</w:t>
      </w:r>
      <w:r>
        <w:rPr>
          <w:rFonts w:eastAsia="Courier New" w:hAnsi="Courier New" w:cs="Courier New"/>
          <w:szCs w:val="22"/>
        </w:rPr>
        <w:t>24</w:t>
      </w:r>
      <w:r w:rsidRPr="0040279D">
        <w:rPr>
          <w:rFonts w:eastAsia="Courier New" w:hAnsi="Courier New" w:cs="Courier New"/>
          <w:szCs w:val="22"/>
        </w:rPr>
        <w:t>F3.0)</w:t>
      </w:r>
      <w:r>
        <w:rPr>
          <w:rFonts w:eastAsia="Courier New" w:hAnsi="Courier New" w:cs="Courier New"/>
          <w:szCs w:val="22"/>
        </w:rPr>
        <w:t xml:space="preserve">                       </w:t>
      </w:r>
      <w:r>
        <w:rPr>
          <w:rFonts w:eastAsia="Courier New" w:hAnsi="Courier New" w:cs="Courier New"/>
          <w:i/>
          <w:szCs w:val="22"/>
        </w:rPr>
        <w:t xml:space="preserve"># </w:t>
      </w:r>
      <w:r w:rsidR="00703452">
        <w:rPr>
          <w:rFonts w:eastAsia="Courier New" w:hAnsi="Courier New" w:cs="Courier New"/>
          <w:i/>
          <w:szCs w:val="22"/>
        </w:rPr>
        <w:t>N</w:t>
      </w:r>
      <w:r>
        <w:rPr>
          <w:rFonts w:eastAsia="Courier New" w:hAnsi="Courier New" w:cs="Courier New"/>
          <w:i/>
          <w:szCs w:val="22"/>
        </w:rPr>
        <w:t>umber of variables per a row =24</w:t>
      </w:r>
    </w:p>
    <w:p w14:paraId="429F19AF" w14:textId="7781D00D" w:rsidR="005763A4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i/>
          <w:szCs w:val="22"/>
        </w:rPr>
      </w:pPr>
      <w:r w:rsidRPr="0040279D">
        <w:rPr>
          <w:rFonts w:eastAsia="Courier New" w:hAnsi="Courier New" w:cs="Courier New"/>
          <w:szCs w:val="22"/>
        </w:rPr>
        <w:t>PROCESS</w:t>
      </w:r>
      <w:r>
        <w:rPr>
          <w:rFonts w:eastAsia="Courier New" w:hAnsi="Courier New" w:cs="Courier New"/>
          <w:szCs w:val="22"/>
        </w:rPr>
        <w:t xml:space="preserve">  </w:t>
      </w:r>
      <w:r>
        <w:rPr>
          <w:rFonts w:eastAsia="Courier New" w:hAnsi="Courier New" w:cs="Courier New"/>
          <w:i/>
          <w:szCs w:val="22"/>
        </w:rPr>
        <w:t>“</w:t>
      </w:r>
      <w:r>
        <w:rPr>
          <w:rFonts w:eastAsia="Courier New" w:hAnsi="Courier New" w:cs="Courier New"/>
          <w:i/>
          <w:szCs w:val="22"/>
        </w:rPr>
        <w:t>mydata_pi</w:t>
      </w:r>
      <w:r w:rsidR="005F7162">
        <w:rPr>
          <w:rFonts w:eastAsia="Courier New" w:hAnsi="Courier New" w:cs="Courier New"/>
          <w:i/>
          <w:szCs w:val="22"/>
        </w:rPr>
        <w:t>_wide</w:t>
      </w:r>
      <w:r>
        <w:rPr>
          <w:rFonts w:eastAsia="Courier New" w:hAnsi="Courier New" w:cs="Courier New"/>
          <w:i/>
          <w:szCs w:val="22"/>
        </w:rPr>
        <w:t>”</w:t>
      </w:r>
      <w:r>
        <w:rPr>
          <w:rFonts w:eastAsia="Courier New" w:hAnsi="Courier New" w:cs="Courier New"/>
          <w:i/>
          <w:szCs w:val="22"/>
        </w:rPr>
        <w:t xml:space="preserve">      # </w:t>
      </w:r>
      <w:r w:rsidR="00703452">
        <w:rPr>
          <w:rFonts w:eastAsia="Courier New" w:hAnsi="Courier New" w:cs="Courier New"/>
          <w:i/>
          <w:szCs w:val="22"/>
        </w:rPr>
        <w:t>W</w:t>
      </w:r>
      <w:r>
        <w:rPr>
          <w:rFonts w:eastAsia="Courier New" w:hAnsi="Courier New" w:cs="Courier New"/>
          <w:i/>
          <w:szCs w:val="22"/>
        </w:rPr>
        <w:t>ide format data</w:t>
      </w:r>
    </w:p>
    <w:p w14:paraId="6CA9183A" w14:textId="60EA9BC0" w:rsidR="005763A4" w:rsidRDefault="005763A4" w:rsidP="005763A4">
      <w:pPr>
        <w:widowControl w:val="0"/>
        <w:autoSpaceDE w:val="0"/>
        <w:autoSpaceDN w:val="0"/>
        <w:spacing w:after="0"/>
      </w:pPr>
      <w:r>
        <w:t xml:space="preserve">DSTUDY      </w:t>
      </w:r>
      <w:r>
        <w:rPr>
          <w:rFonts w:eastAsia="Courier New" w:hAnsi="Courier New" w:cs="Courier New"/>
          <w:i/>
          <w:szCs w:val="22"/>
        </w:rPr>
        <w:t>px</w:t>
      </w:r>
      <w:r w:rsidR="00294651">
        <w:rPr>
          <w:rFonts w:eastAsia="Courier New" w:hAnsi="Courier New" w:cs="Courier New"/>
          <w:i/>
          <w:szCs w:val="22"/>
        </w:rPr>
        <w:t>i</w:t>
      </w:r>
    </w:p>
    <w:p w14:paraId="2E13581E" w14:textId="00578EAF" w:rsidR="005763A4" w:rsidRDefault="005763A4" w:rsidP="005763A4">
      <w:pPr>
        <w:widowControl w:val="0"/>
        <w:autoSpaceDE w:val="0"/>
        <w:autoSpaceDN w:val="0"/>
        <w:spacing w:after="0"/>
      </w:pPr>
      <w:r>
        <w:t xml:space="preserve">DOPTIONS    NEGATIVE   </w:t>
      </w:r>
      <w:r>
        <w:rPr>
          <w:rFonts w:eastAsia="Courier New" w:hAnsi="Courier New" w:cs="Courier New"/>
          <w:i/>
          <w:szCs w:val="22"/>
        </w:rPr>
        <w:t xml:space="preserve"># </w:t>
      </w:r>
      <w:r w:rsidR="00703452">
        <w:rPr>
          <w:rFonts w:eastAsia="Courier New" w:hAnsi="Courier New" w:cs="Courier New"/>
          <w:i/>
          <w:szCs w:val="22"/>
        </w:rPr>
        <w:t>D</w:t>
      </w:r>
      <w:r>
        <w:rPr>
          <w:rFonts w:eastAsia="Courier New" w:hAnsi="Courier New" w:cs="Courier New"/>
          <w:i/>
          <w:szCs w:val="22"/>
        </w:rPr>
        <w:t>o not replace negative variances to zero</w:t>
      </w:r>
    </w:p>
    <w:p w14:paraId="372831DE" w14:textId="632E10C1" w:rsidR="005763A4" w:rsidRDefault="005763A4" w:rsidP="005763A4">
      <w:pPr>
        <w:widowControl w:val="0"/>
        <w:autoSpaceDE w:val="0"/>
        <w:autoSpaceDN w:val="0"/>
        <w:spacing w:after="0"/>
      </w:pPr>
      <w:r>
        <w:t xml:space="preserve">DEFFECT     $ P 346 346 346 0 </w:t>
      </w:r>
    </w:p>
    <w:p w14:paraId="5CC80F50" w14:textId="180411C6" w:rsidR="005763A4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i/>
          <w:szCs w:val="22"/>
        </w:rPr>
      </w:pPr>
      <w:r>
        <w:t xml:space="preserve">DEFFECT      I 4 4 4 0        </w:t>
      </w:r>
      <w:r>
        <w:rPr>
          <w:rFonts w:eastAsia="Courier New" w:hAnsi="Courier New" w:cs="Courier New"/>
          <w:i/>
          <w:szCs w:val="22"/>
        </w:rPr>
        <w:t xml:space="preserve"># </w:t>
      </w:r>
      <w:r w:rsidR="00703452">
        <w:rPr>
          <w:rFonts w:eastAsia="Courier New" w:hAnsi="Courier New" w:cs="Courier New"/>
          <w:i/>
          <w:szCs w:val="22"/>
        </w:rPr>
        <w:t>N</w:t>
      </w:r>
      <w:r>
        <w:rPr>
          <w:rFonts w:eastAsia="Courier New" w:hAnsi="Courier New" w:cs="Courier New"/>
          <w:i/>
          <w:szCs w:val="22"/>
        </w:rPr>
        <w:t>umber of items =4</w:t>
      </w:r>
    </w:p>
    <w:p w14:paraId="1E4DC7FB" w14:textId="2AE1DB9E" w:rsidR="00655F29" w:rsidRDefault="00655F29" w:rsidP="00655F29">
      <w:pPr>
        <w:widowControl w:val="0"/>
        <w:autoSpaceDE w:val="0"/>
        <w:autoSpaceDN w:val="0"/>
        <w:spacing w:after="0"/>
        <w:rPr>
          <w:rFonts w:eastAsia="Courier New" w:hAnsi="Courier New" w:cs="Courier New"/>
          <w:i/>
          <w:szCs w:val="22"/>
        </w:rPr>
      </w:pPr>
      <w:r>
        <w:rPr>
          <w:rFonts w:eastAsia="Courier New" w:hAnsi="Courier New" w:cs="Courier New"/>
          <w:i/>
          <w:szCs w:val="22"/>
        </w:rPr>
        <w:t xml:space="preserve">                                               </w:t>
      </w:r>
      <w:r w:rsidRPr="00655F29">
        <w:rPr>
          <w:rFonts w:eastAsia="Courier New" w:hAnsi="Courier New" w:cs="Courier New"/>
          <w:i/>
          <w:szCs w:val="22"/>
        </w:rPr>
        <w:t># Currently,</w:t>
      </w:r>
      <w:r w:rsidRPr="00655F29">
        <w:rPr>
          <w:rFonts w:eastAsia="Courier New" w:hAnsi="Courier New" w:cs="Courier New"/>
          <w:i/>
          <w:szCs w:val="22"/>
        </w:rPr>
        <w:t>”</w:t>
      </w:r>
      <w:r w:rsidRPr="00655F29">
        <w:rPr>
          <w:rFonts w:eastAsia="Courier New" w:hAnsi="Courier New" w:cs="Courier New"/>
          <w:i/>
          <w:szCs w:val="22"/>
        </w:rPr>
        <w:t xml:space="preserve"> I</w:t>
      </w:r>
      <w:r w:rsidRPr="00655F29">
        <w:rPr>
          <w:rFonts w:eastAsia="Courier New" w:hAnsi="Courier New" w:cs="Courier New"/>
          <w:i/>
          <w:szCs w:val="22"/>
        </w:rPr>
        <w:t>”</w:t>
      </w:r>
      <w:r w:rsidRPr="00655F29">
        <w:rPr>
          <w:rFonts w:eastAsia="Courier New" w:hAnsi="Courier New" w:cs="Courier New"/>
          <w:i/>
          <w:szCs w:val="22"/>
        </w:rPr>
        <w:t xml:space="preserve"> following the command EFFECT represents a  </w:t>
      </w:r>
    </w:p>
    <w:p w14:paraId="3257B49C" w14:textId="5156C7BB" w:rsidR="00655F29" w:rsidRDefault="00655F29" w:rsidP="00655F29">
      <w:pPr>
        <w:widowControl w:val="0"/>
        <w:autoSpaceDE w:val="0"/>
        <w:autoSpaceDN w:val="0"/>
        <w:spacing w:after="0"/>
        <w:rPr>
          <w:rFonts w:ascii="Courier New" w:eastAsia="Courier New" w:hAnsi="Courier New" w:cs="Courier New"/>
          <w:i/>
          <w:szCs w:val="22"/>
          <w:vertAlign w:val="superscript"/>
        </w:rPr>
      </w:pPr>
      <w:r>
        <w:rPr>
          <w:rFonts w:eastAsia="Courier New" w:hAnsi="Courier New" w:cs="Courier New"/>
          <w:i/>
          <w:szCs w:val="22"/>
        </w:rPr>
        <w:t xml:space="preserve">                                               </w:t>
      </w:r>
      <w:r w:rsidRPr="00655F29">
        <w:rPr>
          <w:rFonts w:eastAsia="Courier New" w:hAnsi="Courier New" w:cs="Courier New"/>
          <w:i/>
          <w:szCs w:val="22"/>
        </w:rPr>
        <w:t># p</w:t>
      </w:r>
      <w:r w:rsidRPr="00655F29">
        <w:rPr>
          <w:rFonts w:ascii="Courier New" w:eastAsia="Courier New" w:hAnsi="Courier New" w:cs="Courier New"/>
          <w:i/>
          <w:szCs w:val="22"/>
          <w:vertAlign w:val="superscript"/>
        </w:rPr>
        <w:t>•</w:t>
      </w:r>
      <w:r w:rsidRPr="00655F29">
        <w:rPr>
          <w:rFonts w:eastAsia="Courier New" w:hAnsi="Courier New" w:cs="Courier New"/>
          <w:i/>
          <w:szCs w:val="22"/>
        </w:rPr>
        <w:t>×</w:t>
      </w:r>
      <w:r w:rsidRPr="00655F29">
        <w:rPr>
          <w:rFonts w:eastAsia="Courier New" w:hAnsi="Courier New" w:cs="Courier New"/>
          <w:i/>
          <w:szCs w:val="22"/>
        </w:rPr>
        <w:t xml:space="preserve"> I</w:t>
      </w:r>
      <w:r w:rsidRPr="00655F29">
        <w:rPr>
          <w:vertAlign w:val="superscript"/>
        </w:rPr>
        <w:t xml:space="preserve">° </w:t>
      </w:r>
      <w:r w:rsidRPr="00655F29">
        <w:rPr>
          <w:rFonts w:eastAsia="Courier New" w:hAnsi="Courier New" w:cs="Courier New"/>
          <w:i/>
          <w:szCs w:val="22"/>
        </w:rPr>
        <w:t>design. If you add #</w:t>
      </w:r>
      <w:r w:rsidRPr="00655F29">
        <w:rPr>
          <w:i/>
          <w:iCs/>
        </w:rPr>
        <w:t xml:space="preserve"> in front of “I”,</w:t>
      </w:r>
      <w:r w:rsidRPr="00655F29">
        <w:rPr>
          <w:rFonts w:eastAsia="Courier New" w:hAnsi="Courier New" w:cs="Courier New"/>
          <w:i/>
          <w:szCs w:val="22"/>
        </w:rPr>
        <w:t xml:space="preserve"> results for a p</w:t>
      </w:r>
      <w:r w:rsidRPr="00655F29">
        <w:rPr>
          <w:rFonts w:ascii="Courier New" w:eastAsia="Courier New" w:hAnsi="Courier New" w:cs="Courier New"/>
          <w:i/>
          <w:szCs w:val="22"/>
          <w:vertAlign w:val="superscript"/>
        </w:rPr>
        <w:t>•</w:t>
      </w:r>
      <w:r w:rsidRPr="00655F29">
        <w:rPr>
          <w:rFonts w:eastAsia="Courier New" w:hAnsi="Courier New" w:cs="Courier New"/>
          <w:i/>
          <w:szCs w:val="22"/>
        </w:rPr>
        <w:t>×</w:t>
      </w:r>
      <w:r w:rsidRPr="00655F29">
        <w:rPr>
          <w:rFonts w:eastAsia="Courier New" w:hAnsi="Courier New" w:cs="Courier New"/>
          <w:i/>
          <w:szCs w:val="22"/>
        </w:rPr>
        <w:t xml:space="preserve"> I</w:t>
      </w:r>
      <w:r w:rsidRPr="00655F29">
        <w:rPr>
          <w:rFonts w:ascii="Courier New" w:eastAsia="Courier New" w:hAnsi="Courier New" w:cs="Courier New"/>
          <w:i/>
          <w:szCs w:val="22"/>
          <w:vertAlign w:val="superscript"/>
        </w:rPr>
        <w:t xml:space="preserve">• </w:t>
      </w:r>
    </w:p>
    <w:p w14:paraId="3119E077" w14:textId="65116862" w:rsidR="00655F29" w:rsidRPr="0040279D" w:rsidRDefault="00655F29" w:rsidP="00655F29">
      <w:pPr>
        <w:widowControl w:val="0"/>
        <w:autoSpaceDE w:val="0"/>
        <w:autoSpaceDN w:val="0"/>
        <w:spacing w:after="0"/>
        <w:rPr>
          <w:rFonts w:eastAsia="Courier New" w:hAnsi="Courier New" w:cs="Courier New"/>
          <w:szCs w:val="22"/>
        </w:rPr>
      </w:pPr>
      <w:r>
        <w:rPr>
          <w:rFonts w:eastAsia="Courier New" w:hAnsi="Courier New" w:cs="Courier New"/>
          <w:i/>
          <w:szCs w:val="22"/>
        </w:rPr>
        <w:t xml:space="preserve">                                               </w:t>
      </w:r>
      <w:r w:rsidRPr="00655F29">
        <w:rPr>
          <w:rFonts w:eastAsia="Courier New" w:hAnsi="Courier New" w:cs="Courier New"/>
          <w:i/>
          <w:szCs w:val="22"/>
        </w:rPr>
        <w:t>#</w:t>
      </w:r>
      <w:r w:rsidRPr="00655F29">
        <w:rPr>
          <w:rFonts w:ascii="Courier New" w:eastAsia="Courier New" w:hAnsi="Courier New" w:cs="Courier New"/>
          <w:i/>
          <w:szCs w:val="22"/>
        </w:rPr>
        <w:t xml:space="preserve"> </w:t>
      </w:r>
      <w:r w:rsidRPr="00655F29">
        <w:rPr>
          <w:rFonts w:eastAsia="Courier New" w:hAnsi="Courier New" w:cs="Courier New"/>
          <w:i/>
          <w:szCs w:val="22"/>
        </w:rPr>
        <w:t>design</w:t>
      </w:r>
      <w:r w:rsidRPr="00655F29">
        <w:rPr>
          <w:i/>
          <w:iCs/>
        </w:rPr>
        <w:t xml:space="preserve"> will be produced.</w:t>
      </w:r>
    </w:p>
    <w:p w14:paraId="020063C2" w14:textId="264E71C0" w:rsidR="005763A4" w:rsidRDefault="007A365A" w:rsidP="005763A4">
      <w:pPr>
        <w:widowControl w:val="0"/>
        <w:autoSpaceDE w:val="0"/>
        <w:autoSpaceDN w:val="0"/>
        <w:spacing w:after="0"/>
        <w:rPr>
          <w:i/>
          <w:iCs/>
        </w:rPr>
      </w:pPr>
      <w:r>
        <w:rPr>
          <w:i/>
          <w:iCs/>
        </w:rPr>
        <w:t xml:space="preserve">                                               </w:t>
      </w:r>
      <w:r w:rsidR="005763A4">
        <w:rPr>
          <w:i/>
          <w:iCs/>
        </w:rPr>
        <w:t>#</w:t>
      </w:r>
      <w:r w:rsidR="005763A4" w:rsidRPr="00A338F5">
        <w:rPr>
          <w:i/>
          <w:iCs/>
        </w:rPr>
        <w:t xml:space="preserve"> </w:t>
      </w:r>
      <w:r w:rsidR="005763A4">
        <w:rPr>
          <w:i/>
          <w:iCs/>
        </w:rPr>
        <w:t>Y</w:t>
      </w:r>
      <w:r w:rsidR="005763A4" w:rsidRPr="00A338F5">
        <w:rPr>
          <w:i/>
          <w:iCs/>
        </w:rPr>
        <w:t xml:space="preserve">ou can change the number of </w:t>
      </w:r>
      <w:r w:rsidR="005763A4">
        <w:rPr>
          <w:i/>
          <w:iCs/>
        </w:rPr>
        <w:t xml:space="preserve">occasions or </w:t>
      </w:r>
      <w:r w:rsidR="005763A4" w:rsidRPr="00A338F5">
        <w:rPr>
          <w:i/>
          <w:iCs/>
        </w:rPr>
        <w:t xml:space="preserve">items for alternative </w:t>
      </w:r>
      <w:r w:rsidR="005763A4">
        <w:rPr>
          <w:i/>
          <w:iCs/>
        </w:rPr>
        <w:t xml:space="preserve">       </w:t>
      </w:r>
    </w:p>
    <w:p w14:paraId="2AD674DA" w14:textId="5E4C93BA" w:rsidR="00BC27D6" w:rsidRDefault="00BC27D6" w:rsidP="005763A4">
      <w:pPr>
        <w:widowControl w:val="0"/>
        <w:autoSpaceDE w:val="0"/>
        <w:autoSpaceDN w:val="0"/>
        <w:spacing w:after="0"/>
        <w:ind w:left="2160" w:right="-360"/>
      </w:pPr>
      <w:r>
        <w:rPr>
          <w:i/>
          <w:iCs/>
        </w:rPr>
        <w:t xml:space="preserve">      </w:t>
      </w:r>
      <w:r w:rsidR="00655F29">
        <w:rPr>
          <w:i/>
          <w:iCs/>
        </w:rPr>
        <w:t xml:space="preserve"># </w:t>
      </w:r>
      <w:r w:rsidR="005763A4" w:rsidRPr="00A338F5">
        <w:rPr>
          <w:i/>
          <w:iCs/>
        </w:rPr>
        <w:t>coefficients</w:t>
      </w:r>
      <w:r w:rsidR="005763A4">
        <w:t>.</w:t>
      </w:r>
      <w:r w:rsidR="005763A4" w:rsidRPr="00A338F5">
        <w:rPr>
          <w:i/>
          <w:iCs/>
        </w:rPr>
        <w:t xml:space="preserve"> </w:t>
      </w:r>
      <w:r w:rsidR="005763A4">
        <w:rPr>
          <w:i/>
          <w:iCs/>
        </w:rPr>
        <w:t xml:space="preserve">For example, if </w:t>
      </w:r>
      <w:r w:rsidR="005763A4" w:rsidRPr="00A338F5">
        <w:rPr>
          <w:i/>
          <w:iCs/>
        </w:rPr>
        <w:t xml:space="preserve">you change </w:t>
      </w:r>
      <w:r w:rsidR="005763A4" w:rsidRPr="00092A26">
        <w:t>O 1 1 1 0</w:t>
      </w:r>
      <w:r w:rsidR="005763A4">
        <w:rPr>
          <w:i/>
          <w:iCs/>
        </w:rPr>
        <w:t xml:space="preserve"> to </w:t>
      </w:r>
      <w:r w:rsidR="005763A4">
        <w:t>0 2</w:t>
      </w:r>
      <w:r w:rsidR="005763A4" w:rsidRPr="008D3E56">
        <w:t xml:space="preserve"> </w:t>
      </w:r>
      <w:r w:rsidR="005763A4">
        <w:t>2</w:t>
      </w:r>
      <w:r w:rsidR="005763A4" w:rsidRPr="008D3E56">
        <w:t xml:space="preserve"> </w:t>
      </w:r>
      <w:r w:rsidR="005763A4">
        <w:t>2</w:t>
      </w:r>
      <w:r w:rsidR="005763A4" w:rsidRPr="008D3E56">
        <w:t xml:space="preserve"> 0</w:t>
      </w:r>
      <w:r w:rsidR="005763A4">
        <w:rPr>
          <w:i/>
          <w:iCs/>
        </w:rPr>
        <w:t xml:space="preserve"> and </w:t>
      </w:r>
      <w:r w:rsidR="005763A4" w:rsidRPr="008D3E56">
        <w:t xml:space="preserve">I 4 4 4 </w:t>
      </w:r>
      <w:r>
        <w:t xml:space="preserve">           </w:t>
      </w:r>
    </w:p>
    <w:p w14:paraId="0BBD7E77" w14:textId="10BACE8F" w:rsidR="00BC27D6" w:rsidRDefault="00BC27D6" w:rsidP="005763A4">
      <w:pPr>
        <w:widowControl w:val="0"/>
        <w:autoSpaceDE w:val="0"/>
        <w:autoSpaceDN w:val="0"/>
        <w:spacing w:after="0"/>
        <w:ind w:left="2160" w:right="-360"/>
      </w:pPr>
      <w:r>
        <w:rPr>
          <w:i/>
          <w:iCs/>
        </w:rPr>
        <w:t xml:space="preserve">   </w:t>
      </w:r>
      <w:r w:rsidR="00655F29">
        <w:rPr>
          <w:i/>
          <w:iCs/>
        </w:rPr>
        <w:t xml:space="preserve"> </w:t>
      </w:r>
      <w:r>
        <w:rPr>
          <w:i/>
          <w:iCs/>
        </w:rPr>
        <w:t xml:space="preserve">  </w:t>
      </w:r>
      <w:r w:rsidR="00655F29">
        <w:rPr>
          <w:i/>
          <w:iCs/>
        </w:rPr>
        <w:t>#</w:t>
      </w:r>
      <w:r>
        <w:rPr>
          <w:i/>
          <w:iCs/>
        </w:rPr>
        <w:t xml:space="preserve"> </w:t>
      </w:r>
      <w:r w:rsidR="005763A4" w:rsidRPr="008D3E56">
        <w:t xml:space="preserve">0 </w:t>
      </w:r>
      <w:r w:rsidR="005763A4" w:rsidRPr="008D3E56">
        <w:rPr>
          <w:i/>
          <w:iCs/>
        </w:rPr>
        <w:t>to</w:t>
      </w:r>
      <w:r w:rsidR="005763A4">
        <w:t xml:space="preserve"> I </w:t>
      </w:r>
      <w:r w:rsidR="005763A4" w:rsidRPr="008D3E56">
        <w:t xml:space="preserve">8 8 </w:t>
      </w:r>
      <w:r w:rsidR="005763A4">
        <w:t xml:space="preserve">8 </w:t>
      </w:r>
      <w:r w:rsidR="005763A4" w:rsidRPr="008D3E56">
        <w:t>0’</w:t>
      </w:r>
      <w:r w:rsidR="005763A4">
        <w:t xml:space="preserve"> in the DEFFECT statements, </w:t>
      </w:r>
      <w:r w:rsidR="005763A4" w:rsidRPr="008D3E56">
        <w:t xml:space="preserve">you can get coefficients for </w:t>
      </w:r>
      <w:r>
        <w:t xml:space="preserve">          </w:t>
      </w:r>
    </w:p>
    <w:p w14:paraId="63FFA7F8" w14:textId="47E2AE7C" w:rsidR="005763A4" w:rsidRPr="000668AC" w:rsidRDefault="00BC27D6" w:rsidP="005763A4">
      <w:pPr>
        <w:widowControl w:val="0"/>
        <w:autoSpaceDE w:val="0"/>
        <w:autoSpaceDN w:val="0"/>
        <w:spacing w:after="0"/>
        <w:ind w:left="2160" w:right="-360"/>
      </w:pPr>
      <w:r>
        <w:t xml:space="preserve">  </w:t>
      </w:r>
      <w:r w:rsidR="00655F29">
        <w:t xml:space="preserve"> </w:t>
      </w:r>
      <w:r>
        <w:t xml:space="preserve">   </w:t>
      </w:r>
      <w:r w:rsidR="00655F29">
        <w:rPr>
          <w:i/>
          <w:iCs/>
        </w:rPr>
        <w:t xml:space="preserve"># </w:t>
      </w:r>
      <w:r w:rsidR="005763A4">
        <w:t>two occasions and eight</w:t>
      </w:r>
      <w:r w:rsidR="005763A4" w:rsidRPr="008D3E56">
        <w:t xml:space="preserve"> items</w:t>
      </w:r>
      <w:r w:rsidR="005763A4">
        <w:t xml:space="preserve"> per subscale</w:t>
      </w:r>
      <w:r w:rsidR="005763A4" w:rsidRPr="008D3E56">
        <w:t>.</w:t>
      </w:r>
      <w:r w:rsidR="005763A4" w:rsidRPr="00A338F5">
        <w:rPr>
          <w:i/>
          <w:iCs/>
        </w:rPr>
        <w:t xml:space="preserve">  </w:t>
      </w:r>
    </w:p>
    <w:p w14:paraId="61DBD286" w14:textId="77777777" w:rsidR="005763A4" w:rsidRDefault="005763A4" w:rsidP="005763A4">
      <w:pPr>
        <w:widowControl w:val="0"/>
        <w:autoSpaceDE w:val="0"/>
        <w:autoSpaceDN w:val="0"/>
        <w:spacing w:after="0"/>
      </w:pPr>
      <w:r>
        <w:t>ENDDSTUDY</w:t>
      </w:r>
    </w:p>
    <w:p w14:paraId="2AE14BE4" w14:textId="01FAEBAA" w:rsidR="005763A4" w:rsidRDefault="005763A4" w:rsidP="005763A4">
      <w:pPr>
        <w:widowControl w:val="0"/>
        <w:autoSpaceDE w:val="0"/>
        <w:autoSpaceDN w:val="0"/>
        <w:spacing w:after="0"/>
      </w:pPr>
      <w:r>
        <w:t>FINISH</w:t>
      </w:r>
    </w:p>
    <w:p w14:paraId="122F7D07" w14:textId="77777777" w:rsidR="00F03396" w:rsidRDefault="00F03396" w:rsidP="005763A4">
      <w:pPr>
        <w:widowControl w:val="0"/>
        <w:autoSpaceDE w:val="0"/>
        <w:autoSpaceDN w:val="0"/>
        <w:spacing w:after="0"/>
      </w:pPr>
    </w:p>
    <w:p w14:paraId="20292B05" w14:textId="3A662AD0" w:rsidR="005763A4" w:rsidRDefault="00F03396" w:rsidP="005763A4">
      <w:pPr>
        <w:tabs>
          <w:tab w:val="left" w:pos="2070"/>
        </w:tabs>
        <w:spacing w:after="0"/>
      </w:pPr>
      <w:r>
        <w:t>The output below includes</w:t>
      </w:r>
      <w:r w:rsidR="00F35E35">
        <w:t xml:space="preserve"> </w:t>
      </w:r>
      <w:r w:rsidR="005D3AD8">
        <w:t xml:space="preserve">G-study </w:t>
      </w:r>
      <w:r w:rsidR="008F7734" w:rsidRPr="00B77687">
        <w:t xml:space="preserve">estimated variance and covariance components </w:t>
      </w:r>
      <w:r>
        <w:t>for the</w:t>
      </w:r>
      <w:r w:rsidR="005D3AD8">
        <w:t xml:space="preserve">  </w:t>
      </w:r>
      <w:r>
        <w:t xml:space="preserve"> </w:t>
      </w:r>
      <w:r w:rsidRPr="0003676B">
        <w:rPr>
          <w:i/>
          <w:iCs/>
        </w:rPr>
        <w:t>p</w:t>
      </w:r>
      <w:r w:rsidRPr="00B77687">
        <w:rPr>
          <w:vertAlign w:val="superscript"/>
        </w:rPr>
        <w:t>•</w:t>
      </w:r>
      <w:r w:rsidRPr="00B77687">
        <w:t xml:space="preserve"> </w:t>
      </w:r>
      <w:r w:rsidRPr="00814A94">
        <w:rPr>
          <w:i/>
          <w:iCs/>
        </w:rPr>
        <w:t xml:space="preserve">× </w:t>
      </w:r>
      <w:r w:rsidR="00814A94" w:rsidRPr="00814A94">
        <w:rPr>
          <w:i/>
          <w:iCs/>
        </w:rPr>
        <w:t>i</w:t>
      </w:r>
      <w:r w:rsidRPr="00814A94">
        <w:rPr>
          <w:i/>
          <w:iCs/>
          <w:vertAlign w:val="superscript"/>
        </w:rPr>
        <w:t>°</w:t>
      </w:r>
      <w:r w:rsidRPr="00B77687">
        <w:t xml:space="preserve"> multivariate design</w:t>
      </w:r>
      <w:r w:rsidR="00814A94">
        <w:t>.</w:t>
      </w:r>
      <w:r w:rsidR="005A2129">
        <w:t xml:space="preserve"> Values in the upper triangle of the </w:t>
      </w:r>
      <w:r w:rsidR="005A2129" w:rsidRPr="002D3B57">
        <w:rPr>
          <w:i/>
          <w:iCs/>
        </w:rPr>
        <w:t>p</w:t>
      </w:r>
      <w:r w:rsidR="005A2129">
        <w:t xml:space="preserve"> matrix are</w:t>
      </w:r>
      <w:r w:rsidR="00F2772D">
        <w:t xml:space="preserve"> disattenuated correlation coefficients</w:t>
      </w:r>
      <w:r w:rsidR="00E817A5">
        <w:t>.</w:t>
      </w:r>
    </w:p>
    <w:p w14:paraId="3C1F2489" w14:textId="77777777" w:rsidR="00B5164F" w:rsidRPr="00B77687" w:rsidRDefault="00B5164F" w:rsidP="005763A4">
      <w:pPr>
        <w:tabs>
          <w:tab w:val="left" w:pos="2070"/>
        </w:tabs>
        <w:spacing w:after="0"/>
      </w:pPr>
    </w:p>
    <w:tbl>
      <w:tblPr>
        <w:tblW w:w="57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1577"/>
        <w:gridCol w:w="1577"/>
        <w:gridCol w:w="1577"/>
      </w:tblGrid>
      <w:tr w:rsidR="00814A94" w:rsidRPr="00B77687" w14:paraId="4E4B69E5" w14:textId="77777777" w:rsidTr="00B5164F">
        <w:trPr>
          <w:trHeight w:val="300"/>
          <w:jc w:val="center"/>
        </w:trPr>
        <w:tc>
          <w:tcPr>
            <w:tcW w:w="985" w:type="dxa"/>
            <w:shd w:val="clear" w:color="auto" w:fill="auto"/>
            <w:noWrap/>
            <w:vAlign w:val="center"/>
            <w:hideMark/>
          </w:tcPr>
          <w:p w14:paraId="76320683" w14:textId="14DF82E9" w:rsidR="00814A94" w:rsidRPr="00B77687" w:rsidRDefault="00814A94" w:rsidP="0053782F">
            <w:pPr>
              <w:spacing w:after="0"/>
              <w:jc w:val="center"/>
              <w:rPr>
                <w:rFonts w:ascii="Times New Roman" w:eastAsia="Times New Roman" w:hAnsi="Times New Roman" w:cs="Times New Roman"/>
                <w:lang w:eastAsia="ko-KR"/>
              </w:rPr>
            </w:pPr>
            <w:r w:rsidRPr="00B77687">
              <w:rPr>
                <w:rFonts w:ascii="Times New Roman" w:eastAsia="Times New Roman" w:hAnsi="Times New Roman" w:cs="Times New Roman"/>
                <w:lang w:eastAsia="ko-KR"/>
              </w:rPr>
              <w:t>Effect</w:t>
            </w:r>
          </w:p>
        </w:tc>
        <w:tc>
          <w:tcPr>
            <w:tcW w:w="1577" w:type="dxa"/>
            <w:shd w:val="clear" w:color="auto" w:fill="auto"/>
            <w:noWrap/>
            <w:vAlign w:val="center"/>
            <w:hideMark/>
          </w:tcPr>
          <w:p w14:paraId="7830B736" w14:textId="0432DF14" w:rsidR="00814A94" w:rsidRPr="00B77687" w:rsidRDefault="00814A94" w:rsidP="0053782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Assertiveness</w:t>
            </w:r>
          </w:p>
        </w:tc>
        <w:tc>
          <w:tcPr>
            <w:tcW w:w="1577" w:type="dxa"/>
            <w:shd w:val="clear" w:color="auto" w:fill="auto"/>
            <w:noWrap/>
            <w:vAlign w:val="center"/>
            <w:hideMark/>
          </w:tcPr>
          <w:p w14:paraId="7FF19AE8" w14:textId="77777777" w:rsidR="00814A94" w:rsidRPr="00B77687" w:rsidRDefault="00814A94" w:rsidP="0053782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Energy Level</w:t>
            </w:r>
          </w:p>
        </w:tc>
        <w:tc>
          <w:tcPr>
            <w:tcW w:w="1577" w:type="dxa"/>
            <w:shd w:val="clear" w:color="auto" w:fill="auto"/>
            <w:noWrap/>
            <w:vAlign w:val="center"/>
            <w:hideMark/>
          </w:tcPr>
          <w:p w14:paraId="72D0C611" w14:textId="77777777" w:rsidR="00814A94" w:rsidRPr="00B77687" w:rsidRDefault="00814A94" w:rsidP="0053782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Sociability</w:t>
            </w:r>
          </w:p>
        </w:tc>
      </w:tr>
      <w:tr w:rsidR="00814A94" w:rsidRPr="00B77687" w14:paraId="64CBB4A0" w14:textId="77777777" w:rsidTr="00B5164F">
        <w:trPr>
          <w:trHeight w:val="300"/>
          <w:jc w:val="center"/>
        </w:trPr>
        <w:tc>
          <w:tcPr>
            <w:tcW w:w="985" w:type="dxa"/>
            <w:vMerge w:val="restart"/>
            <w:shd w:val="clear" w:color="auto" w:fill="auto"/>
            <w:noWrap/>
            <w:vAlign w:val="center"/>
            <w:hideMark/>
          </w:tcPr>
          <w:p w14:paraId="3E2A4970" w14:textId="4EEC761A" w:rsidR="00814A94" w:rsidRPr="0003676B" w:rsidRDefault="00814A94" w:rsidP="0053782F">
            <w:pPr>
              <w:spacing w:after="0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</w:pPr>
            <w:r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  <w:t>p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77501FF5" w14:textId="624948A3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0.572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57E6E4C7" w14:textId="105C73E6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0.596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4FE379FD" w14:textId="66B5DB44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0.739</w:t>
            </w:r>
          </w:p>
        </w:tc>
      </w:tr>
      <w:tr w:rsidR="00814A94" w:rsidRPr="00B77687" w14:paraId="6AB772AE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center"/>
            <w:hideMark/>
          </w:tcPr>
          <w:p w14:paraId="75DD5688" w14:textId="77777777" w:rsidR="00814A94" w:rsidRPr="00B77687" w:rsidRDefault="00814A94" w:rsidP="0053782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474D9BA3" w14:textId="6D838040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0.289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07589C5A" w14:textId="2D5E491C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0.411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6D72DDE4" w14:textId="3D9A5E11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0.718</w:t>
            </w:r>
          </w:p>
        </w:tc>
      </w:tr>
      <w:tr w:rsidR="00814A94" w:rsidRPr="00B77687" w14:paraId="3748639D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center"/>
            <w:hideMark/>
          </w:tcPr>
          <w:p w14:paraId="1AB76AFC" w14:textId="77777777" w:rsidR="00814A94" w:rsidRPr="00B77687" w:rsidRDefault="00814A94" w:rsidP="0053782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098FFCFF" w14:textId="3B33EC6A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0.503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73E985FF" w14:textId="62696161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0.414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60C66CCA" w14:textId="12C621BA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0.808</w:t>
            </w:r>
          </w:p>
        </w:tc>
      </w:tr>
      <w:tr w:rsidR="00814A94" w:rsidRPr="00B77687" w14:paraId="12466DD4" w14:textId="77777777" w:rsidTr="00B5164F">
        <w:trPr>
          <w:trHeight w:val="300"/>
          <w:jc w:val="center"/>
        </w:trPr>
        <w:tc>
          <w:tcPr>
            <w:tcW w:w="985" w:type="dxa"/>
            <w:vMerge w:val="restart"/>
            <w:shd w:val="clear" w:color="auto" w:fill="auto"/>
            <w:noWrap/>
            <w:vAlign w:val="center"/>
            <w:hideMark/>
          </w:tcPr>
          <w:p w14:paraId="08FFA251" w14:textId="0D058C54" w:rsidR="00814A94" w:rsidRPr="0003676B" w:rsidRDefault="00B5164F" w:rsidP="0053782F">
            <w:pPr>
              <w:spacing w:after="0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</w:pPr>
            <w:r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  <w:t>pi</w:t>
            </w:r>
            <w:r w:rsidR="00814A94"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  <w:t>,</w:t>
            </w:r>
            <w:r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  <w:t>e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5202BED6" w14:textId="35778395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0.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694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4E600789" w14:textId="77777777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550DECE8" w14:textId="77777777" w:rsidR="00814A94" w:rsidRPr="00B77687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</w:tr>
      <w:tr w:rsidR="00814A94" w:rsidRPr="00B77687" w14:paraId="73CCE418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center"/>
            <w:hideMark/>
          </w:tcPr>
          <w:p w14:paraId="32F026EC" w14:textId="77777777" w:rsidR="00814A94" w:rsidRPr="00B77687" w:rsidRDefault="00814A94" w:rsidP="0053782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4211FB75" w14:textId="30F3A2EE" w:rsidR="00814A94" w:rsidRPr="00B77687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46E89B88" w14:textId="3119E97D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0.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797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64A39D0D" w14:textId="77777777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</w:tr>
      <w:tr w:rsidR="00814A94" w:rsidRPr="00B77687" w14:paraId="14321F2B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center"/>
            <w:hideMark/>
          </w:tcPr>
          <w:p w14:paraId="16576DE6" w14:textId="77777777" w:rsidR="00814A94" w:rsidRPr="00B77687" w:rsidRDefault="00814A94" w:rsidP="0053782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331FC9BA" w14:textId="59BEDDF5" w:rsidR="00814A94" w:rsidRPr="00B77687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658AAEBF" w14:textId="77777777" w:rsidR="00814A94" w:rsidRPr="00B77687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145ECED9" w14:textId="3DF834CD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0.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824</w:t>
            </w:r>
          </w:p>
        </w:tc>
      </w:tr>
      <w:tr w:rsidR="00814A94" w:rsidRPr="00B77687" w14:paraId="1B6A37FE" w14:textId="77777777" w:rsidTr="00B5164F">
        <w:trPr>
          <w:trHeight w:val="300"/>
          <w:jc w:val="center"/>
        </w:trPr>
        <w:tc>
          <w:tcPr>
            <w:tcW w:w="985" w:type="dxa"/>
            <w:vMerge w:val="restart"/>
            <w:shd w:val="clear" w:color="auto" w:fill="auto"/>
            <w:noWrap/>
            <w:vAlign w:val="center"/>
            <w:hideMark/>
          </w:tcPr>
          <w:p w14:paraId="609E80C9" w14:textId="7C7335F9" w:rsidR="00814A94" w:rsidRPr="0003676B" w:rsidRDefault="00B5164F" w:rsidP="0053782F">
            <w:pPr>
              <w:spacing w:after="0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</w:pPr>
            <w:r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  <w:t>i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3BBF9675" w14:textId="24F6B20F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0.0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37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3FFBCE83" w14:textId="77777777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3A2E406C" w14:textId="77777777" w:rsidR="00814A94" w:rsidRPr="00B77687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</w:tr>
      <w:tr w:rsidR="00814A94" w:rsidRPr="00B77687" w14:paraId="4F420FEE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bottom"/>
            <w:hideMark/>
          </w:tcPr>
          <w:p w14:paraId="54F2CD0F" w14:textId="77777777" w:rsidR="00814A94" w:rsidRPr="00B77687" w:rsidRDefault="00814A94" w:rsidP="00C07A44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01B1A4BA" w14:textId="67793FED" w:rsidR="00814A94" w:rsidRPr="00B77687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170912BE" w14:textId="4E0EC1FA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0.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100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5220CC15" w14:textId="77777777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</w:tr>
      <w:tr w:rsidR="00814A94" w:rsidRPr="00B77687" w14:paraId="5FC74381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bottom"/>
            <w:hideMark/>
          </w:tcPr>
          <w:p w14:paraId="3469F02F" w14:textId="77777777" w:rsidR="00814A94" w:rsidRPr="00B77687" w:rsidRDefault="00814A94" w:rsidP="00C07A44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5F3002EE" w14:textId="709E76CF" w:rsidR="00814A94" w:rsidRPr="00B77687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4FED45B8" w14:textId="77777777" w:rsidR="00814A94" w:rsidRPr="00B77687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5C9874D7" w14:textId="40E419DD" w:rsidR="00814A94" w:rsidRPr="00B77687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0.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218</w:t>
            </w:r>
          </w:p>
        </w:tc>
      </w:tr>
    </w:tbl>
    <w:p w14:paraId="5FEB2AE4" w14:textId="77777777" w:rsidR="00F03396" w:rsidRDefault="00F03396" w:rsidP="005763A4">
      <w:pPr>
        <w:pStyle w:val="BodyText"/>
        <w:rPr>
          <w:rFonts w:eastAsia="Courier New" w:hAnsi="Courier New" w:cs="Courier New"/>
          <w:szCs w:val="22"/>
        </w:rPr>
      </w:pPr>
    </w:p>
    <w:p w14:paraId="3DF3CC31" w14:textId="77777777" w:rsidR="00F03396" w:rsidRDefault="00F03396">
      <w:pPr>
        <w:rPr>
          <w:rFonts w:eastAsia="Courier New" w:hAnsi="Courier New" w:cs="Courier New"/>
          <w:szCs w:val="22"/>
        </w:rPr>
      </w:pPr>
      <w:r>
        <w:rPr>
          <w:rFonts w:eastAsia="Courier New" w:hAnsi="Courier New" w:cs="Courier New"/>
          <w:szCs w:val="22"/>
        </w:rPr>
        <w:br w:type="page"/>
      </w:r>
    </w:p>
    <w:p w14:paraId="4220D0AE" w14:textId="4F4D8D57" w:rsidR="00814A94" w:rsidRDefault="00F03396" w:rsidP="00EA4656">
      <w:pPr>
        <w:tabs>
          <w:tab w:val="left" w:pos="2070"/>
        </w:tabs>
        <w:spacing w:after="0"/>
      </w:pPr>
      <w:r>
        <w:rPr>
          <w:rFonts w:eastAsia="Courier New" w:hAnsi="Courier New" w:cs="Courier New"/>
          <w:szCs w:val="22"/>
        </w:rPr>
        <w:lastRenderedPageBreak/>
        <w:t xml:space="preserve">The table below shows </w:t>
      </w:r>
      <w:r w:rsidR="00814A94" w:rsidRPr="00B77687">
        <w:t xml:space="preserve">estimated D-study variance and covariance components </w:t>
      </w:r>
    </w:p>
    <w:p w14:paraId="7FF27AE0" w14:textId="77777777" w:rsidR="00814A94" w:rsidRDefault="00814A94" w:rsidP="00814A94">
      <w:pPr>
        <w:tabs>
          <w:tab w:val="left" w:pos="2070"/>
        </w:tabs>
        <w:spacing w:after="0"/>
      </w:pPr>
      <w:r>
        <w:t xml:space="preserve">for the </w:t>
      </w:r>
      <w:r w:rsidRPr="0003676B">
        <w:rPr>
          <w:i/>
          <w:iCs/>
        </w:rPr>
        <w:t>p</w:t>
      </w:r>
      <w:r w:rsidRPr="00B77687">
        <w:rPr>
          <w:vertAlign w:val="superscript"/>
        </w:rPr>
        <w:t>•</w:t>
      </w:r>
      <w:r w:rsidRPr="00B77687">
        <w:t xml:space="preserve"> × </w:t>
      </w:r>
      <w:r w:rsidRPr="0003676B">
        <w:rPr>
          <w:i/>
          <w:iCs/>
        </w:rPr>
        <w:t>I</w:t>
      </w:r>
      <w:r w:rsidRPr="00B77687">
        <w:rPr>
          <w:vertAlign w:val="superscript"/>
        </w:rPr>
        <w:t>°</w:t>
      </w:r>
      <w:r w:rsidRPr="00B77687">
        <w:t xml:space="preserve"> multivariate design </w:t>
      </w:r>
      <w:r>
        <w:t xml:space="preserve">based on </w:t>
      </w:r>
      <w:r w:rsidRPr="007F4A34">
        <w:rPr>
          <w:u w:val="single"/>
        </w:rPr>
        <w:t>one occasion and four items per subscale</w:t>
      </w:r>
      <w:r w:rsidRPr="00B77687">
        <w:t>.</w:t>
      </w:r>
    </w:p>
    <w:p w14:paraId="6A1DBDCE" w14:textId="77777777" w:rsidR="003A31DD" w:rsidRPr="00B77687" w:rsidRDefault="003A31DD" w:rsidP="00814A94">
      <w:pPr>
        <w:tabs>
          <w:tab w:val="left" w:pos="2070"/>
        </w:tabs>
        <w:spacing w:after="0"/>
      </w:pPr>
    </w:p>
    <w:tbl>
      <w:tblPr>
        <w:tblW w:w="9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5"/>
        <w:gridCol w:w="1440"/>
        <w:gridCol w:w="2395"/>
        <w:gridCol w:w="2395"/>
        <w:gridCol w:w="2396"/>
      </w:tblGrid>
      <w:tr w:rsidR="007445F9" w:rsidRPr="00B77687" w14:paraId="3305A9A8" w14:textId="77777777" w:rsidTr="00BF202E">
        <w:trPr>
          <w:trHeight w:val="298"/>
        </w:trPr>
        <w:tc>
          <w:tcPr>
            <w:tcW w:w="805" w:type="dxa"/>
            <w:shd w:val="clear" w:color="auto" w:fill="auto"/>
            <w:noWrap/>
            <w:vAlign w:val="bottom"/>
            <w:hideMark/>
          </w:tcPr>
          <w:p w14:paraId="5A0C680C" w14:textId="5FCE046F" w:rsidR="007445F9" w:rsidRPr="00B77687" w:rsidRDefault="0053782F" w:rsidP="00C07A44">
            <w:pPr>
              <w:spacing w:after="0"/>
              <w:rPr>
                <w:rFonts w:ascii="Times New Roman" w:eastAsia="Times New Roman" w:hAnsi="Times New Roman" w:cs="Times New Roman"/>
                <w:lang w:eastAsia="ko-KR"/>
              </w:rPr>
            </w:pPr>
            <w:r w:rsidRPr="00B77687">
              <w:rPr>
                <w:rFonts w:ascii="Times New Roman" w:eastAsia="Times New Roman" w:hAnsi="Times New Roman" w:cs="Times New Roman"/>
                <w:lang w:eastAsia="ko-KR"/>
              </w:rPr>
              <w:t>Effect</w:t>
            </w:r>
          </w:p>
        </w:tc>
        <w:tc>
          <w:tcPr>
            <w:tcW w:w="1440" w:type="dxa"/>
          </w:tcPr>
          <w:p w14:paraId="458682A0" w14:textId="77777777" w:rsidR="007445F9" w:rsidRPr="00B77687" w:rsidRDefault="007445F9" w:rsidP="00C07A44">
            <w:pPr>
              <w:spacing w:after="0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29008581" w14:textId="64DE76F5" w:rsidR="007445F9" w:rsidRPr="00B77687" w:rsidRDefault="007445F9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Assertiveness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140E63FB" w14:textId="77777777" w:rsidR="007445F9" w:rsidRPr="00B77687" w:rsidRDefault="007445F9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Energy Level</w:t>
            </w:r>
          </w:p>
        </w:tc>
        <w:tc>
          <w:tcPr>
            <w:tcW w:w="2396" w:type="dxa"/>
            <w:shd w:val="clear" w:color="auto" w:fill="auto"/>
            <w:noWrap/>
            <w:vAlign w:val="bottom"/>
            <w:hideMark/>
          </w:tcPr>
          <w:p w14:paraId="071E5DEB" w14:textId="77777777" w:rsidR="007445F9" w:rsidRPr="00B77687" w:rsidRDefault="007445F9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Sociability</w:t>
            </w:r>
          </w:p>
        </w:tc>
      </w:tr>
      <w:tr w:rsidR="0053782F" w:rsidRPr="00B77687" w14:paraId="182A8F76" w14:textId="77777777" w:rsidTr="00BF202E">
        <w:trPr>
          <w:trHeight w:val="298"/>
        </w:trPr>
        <w:tc>
          <w:tcPr>
            <w:tcW w:w="805" w:type="dxa"/>
            <w:vMerge w:val="restart"/>
            <w:shd w:val="clear" w:color="auto" w:fill="auto"/>
            <w:noWrap/>
            <w:vAlign w:val="center"/>
            <w:hideMark/>
          </w:tcPr>
          <w:p w14:paraId="7B4A6F17" w14:textId="4290B12E" w:rsidR="0053782F" w:rsidRPr="0003676B" w:rsidRDefault="00AC697E" w:rsidP="0053782F">
            <w:pPr>
              <w:spacing w:after="0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</w:pPr>
            <w:r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  <w:t>p</w:t>
            </w:r>
          </w:p>
        </w:tc>
        <w:tc>
          <w:tcPr>
            <w:tcW w:w="1440" w:type="dxa"/>
          </w:tcPr>
          <w:p w14:paraId="4FFC3F9A" w14:textId="45CEAD97" w:rsidR="0053782F" w:rsidRPr="00B77687" w:rsidRDefault="0053782F" w:rsidP="0053782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Assertiveness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7194B61F" w14:textId="10819A0D" w:rsidR="0053782F" w:rsidRPr="00BF202E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Ass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</m:t>
                  </m:r>
                </m:e>
              </m:d>
            </m:oMath>
            <w:r w:rsidR="006B35FB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</w:t>
            </w:r>
            <w:r w:rsidR="0053782F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796581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572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711BAB56" w14:textId="50E4B01A" w:rsidR="0053782F" w:rsidRPr="00BF202E" w:rsidRDefault="0053782F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  <w:tc>
          <w:tcPr>
            <w:tcW w:w="2396" w:type="dxa"/>
            <w:shd w:val="clear" w:color="auto" w:fill="auto"/>
            <w:noWrap/>
            <w:vAlign w:val="bottom"/>
            <w:hideMark/>
          </w:tcPr>
          <w:p w14:paraId="4D88E79F" w14:textId="4C6DC051" w:rsidR="0053782F" w:rsidRPr="00BF202E" w:rsidRDefault="0053782F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</w:tr>
      <w:tr w:rsidR="0053782F" w:rsidRPr="00B77687" w14:paraId="56CC70FE" w14:textId="77777777" w:rsidTr="00BF202E">
        <w:trPr>
          <w:trHeight w:val="298"/>
        </w:trPr>
        <w:tc>
          <w:tcPr>
            <w:tcW w:w="805" w:type="dxa"/>
            <w:vMerge/>
            <w:shd w:val="clear" w:color="auto" w:fill="auto"/>
            <w:noWrap/>
            <w:vAlign w:val="center"/>
            <w:hideMark/>
          </w:tcPr>
          <w:p w14:paraId="33CE6D65" w14:textId="77777777" w:rsidR="0053782F" w:rsidRPr="00B77687" w:rsidRDefault="0053782F" w:rsidP="0053782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440" w:type="dxa"/>
          </w:tcPr>
          <w:p w14:paraId="568BCE75" w14:textId="0B8DDF23" w:rsidR="0053782F" w:rsidRPr="00B77687" w:rsidRDefault="0053782F" w:rsidP="0053782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Energy Level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11479921" w14:textId="7003C34C" w:rsidR="0053782F" w:rsidRPr="00BF202E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Ass,Ene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</m:t>
                  </m:r>
                </m:e>
              </m:d>
            </m:oMath>
            <w:r w:rsidR="006B35FB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</w:t>
            </w:r>
            <w:r w:rsidR="0053782F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796581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289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02CA4DE0" w14:textId="4E253BD9" w:rsidR="0053782F" w:rsidRPr="00BF202E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Ene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</m:t>
                  </m:r>
                </m:e>
              </m:d>
            </m:oMath>
            <w:r w:rsidR="006B35FB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</w:t>
            </w:r>
            <w:r w:rsidR="0053782F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796581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411</w:t>
            </w:r>
          </w:p>
        </w:tc>
        <w:tc>
          <w:tcPr>
            <w:tcW w:w="2396" w:type="dxa"/>
            <w:shd w:val="clear" w:color="auto" w:fill="auto"/>
            <w:noWrap/>
            <w:vAlign w:val="bottom"/>
            <w:hideMark/>
          </w:tcPr>
          <w:p w14:paraId="261A3769" w14:textId="5A445D20" w:rsidR="0053782F" w:rsidRPr="00BF202E" w:rsidRDefault="0053782F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</w:tr>
      <w:tr w:rsidR="0053782F" w:rsidRPr="00B77687" w14:paraId="1916556D" w14:textId="77777777" w:rsidTr="00BF202E">
        <w:trPr>
          <w:trHeight w:val="298"/>
        </w:trPr>
        <w:tc>
          <w:tcPr>
            <w:tcW w:w="805" w:type="dxa"/>
            <w:vMerge/>
            <w:shd w:val="clear" w:color="auto" w:fill="auto"/>
            <w:noWrap/>
            <w:vAlign w:val="center"/>
            <w:hideMark/>
          </w:tcPr>
          <w:p w14:paraId="7C179371" w14:textId="77777777" w:rsidR="0053782F" w:rsidRPr="00B77687" w:rsidRDefault="0053782F" w:rsidP="0053782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440" w:type="dxa"/>
          </w:tcPr>
          <w:p w14:paraId="53A1841D" w14:textId="30857CBA" w:rsidR="0053782F" w:rsidRPr="00B77687" w:rsidRDefault="0053782F" w:rsidP="0053782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Sociability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2F8047B8" w14:textId="0FE6B94B" w:rsidR="0053782F" w:rsidRPr="00BF202E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Ass,Soc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</m:t>
                  </m:r>
                </m:e>
              </m:d>
            </m:oMath>
            <w:r w:rsidR="006B35FB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</w:t>
            </w:r>
            <w:r w:rsidR="0053782F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796581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503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674C2672" w14:textId="022B2363" w:rsidR="0053782F" w:rsidRPr="00BF202E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Ene,Soc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</m:t>
                  </m:r>
                </m:e>
              </m:d>
            </m:oMath>
            <w:r w:rsidR="0053782F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= </w:t>
            </w:r>
            <w:r w:rsidR="00796581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414</w:t>
            </w:r>
          </w:p>
        </w:tc>
        <w:tc>
          <w:tcPr>
            <w:tcW w:w="2396" w:type="dxa"/>
            <w:shd w:val="clear" w:color="auto" w:fill="auto"/>
            <w:noWrap/>
            <w:vAlign w:val="bottom"/>
            <w:hideMark/>
          </w:tcPr>
          <w:p w14:paraId="6F6BE3FD" w14:textId="6ED278CD" w:rsidR="0053782F" w:rsidRPr="00BF202E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Soc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</m:t>
                  </m:r>
                </m:e>
              </m:d>
            </m:oMath>
            <w:r w:rsidR="006B35FB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</w:t>
            </w:r>
            <w:r w:rsidR="0053782F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796581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808</w:t>
            </w:r>
          </w:p>
        </w:tc>
      </w:tr>
      <w:tr w:rsidR="0053782F" w:rsidRPr="00B77687" w14:paraId="620A3B26" w14:textId="77777777" w:rsidTr="00BF202E">
        <w:trPr>
          <w:trHeight w:val="298"/>
        </w:trPr>
        <w:tc>
          <w:tcPr>
            <w:tcW w:w="805" w:type="dxa"/>
            <w:vMerge w:val="restart"/>
            <w:shd w:val="clear" w:color="auto" w:fill="auto"/>
            <w:noWrap/>
            <w:vAlign w:val="center"/>
            <w:hideMark/>
          </w:tcPr>
          <w:p w14:paraId="25BC3EE4" w14:textId="43E3BCCB" w:rsidR="0053782F" w:rsidRPr="0003676B" w:rsidRDefault="00380534" w:rsidP="0053782F">
            <w:pPr>
              <w:spacing w:after="0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</w:pPr>
            <w:r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  <w:t>PI,E</w:t>
            </w:r>
          </w:p>
        </w:tc>
        <w:tc>
          <w:tcPr>
            <w:tcW w:w="1440" w:type="dxa"/>
          </w:tcPr>
          <w:p w14:paraId="213472ED" w14:textId="41FAE413" w:rsidR="0053782F" w:rsidRPr="00B77687" w:rsidRDefault="0053782F" w:rsidP="0053782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Assertiveness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36A88095" w14:textId="7E632E29" w:rsidR="0053782F" w:rsidRPr="00BF202E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sSubSup>
                      <m:sSubSupPr>
                        <m:ctrlPr>
                          <w:rPr>
                            <w:rFonts w:ascii="Cambria Math" w:eastAsia="Times New Roman" w:hAnsi="Cambria Math" w:cs="Calibri"/>
                            <w:i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sSubSupPr>
                      <m:e>
                        <m:acc>
                          <m:accPr>
                            <m:ctrlPr>
                              <w:rPr>
                                <w:rFonts w:ascii="Cambria Math" w:eastAsia="Times New Roman" w:hAnsi="Cambria Math" w:cs="Calibri"/>
                                <w:color w:val="000000"/>
                                <w:sz w:val="18"/>
                                <w:szCs w:val="18"/>
                                <w:lang w:eastAsia="ko-KR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Calibri"/>
                                <w:color w:val="000000"/>
                                <w:sz w:val="18"/>
                                <w:szCs w:val="18"/>
                                <w:lang w:eastAsia="ko-KR"/>
                              </w:rPr>
                              <m:t>σ</m:t>
                            </m:r>
                          </m:e>
                        </m:acc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e>
                      <m:sub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Ass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eastAsia="Times New Roman" w:hAnsi="Cambria Math" w:cs="Calibri"/>
                            <w:i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PI,E</m:t>
                        </m:r>
                      </m:e>
                    </m:d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pi,e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4</m:t>
                </m:r>
              </m:oMath>
            </m:oMathPara>
          </w:p>
          <w:p w14:paraId="41C58592" w14:textId="3E7D6A98" w:rsidR="0053782F" w:rsidRPr="00BF202E" w:rsidRDefault="0053782F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0.694/4 = </w:t>
            </w:r>
            <w:r w:rsidR="00796581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173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51A21C96" w14:textId="77777777" w:rsidR="0053782F" w:rsidRPr="00B77687" w:rsidRDefault="0053782F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2396" w:type="dxa"/>
            <w:shd w:val="clear" w:color="auto" w:fill="auto"/>
            <w:noWrap/>
            <w:vAlign w:val="bottom"/>
            <w:hideMark/>
          </w:tcPr>
          <w:p w14:paraId="532F8B92" w14:textId="77777777" w:rsidR="0053782F" w:rsidRPr="00B77687" w:rsidRDefault="0053782F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</w:tr>
      <w:tr w:rsidR="0053782F" w:rsidRPr="00B77687" w14:paraId="6A0D37B6" w14:textId="77777777" w:rsidTr="00BF202E">
        <w:trPr>
          <w:trHeight w:val="298"/>
        </w:trPr>
        <w:tc>
          <w:tcPr>
            <w:tcW w:w="805" w:type="dxa"/>
            <w:vMerge/>
            <w:shd w:val="clear" w:color="auto" w:fill="auto"/>
            <w:noWrap/>
            <w:vAlign w:val="center"/>
            <w:hideMark/>
          </w:tcPr>
          <w:p w14:paraId="3D8C1C36" w14:textId="77777777" w:rsidR="0053782F" w:rsidRPr="00B77687" w:rsidRDefault="0053782F" w:rsidP="0053782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440" w:type="dxa"/>
          </w:tcPr>
          <w:p w14:paraId="7CDA8E0D" w14:textId="492457CD" w:rsidR="0053782F" w:rsidRPr="00B77687" w:rsidRDefault="0053782F" w:rsidP="0053782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Energy Level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432323AD" w14:textId="7429A637" w:rsidR="0053782F" w:rsidRPr="00B77687" w:rsidRDefault="0053782F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0C28C3C5" w14:textId="3DEED913" w:rsidR="00BF202E" w:rsidRPr="00BF202E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Ene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I,E</m:t>
                  </m:r>
                </m:e>
              </m:d>
            </m:oMath>
            <w:r w:rsidR="00BF202E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= </w:t>
            </w: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Ene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i,e</m:t>
                  </m:r>
                </m:e>
              </m:d>
              <m:r>
                <w:rPr>
                  <w:rFonts w:ascii="Cambria Math" w:eastAsia="Times New Roman" w:hAnsi="Cambria Math" w:cs="Calibri"/>
                  <w:color w:val="000000"/>
                  <w:sz w:val="18"/>
                  <w:szCs w:val="18"/>
                  <w:lang w:eastAsia="ko-KR"/>
                </w:rPr>
                <m:t>/4</m:t>
              </m:r>
            </m:oMath>
          </w:p>
          <w:p w14:paraId="361C7871" w14:textId="02770F1E" w:rsidR="0053782F" w:rsidRPr="00BF202E" w:rsidRDefault="0053782F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=</w:t>
            </w:r>
            <w:r w:rsid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0.797/4 =</w:t>
            </w:r>
            <w:r w:rsidR="00796581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199</w:t>
            </w:r>
          </w:p>
        </w:tc>
        <w:tc>
          <w:tcPr>
            <w:tcW w:w="2396" w:type="dxa"/>
            <w:shd w:val="clear" w:color="auto" w:fill="auto"/>
            <w:noWrap/>
            <w:vAlign w:val="bottom"/>
            <w:hideMark/>
          </w:tcPr>
          <w:p w14:paraId="7D4563A9" w14:textId="77777777" w:rsidR="0053782F" w:rsidRPr="00B77687" w:rsidRDefault="0053782F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</w:tr>
      <w:tr w:rsidR="0053782F" w:rsidRPr="00B77687" w14:paraId="1D67729A" w14:textId="77777777" w:rsidTr="00BF202E">
        <w:trPr>
          <w:trHeight w:val="298"/>
        </w:trPr>
        <w:tc>
          <w:tcPr>
            <w:tcW w:w="805" w:type="dxa"/>
            <w:vMerge/>
            <w:shd w:val="clear" w:color="auto" w:fill="auto"/>
            <w:noWrap/>
            <w:vAlign w:val="center"/>
            <w:hideMark/>
          </w:tcPr>
          <w:p w14:paraId="181F41EC" w14:textId="77777777" w:rsidR="0053782F" w:rsidRPr="00B77687" w:rsidRDefault="0053782F" w:rsidP="0053782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440" w:type="dxa"/>
          </w:tcPr>
          <w:p w14:paraId="7DDCA81D" w14:textId="12491E8E" w:rsidR="0053782F" w:rsidRPr="00B77687" w:rsidRDefault="0053782F" w:rsidP="0053782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Sociability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0230B76E" w14:textId="67889583" w:rsidR="0053782F" w:rsidRPr="00B77687" w:rsidRDefault="0053782F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21F9AF62" w14:textId="77777777" w:rsidR="0053782F" w:rsidRPr="00B77687" w:rsidRDefault="0053782F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2396" w:type="dxa"/>
            <w:shd w:val="clear" w:color="auto" w:fill="auto"/>
            <w:noWrap/>
            <w:vAlign w:val="bottom"/>
            <w:hideMark/>
          </w:tcPr>
          <w:p w14:paraId="02CA13D5" w14:textId="46783DD5" w:rsidR="0053782F" w:rsidRPr="00BF202E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sSubSup>
                    <m:sSubSupPr>
                      <m:ctrlPr>
                        <w:rPr>
                          <w:rFonts w:ascii="Cambria Math" w:eastAsia="Times New Roman" w:hAnsi="Cambria Math" w:cs="Calibri"/>
                          <w:i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sSubSupPr>
                    <m:e>
                      <m:acc>
                        <m:accPr>
                          <m:ctrlPr>
                            <w:rPr>
                              <w:rFonts w:ascii="Cambria Math" w:eastAsia="Times New Roman" w:hAnsi="Cambria Math" w:cs="Calibri"/>
                              <w:color w:val="000000"/>
                              <w:sz w:val="18"/>
                              <w:szCs w:val="18"/>
                              <w:lang w:eastAsia="ko-KR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Calibri"/>
                              <w:color w:val="000000"/>
                              <w:sz w:val="18"/>
                              <w:szCs w:val="18"/>
                              <w:lang w:eastAsia="ko-KR"/>
                            </w:rPr>
                            <m:t>σ</m:t>
                          </m:r>
                        </m:e>
                      </m:acc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e>
                    <m:sub>
                      <m: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Soc</m:t>
                      </m:r>
                    </m:sub>
                    <m:sup>
                      <m: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="Times New Roman" w:hAnsi="Cambria Math" w:cs="Calibri"/>
                          <w:i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PI,E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 xml:space="preserve">= </m:t>
                  </m:r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Soc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i,e</m:t>
                  </m:r>
                </m:e>
              </m:d>
              <m:r>
                <w:rPr>
                  <w:rFonts w:ascii="Cambria Math" w:eastAsia="Times New Roman" w:hAnsi="Cambria Math" w:cs="Calibri"/>
                  <w:color w:val="000000"/>
                  <w:sz w:val="18"/>
                  <w:szCs w:val="18"/>
                  <w:lang w:eastAsia="ko-KR"/>
                </w:rPr>
                <m:t>/4</m:t>
              </m:r>
            </m:oMath>
            <w:r w:rsidR="0053782F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=</w:t>
            </w:r>
            <w:r w:rsid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0.824/4 =</w:t>
            </w:r>
            <w:r w:rsidR="00796581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206</w:t>
            </w:r>
          </w:p>
        </w:tc>
      </w:tr>
      <w:tr w:rsidR="0053782F" w:rsidRPr="00B77687" w14:paraId="17579C4C" w14:textId="77777777" w:rsidTr="00BF202E">
        <w:trPr>
          <w:trHeight w:val="298"/>
        </w:trPr>
        <w:tc>
          <w:tcPr>
            <w:tcW w:w="805" w:type="dxa"/>
            <w:vMerge w:val="restart"/>
            <w:shd w:val="clear" w:color="auto" w:fill="auto"/>
            <w:noWrap/>
            <w:vAlign w:val="center"/>
            <w:hideMark/>
          </w:tcPr>
          <w:p w14:paraId="19856939" w14:textId="74635625" w:rsidR="0053782F" w:rsidRPr="0003676B" w:rsidRDefault="00380534" w:rsidP="0053782F">
            <w:pPr>
              <w:spacing w:after="0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</w:pPr>
            <w:r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  <w:t>I</w:t>
            </w:r>
          </w:p>
        </w:tc>
        <w:tc>
          <w:tcPr>
            <w:tcW w:w="1440" w:type="dxa"/>
          </w:tcPr>
          <w:p w14:paraId="1FB057D9" w14:textId="0069570D" w:rsidR="0053782F" w:rsidRPr="00B77687" w:rsidRDefault="0053782F" w:rsidP="0053782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Assertiveness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7DFE6106" w14:textId="0F0A8340" w:rsidR="0053782F" w:rsidRPr="003A31DD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I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 xml:space="preserve">  =</m:t>
                </m:r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i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</m:t>
                </m:r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4</m:t>
                </m:r>
              </m:oMath>
            </m:oMathPara>
          </w:p>
          <w:p w14:paraId="2E22607D" w14:textId="0654A545" w:rsidR="0053782F" w:rsidRPr="00B77687" w:rsidRDefault="0053782F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=</w:t>
            </w:r>
            <w:r w:rsid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0.</w:t>
            </w:r>
            <w:r w:rsid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</w:t>
            </w:r>
            <w:r w:rsid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37/4 = </w:t>
            </w:r>
            <w:r w:rsidR="00796581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09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77DC5866" w14:textId="77777777" w:rsidR="0053782F" w:rsidRPr="00B77687" w:rsidRDefault="0053782F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2396" w:type="dxa"/>
            <w:shd w:val="clear" w:color="auto" w:fill="auto"/>
            <w:noWrap/>
            <w:vAlign w:val="bottom"/>
            <w:hideMark/>
          </w:tcPr>
          <w:p w14:paraId="5B383BB6" w14:textId="77777777" w:rsidR="0053782F" w:rsidRPr="00B77687" w:rsidRDefault="0053782F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</w:tr>
      <w:tr w:rsidR="0053782F" w:rsidRPr="00B77687" w14:paraId="7D0D7EE8" w14:textId="77777777" w:rsidTr="00BF202E">
        <w:trPr>
          <w:trHeight w:val="298"/>
        </w:trPr>
        <w:tc>
          <w:tcPr>
            <w:tcW w:w="805" w:type="dxa"/>
            <w:vMerge/>
            <w:shd w:val="clear" w:color="auto" w:fill="auto"/>
            <w:noWrap/>
            <w:vAlign w:val="bottom"/>
            <w:hideMark/>
          </w:tcPr>
          <w:p w14:paraId="1713C7A9" w14:textId="77777777" w:rsidR="0053782F" w:rsidRPr="00B77687" w:rsidRDefault="0053782F" w:rsidP="007445F9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440" w:type="dxa"/>
          </w:tcPr>
          <w:p w14:paraId="308475D3" w14:textId="7394E2D4" w:rsidR="0053782F" w:rsidRPr="00B77687" w:rsidRDefault="0053782F" w:rsidP="0053782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Energy Level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6CDF4CC6" w14:textId="4B26F4A7" w:rsidR="0053782F" w:rsidRPr="00B77687" w:rsidRDefault="0053782F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613E0551" w14:textId="2159DD75" w:rsidR="00BF202E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Ene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I</m:t>
                  </m:r>
                </m:e>
              </m:d>
            </m:oMath>
            <w:r w:rsidR="00BF202E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Ene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i</m:t>
                  </m:r>
                </m:e>
              </m:d>
              <m:r>
                <w:rPr>
                  <w:rFonts w:ascii="Cambria Math" w:eastAsia="Times New Roman" w:hAnsi="Cambria Math" w:cs="Calibri"/>
                  <w:color w:val="000000"/>
                  <w:sz w:val="18"/>
                  <w:szCs w:val="18"/>
                  <w:lang w:eastAsia="ko-KR"/>
                </w:rPr>
                <m:t>/4</m:t>
              </m:r>
            </m:oMath>
          </w:p>
          <w:p w14:paraId="4D91327A" w14:textId="1AD41BE4" w:rsidR="0053782F" w:rsidRPr="00BF202E" w:rsidRDefault="0053782F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=</w:t>
            </w:r>
            <w:r w:rsid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0.100/4 = </w:t>
            </w:r>
            <w:r w:rsidR="00796581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25</w:t>
            </w:r>
          </w:p>
        </w:tc>
        <w:tc>
          <w:tcPr>
            <w:tcW w:w="2396" w:type="dxa"/>
            <w:shd w:val="clear" w:color="auto" w:fill="auto"/>
            <w:noWrap/>
            <w:vAlign w:val="bottom"/>
            <w:hideMark/>
          </w:tcPr>
          <w:p w14:paraId="564A578C" w14:textId="77777777" w:rsidR="0053782F" w:rsidRPr="00B77687" w:rsidRDefault="0053782F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</w:tr>
      <w:tr w:rsidR="0053782F" w:rsidRPr="00B77687" w14:paraId="4BE12FEE" w14:textId="77777777" w:rsidTr="00BF202E">
        <w:trPr>
          <w:trHeight w:val="298"/>
        </w:trPr>
        <w:tc>
          <w:tcPr>
            <w:tcW w:w="805" w:type="dxa"/>
            <w:vMerge/>
            <w:shd w:val="clear" w:color="auto" w:fill="auto"/>
            <w:noWrap/>
            <w:vAlign w:val="bottom"/>
            <w:hideMark/>
          </w:tcPr>
          <w:p w14:paraId="09CA7D73" w14:textId="77777777" w:rsidR="0053782F" w:rsidRPr="00B77687" w:rsidRDefault="0053782F" w:rsidP="007445F9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440" w:type="dxa"/>
          </w:tcPr>
          <w:p w14:paraId="3CC97E60" w14:textId="31CECF56" w:rsidR="0053782F" w:rsidRPr="00B77687" w:rsidRDefault="0053782F" w:rsidP="0053782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  <w:r w:rsidRPr="00B77687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Sociability</w:t>
            </w: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383B5F4C" w14:textId="64A8DA3F" w:rsidR="0053782F" w:rsidRPr="00B77687" w:rsidRDefault="0053782F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2395" w:type="dxa"/>
            <w:shd w:val="clear" w:color="auto" w:fill="auto"/>
            <w:noWrap/>
            <w:vAlign w:val="bottom"/>
            <w:hideMark/>
          </w:tcPr>
          <w:p w14:paraId="58C3BB21" w14:textId="77777777" w:rsidR="0053782F" w:rsidRPr="00BF202E" w:rsidRDefault="0053782F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ko-KR"/>
              </w:rPr>
            </w:pPr>
          </w:p>
        </w:tc>
        <w:tc>
          <w:tcPr>
            <w:tcW w:w="2396" w:type="dxa"/>
            <w:shd w:val="clear" w:color="auto" w:fill="auto"/>
            <w:noWrap/>
            <w:vAlign w:val="bottom"/>
            <w:hideMark/>
          </w:tcPr>
          <w:p w14:paraId="10363811" w14:textId="0F91959E" w:rsidR="0053782F" w:rsidRPr="00BF202E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sSubSup>
                      <m:sSubSupPr>
                        <m:ctrlPr>
                          <w:rPr>
                            <w:rFonts w:ascii="Cambria Math" w:eastAsia="Times New Roman" w:hAnsi="Cambria Math" w:cs="Calibri"/>
                            <w:i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sSubSupPr>
                      <m:e>
                        <m:acc>
                          <m:accPr>
                            <m:ctrlPr>
                              <w:rPr>
                                <w:rFonts w:ascii="Cambria Math" w:eastAsia="Times New Roman" w:hAnsi="Cambria Math" w:cs="Calibri"/>
                                <w:color w:val="000000"/>
                                <w:sz w:val="18"/>
                                <w:szCs w:val="18"/>
                                <w:lang w:eastAsia="ko-KR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Calibri"/>
                                <w:color w:val="000000"/>
                                <w:sz w:val="18"/>
                                <w:szCs w:val="18"/>
                                <w:lang w:eastAsia="ko-KR"/>
                              </w:rPr>
                              <m:t>σ</m:t>
                            </m:r>
                          </m:e>
                        </m:acc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e>
                      <m:sub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Soc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eastAsia="Times New Roman" w:hAnsi="Cambria Math" w:cs="Calibri"/>
                            <w:i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I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 xml:space="preserve">= </m:t>
                    </m:r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Soc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i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4</m:t>
                </m:r>
              </m:oMath>
            </m:oMathPara>
          </w:p>
          <w:p w14:paraId="67EEB6A1" w14:textId="75E43562" w:rsidR="0053782F" w:rsidRPr="00BF202E" w:rsidRDefault="00BF202E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0.218/4 = </w:t>
            </w:r>
            <w:r w:rsidR="00796581" w:rsidRPr="00BF202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54</w:t>
            </w:r>
          </w:p>
        </w:tc>
      </w:tr>
    </w:tbl>
    <w:p w14:paraId="46855D92" w14:textId="124C9CE7" w:rsidR="00176FE2" w:rsidRPr="00C67E0E" w:rsidRDefault="00DC538F" w:rsidP="0030153E">
      <w:pPr>
        <w:pStyle w:val="BodyText"/>
        <w:jc w:val="both"/>
        <w:rPr>
          <w:rFonts w:eastAsia="Courier New" w:hAnsi="Courier New" w:cs="Courier New"/>
          <w:sz w:val="20"/>
          <w:szCs w:val="20"/>
        </w:rPr>
      </w:pPr>
      <w:r w:rsidRPr="00C67E0E">
        <w:rPr>
          <w:rFonts w:eastAsia="Courier New" w:hAnsi="Courier New" w:cs="Courier New"/>
          <w:sz w:val="20"/>
          <w:szCs w:val="20"/>
        </w:rPr>
        <w:t xml:space="preserve">Using </w:t>
      </w:r>
      <w:r w:rsidR="00402126" w:rsidRPr="00C67E0E">
        <w:rPr>
          <w:rFonts w:eastAsia="Courier New" w:hAnsi="Courier New" w:cs="Courier New"/>
          <w:sz w:val="20"/>
          <w:szCs w:val="20"/>
        </w:rPr>
        <w:t xml:space="preserve">the </w:t>
      </w:r>
      <w:r w:rsidR="00F03396" w:rsidRPr="00C67E0E">
        <w:rPr>
          <w:rFonts w:eastAsia="Courier New" w:hAnsi="Courier New" w:cs="Courier New"/>
          <w:sz w:val="20"/>
          <w:szCs w:val="20"/>
        </w:rPr>
        <w:t xml:space="preserve">values above and </w:t>
      </w:r>
      <w:r w:rsidRPr="00C67E0E">
        <w:rPr>
          <w:rFonts w:eastAsia="Courier New" w:hAnsi="Courier New" w:cs="Courier New"/>
          <w:sz w:val="20"/>
          <w:szCs w:val="20"/>
        </w:rPr>
        <w:t xml:space="preserve">equations </w:t>
      </w:r>
      <w:r w:rsidR="0003676B" w:rsidRPr="00C67E0E">
        <w:rPr>
          <w:rFonts w:eastAsia="Courier New" w:hAnsi="Courier New" w:cs="Courier New"/>
          <w:sz w:val="20"/>
          <w:szCs w:val="20"/>
        </w:rPr>
        <w:t>from</w:t>
      </w:r>
      <w:r w:rsidRPr="00C67E0E">
        <w:rPr>
          <w:rFonts w:eastAsia="Courier New" w:hAnsi="Courier New" w:cs="Courier New"/>
          <w:sz w:val="20"/>
          <w:szCs w:val="20"/>
        </w:rPr>
        <w:t xml:space="preserve"> Table 3</w:t>
      </w:r>
      <w:r w:rsidR="0003676B" w:rsidRPr="00C67E0E">
        <w:rPr>
          <w:rFonts w:eastAsia="Courier New" w:hAnsi="Courier New" w:cs="Courier New"/>
          <w:sz w:val="20"/>
          <w:szCs w:val="20"/>
        </w:rPr>
        <w:t xml:space="preserve"> </w:t>
      </w:r>
      <w:r w:rsidR="00F03396" w:rsidRPr="00C67E0E">
        <w:rPr>
          <w:rFonts w:eastAsia="Courier New" w:hAnsi="Courier New" w:cs="Courier New"/>
          <w:sz w:val="20"/>
          <w:szCs w:val="20"/>
        </w:rPr>
        <w:t>in</w:t>
      </w:r>
      <w:r w:rsidR="0003676B" w:rsidRPr="00C67E0E">
        <w:rPr>
          <w:rFonts w:eastAsia="Courier New" w:hAnsi="Courier New" w:cs="Courier New"/>
          <w:sz w:val="20"/>
          <w:szCs w:val="20"/>
        </w:rPr>
        <w:t xml:space="preserve"> the main article</w:t>
      </w:r>
      <w:r w:rsidR="00C67E0E" w:rsidRPr="00C67E0E">
        <w:rPr>
          <w:rFonts w:eastAsia="Courier New" w:hAnsi="Courier New" w:cs="Courier New"/>
          <w:sz w:val="20"/>
          <w:szCs w:val="20"/>
        </w:rPr>
        <w:t xml:space="preserve"> and later in this supplement</w:t>
      </w:r>
      <w:r w:rsidRPr="00C67E0E">
        <w:rPr>
          <w:rFonts w:eastAsia="Courier New" w:hAnsi="Courier New" w:cs="Courier New"/>
          <w:sz w:val="20"/>
          <w:szCs w:val="20"/>
        </w:rPr>
        <w:t>, you can compute</w:t>
      </w:r>
      <w:r w:rsidR="00C07A44" w:rsidRPr="00C67E0E">
        <w:rPr>
          <w:rFonts w:eastAsia="Courier New" w:hAnsi="Courier New" w:cs="Courier New"/>
          <w:sz w:val="20"/>
          <w:szCs w:val="20"/>
        </w:rPr>
        <w:t xml:space="preserve"> </w:t>
      </w:r>
      <w:r w:rsidRPr="00C67E0E">
        <w:rPr>
          <w:rFonts w:eastAsia="Courier New" w:hAnsi="Courier New" w:cs="Courier New"/>
          <w:sz w:val="20"/>
          <w:szCs w:val="20"/>
        </w:rPr>
        <w:t>variance components</w:t>
      </w:r>
      <w:r w:rsidR="0030153E" w:rsidRPr="00C67E0E">
        <w:rPr>
          <w:rFonts w:eastAsia="Courier New" w:hAnsi="Courier New" w:cs="Courier New"/>
          <w:sz w:val="20"/>
          <w:szCs w:val="20"/>
        </w:rPr>
        <w:t xml:space="preserve">, G </w:t>
      </w:r>
      <w:r w:rsidR="00A80E61" w:rsidRPr="00C67E0E">
        <w:rPr>
          <w:rFonts w:eastAsia="Courier New" w:hAnsi="Courier New" w:cs="Courier New"/>
          <w:sz w:val="20"/>
          <w:szCs w:val="20"/>
        </w:rPr>
        <w:t xml:space="preserve">coefficients, </w:t>
      </w:r>
      <w:r w:rsidR="0030153E" w:rsidRPr="00C67E0E">
        <w:rPr>
          <w:rFonts w:eastAsia="Courier New" w:hAnsi="Courier New" w:cs="Courier New"/>
          <w:sz w:val="20"/>
          <w:szCs w:val="20"/>
        </w:rPr>
        <w:t xml:space="preserve">and </w:t>
      </w:r>
      <w:r w:rsidR="00C67E0E" w:rsidRPr="00C67E0E">
        <w:rPr>
          <w:rFonts w:eastAsia="Courier New" w:hAnsi="Courier New" w:cs="Courier New"/>
          <w:sz w:val="20"/>
          <w:szCs w:val="20"/>
        </w:rPr>
        <w:t xml:space="preserve">global </w:t>
      </w:r>
      <w:r w:rsidR="0030153E" w:rsidRPr="00C67E0E">
        <w:rPr>
          <w:rFonts w:eastAsia="Courier New" w:hAnsi="Courier New" w:cs="Courier New"/>
          <w:sz w:val="20"/>
          <w:szCs w:val="20"/>
        </w:rPr>
        <w:t xml:space="preserve">D </w:t>
      </w:r>
      <w:r w:rsidR="00C67E0E" w:rsidRPr="00C67E0E">
        <w:rPr>
          <w:rFonts w:eastAsia="Courier New" w:hAnsi="Courier New" w:cs="Courier New"/>
          <w:sz w:val="20"/>
          <w:szCs w:val="20"/>
        </w:rPr>
        <w:t xml:space="preserve">(phi) </w:t>
      </w:r>
      <w:r w:rsidR="0030153E" w:rsidRPr="00C67E0E">
        <w:rPr>
          <w:rFonts w:eastAsia="Courier New" w:hAnsi="Courier New" w:cs="Courier New"/>
          <w:sz w:val="20"/>
          <w:szCs w:val="20"/>
        </w:rPr>
        <w:t>coeffic</w:t>
      </w:r>
      <w:r w:rsidR="00F03396" w:rsidRPr="00C67E0E">
        <w:rPr>
          <w:rFonts w:eastAsia="Courier New" w:hAnsi="Courier New" w:cs="Courier New"/>
          <w:sz w:val="20"/>
          <w:szCs w:val="20"/>
        </w:rPr>
        <w:t>ients</w:t>
      </w:r>
      <w:r w:rsidR="00C67E0E" w:rsidRPr="00C67E0E">
        <w:rPr>
          <w:rFonts w:eastAsia="Courier New" w:hAnsi="Courier New" w:cs="Courier New"/>
          <w:sz w:val="20"/>
          <w:szCs w:val="20"/>
        </w:rPr>
        <w:t xml:space="preserve"> for composite scores, and effective weights and correlation coefficients for subscale scores</w:t>
      </w:r>
      <w:r w:rsidR="0030153E" w:rsidRPr="00C67E0E">
        <w:rPr>
          <w:rFonts w:eastAsia="Courier New" w:hAnsi="Courier New" w:cs="Courier New"/>
          <w:sz w:val="20"/>
          <w:szCs w:val="20"/>
        </w:rPr>
        <w:t xml:space="preserve">. </w:t>
      </w:r>
      <w:r w:rsidR="008323CC" w:rsidRPr="00C67E0E">
        <w:rPr>
          <w:rFonts w:eastAsia="Courier New" w:hAnsi="Courier New" w:cs="Courier New"/>
          <w:i/>
          <w:iCs/>
          <w:sz w:val="20"/>
          <w:szCs w:val="20"/>
        </w:rPr>
        <w:t>mGENOVA</w:t>
      </w:r>
      <w:r w:rsidR="008323CC" w:rsidRPr="00C67E0E">
        <w:rPr>
          <w:rFonts w:eastAsia="Courier New" w:hAnsi="Courier New" w:cs="Courier New"/>
          <w:sz w:val="20"/>
          <w:szCs w:val="20"/>
        </w:rPr>
        <w:t xml:space="preserve"> </w:t>
      </w:r>
      <w:r w:rsidR="00C67E0E" w:rsidRPr="00C67E0E">
        <w:rPr>
          <w:rFonts w:eastAsia="Courier New" w:hAnsi="Courier New" w:cs="Courier New"/>
          <w:sz w:val="20"/>
          <w:szCs w:val="20"/>
        </w:rPr>
        <w:t xml:space="preserve">can output these </w:t>
      </w:r>
      <w:r w:rsidR="009A295D">
        <w:rPr>
          <w:rFonts w:eastAsia="Courier New" w:hAnsi="Courier New" w:cs="Courier New"/>
          <w:sz w:val="20"/>
          <w:szCs w:val="20"/>
        </w:rPr>
        <w:t>result</w:t>
      </w:r>
      <w:r w:rsidR="00C67E0E" w:rsidRPr="00C67E0E">
        <w:rPr>
          <w:rFonts w:eastAsia="Courier New" w:hAnsi="Courier New" w:cs="Courier New"/>
          <w:sz w:val="20"/>
          <w:szCs w:val="20"/>
        </w:rPr>
        <w:t>s directly.</w:t>
      </w:r>
    </w:p>
    <w:p w14:paraId="7032F699" w14:textId="77777777" w:rsidR="008F7734" w:rsidRPr="00B77687" w:rsidRDefault="008F7734" w:rsidP="005763A4">
      <w:pPr>
        <w:pStyle w:val="BodyText"/>
        <w:rPr>
          <w:rFonts w:eastAsia="Courier New" w:hAnsi="Courier New" w:cs="Courier New"/>
          <w:szCs w:val="22"/>
        </w:rPr>
      </w:pPr>
    </w:p>
    <w:p w14:paraId="713A95F9" w14:textId="13EEF656" w:rsidR="005763A4" w:rsidRPr="00B77687" w:rsidRDefault="00330EC0" w:rsidP="005763A4">
      <w:pPr>
        <w:pStyle w:val="Heading1"/>
        <w:spacing w:before="120" w:after="120"/>
        <w:rPr>
          <w:sz w:val="28"/>
          <w:szCs w:val="28"/>
        </w:rPr>
      </w:pPr>
      <w:bookmarkStart w:id="4" w:name="_Toc104466467"/>
      <w:bookmarkStart w:id="5" w:name="_Toc127542292"/>
      <w:r>
        <w:rPr>
          <w:sz w:val="28"/>
          <w:szCs w:val="28"/>
        </w:rPr>
        <w:t>2</w:t>
      </w:r>
      <w:r w:rsidR="005763A4" w:rsidRPr="00B77687">
        <w:rPr>
          <w:sz w:val="28"/>
          <w:szCs w:val="28"/>
        </w:rPr>
        <w:t>.</w:t>
      </w:r>
      <w:r>
        <w:rPr>
          <w:sz w:val="28"/>
          <w:szCs w:val="28"/>
        </w:rPr>
        <w:t>2</w:t>
      </w:r>
      <w:r w:rsidR="00950356" w:rsidRPr="00B77687">
        <w:t xml:space="preserve"> </w:t>
      </w:r>
      <w:r w:rsidR="00D803E4" w:rsidRPr="00B77687">
        <w:t xml:space="preserve"> </w:t>
      </w:r>
      <w:r w:rsidR="00323719" w:rsidRPr="0003676B">
        <w:rPr>
          <w:i/>
          <w:iCs/>
          <w:sz w:val="28"/>
          <w:szCs w:val="28"/>
        </w:rPr>
        <w:t>p</w:t>
      </w:r>
      <w:r w:rsidR="00323719" w:rsidRPr="00B77687">
        <w:rPr>
          <w:rFonts w:ascii="Calibri" w:hAnsi="Calibri" w:cs="Calibri"/>
          <w:sz w:val="28"/>
          <w:szCs w:val="28"/>
          <w:vertAlign w:val="superscript"/>
        </w:rPr>
        <w:t>•</w:t>
      </w:r>
      <w:r w:rsidR="00323719" w:rsidRPr="00B77687">
        <w:rPr>
          <w:sz w:val="28"/>
          <w:szCs w:val="28"/>
        </w:rPr>
        <w:t xml:space="preserve"> × </w:t>
      </w:r>
      <w:r w:rsidR="00323719" w:rsidRPr="0003676B">
        <w:rPr>
          <w:i/>
          <w:iCs/>
          <w:sz w:val="28"/>
          <w:szCs w:val="28"/>
        </w:rPr>
        <w:t>I</w:t>
      </w:r>
      <w:r w:rsidR="00323719" w:rsidRPr="00B77687">
        <w:rPr>
          <w:rFonts w:ascii="Cambria" w:hAnsi="Cambria" w:cs="Cambria"/>
          <w:sz w:val="28"/>
          <w:szCs w:val="28"/>
          <w:vertAlign w:val="superscript"/>
        </w:rPr>
        <w:t>°</w:t>
      </w:r>
      <w:r w:rsidR="00323719" w:rsidRPr="00B77687">
        <w:rPr>
          <w:sz w:val="28"/>
          <w:szCs w:val="28"/>
        </w:rPr>
        <w:t xml:space="preserve"> </w:t>
      </w:r>
      <w:r w:rsidR="005763A4" w:rsidRPr="00B77687">
        <w:rPr>
          <w:sz w:val="28"/>
          <w:szCs w:val="28"/>
        </w:rPr>
        <w:t xml:space="preserve">× </w:t>
      </w:r>
      <w:r w:rsidR="00950356" w:rsidRPr="0003676B">
        <w:rPr>
          <w:i/>
          <w:iCs/>
          <w:sz w:val="28"/>
          <w:szCs w:val="28"/>
        </w:rPr>
        <w:t>O</w:t>
      </w:r>
      <w:r w:rsidR="00323719" w:rsidRPr="00B77687">
        <w:rPr>
          <w:rFonts w:ascii="Calibri" w:hAnsi="Calibri" w:cs="Calibri"/>
          <w:sz w:val="28"/>
          <w:szCs w:val="28"/>
          <w:vertAlign w:val="superscript"/>
        </w:rPr>
        <w:t>•</w:t>
      </w:r>
      <w:r w:rsidR="0003676B">
        <w:rPr>
          <w:sz w:val="28"/>
          <w:szCs w:val="28"/>
        </w:rPr>
        <w:t>,</w:t>
      </w:r>
      <w:r w:rsidR="0003676B" w:rsidRPr="0003676B">
        <w:rPr>
          <w:i/>
          <w:iCs/>
          <w:sz w:val="28"/>
          <w:szCs w:val="28"/>
        </w:rPr>
        <w:t xml:space="preserve"> p</w:t>
      </w:r>
      <w:r w:rsidR="0003676B" w:rsidRPr="00B77687">
        <w:rPr>
          <w:rFonts w:ascii="Calibri" w:hAnsi="Calibri" w:cs="Calibri"/>
          <w:sz w:val="28"/>
          <w:szCs w:val="28"/>
          <w:vertAlign w:val="superscript"/>
        </w:rPr>
        <w:t>•</w:t>
      </w:r>
      <w:r w:rsidR="0003676B" w:rsidRPr="00B77687">
        <w:rPr>
          <w:sz w:val="28"/>
          <w:szCs w:val="28"/>
        </w:rPr>
        <w:t xml:space="preserve"> × </w:t>
      </w:r>
      <w:r w:rsidR="0003676B" w:rsidRPr="0003676B">
        <w:rPr>
          <w:i/>
          <w:iCs/>
          <w:sz w:val="28"/>
          <w:szCs w:val="28"/>
        </w:rPr>
        <w:t>I</w:t>
      </w:r>
      <w:r w:rsidR="004B4F6B" w:rsidRPr="00B77687">
        <w:rPr>
          <w:rFonts w:ascii="Calibri" w:hAnsi="Calibri" w:cs="Calibri"/>
          <w:sz w:val="28"/>
          <w:szCs w:val="28"/>
          <w:vertAlign w:val="superscript"/>
        </w:rPr>
        <w:t>•</w:t>
      </w:r>
      <w:r w:rsidR="0003676B" w:rsidRPr="00B77687">
        <w:rPr>
          <w:sz w:val="28"/>
          <w:szCs w:val="28"/>
        </w:rPr>
        <w:t xml:space="preserve"> × </w:t>
      </w:r>
      <w:r w:rsidR="0003676B" w:rsidRPr="0003676B">
        <w:rPr>
          <w:i/>
          <w:iCs/>
          <w:sz w:val="28"/>
          <w:szCs w:val="28"/>
        </w:rPr>
        <w:t>O</w:t>
      </w:r>
      <w:r w:rsidR="0003676B" w:rsidRPr="00B77687">
        <w:rPr>
          <w:rFonts w:ascii="Calibri" w:hAnsi="Calibri" w:cs="Calibri"/>
          <w:sz w:val="28"/>
          <w:szCs w:val="28"/>
          <w:vertAlign w:val="superscript"/>
        </w:rPr>
        <w:t>•</w:t>
      </w:r>
      <w:r w:rsidR="0003676B">
        <w:rPr>
          <w:sz w:val="28"/>
          <w:szCs w:val="28"/>
        </w:rPr>
        <w:t xml:space="preserve">, and </w:t>
      </w:r>
      <w:r w:rsidR="0003676B" w:rsidRPr="0003676B">
        <w:rPr>
          <w:i/>
          <w:iCs/>
          <w:sz w:val="28"/>
          <w:szCs w:val="28"/>
        </w:rPr>
        <w:t>p</w:t>
      </w:r>
      <w:r w:rsidR="0003676B" w:rsidRPr="00B77687">
        <w:rPr>
          <w:rFonts w:ascii="Calibri" w:hAnsi="Calibri" w:cs="Calibri"/>
          <w:sz w:val="28"/>
          <w:szCs w:val="28"/>
          <w:vertAlign w:val="superscript"/>
        </w:rPr>
        <w:t>•</w:t>
      </w:r>
      <w:r w:rsidR="0003676B" w:rsidRPr="00B77687">
        <w:rPr>
          <w:sz w:val="28"/>
          <w:szCs w:val="28"/>
        </w:rPr>
        <w:t xml:space="preserve"> × </w:t>
      </w:r>
      <w:r w:rsidR="0003676B" w:rsidRPr="0003676B">
        <w:rPr>
          <w:i/>
          <w:iCs/>
          <w:sz w:val="28"/>
          <w:szCs w:val="28"/>
        </w:rPr>
        <w:t>I</w:t>
      </w:r>
      <w:r w:rsidR="0003676B" w:rsidRPr="00B77687">
        <w:rPr>
          <w:rFonts w:ascii="Cambria" w:hAnsi="Cambria" w:cs="Cambria"/>
          <w:sz w:val="28"/>
          <w:szCs w:val="28"/>
          <w:vertAlign w:val="superscript"/>
        </w:rPr>
        <w:t>°</w:t>
      </w:r>
      <w:r w:rsidR="0003676B" w:rsidRPr="00B77687">
        <w:rPr>
          <w:sz w:val="28"/>
          <w:szCs w:val="28"/>
        </w:rPr>
        <w:t xml:space="preserve"> × </w:t>
      </w:r>
      <w:r w:rsidR="0003676B" w:rsidRPr="0003676B">
        <w:rPr>
          <w:i/>
          <w:iCs/>
          <w:sz w:val="28"/>
          <w:szCs w:val="28"/>
        </w:rPr>
        <w:t>O</w:t>
      </w:r>
      <w:r w:rsidR="004B4F6B" w:rsidRPr="00B77687">
        <w:rPr>
          <w:rFonts w:ascii="Cambria" w:hAnsi="Cambria" w:cs="Cambria"/>
          <w:sz w:val="28"/>
          <w:szCs w:val="28"/>
          <w:vertAlign w:val="superscript"/>
        </w:rPr>
        <w:t>°</w:t>
      </w:r>
      <w:r w:rsidR="0003676B">
        <w:rPr>
          <w:rFonts w:ascii="Calibri" w:hAnsi="Calibri" w:cs="Calibri"/>
          <w:sz w:val="28"/>
          <w:szCs w:val="28"/>
        </w:rPr>
        <w:t xml:space="preserve"> </w:t>
      </w:r>
      <w:r w:rsidR="008451E7">
        <w:rPr>
          <w:sz w:val="28"/>
          <w:szCs w:val="28"/>
        </w:rPr>
        <w:t>m</w:t>
      </w:r>
      <w:r w:rsidR="005763A4" w:rsidRPr="00B77687">
        <w:rPr>
          <w:sz w:val="28"/>
          <w:szCs w:val="28"/>
        </w:rPr>
        <w:t xml:space="preserve">ultivariate </w:t>
      </w:r>
      <w:r w:rsidR="008451E7">
        <w:rPr>
          <w:sz w:val="28"/>
          <w:szCs w:val="28"/>
        </w:rPr>
        <w:t>d</w:t>
      </w:r>
      <w:r w:rsidR="005763A4" w:rsidRPr="00B77687">
        <w:rPr>
          <w:sz w:val="28"/>
          <w:szCs w:val="28"/>
        </w:rPr>
        <w:t>esign</w:t>
      </w:r>
      <w:bookmarkEnd w:id="4"/>
      <w:r w:rsidR="004B4F6B">
        <w:rPr>
          <w:sz w:val="28"/>
          <w:szCs w:val="28"/>
        </w:rPr>
        <w:t>s</w:t>
      </w:r>
      <w:bookmarkEnd w:id="5"/>
    </w:p>
    <w:p w14:paraId="6F9870FB" w14:textId="313DE6EF" w:rsidR="005763A4" w:rsidRPr="00B77687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szCs w:val="22"/>
        </w:rPr>
      </w:pPr>
      <w:r w:rsidRPr="00B77687">
        <w:rPr>
          <w:rFonts w:eastAsia="Courier New" w:hAnsi="Courier New" w:cs="Courier New"/>
          <w:szCs w:val="22"/>
        </w:rPr>
        <w:t>The code given below would yield variance component estimates for</w:t>
      </w:r>
      <w:r w:rsidR="00F03396">
        <w:rPr>
          <w:rFonts w:eastAsia="Courier New" w:hAnsi="Courier New" w:cs="Courier New"/>
          <w:szCs w:val="22"/>
        </w:rPr>
        <w:t xml:space="preserve"> the</w:t>
      </w:r>
      <w:r w:rsidRPr="00B77687">
        <w:rPr>
          <w:rFonts w:eastAsia="Courier New" w:hAnsi="Courier New" w:cs="Courier New"/>
          <w:szCs w:val="22"/>
        </w:rPr>
        <w:t xml:space="preserve"> </w:t>
      </w:r>
      <w:r w:rsidRPr="00B77687">
        <w:rPr>
          <w:rFonts w:eastAsia="Courier New" w:hAnsi="Courier New" w:cs="Courier New"/>
          <w:i/>
          <w:iCs/>
          <w:szCs w:val="22"/>
        </w:rPr>
        <w:t>persons</w:t>
      </w:r>
      <w:r w:rsidRPr="00B77687">
        <w:rPr>
          <w:rFonts w:eastAsia="Courier New" w:hAnsi="Courier New" w:cs="Courier New"/>
          <w:szCs w:val="22"/>
        </w:rPr>
        <w:t xml:space="preserve"> </w:t>
      </w:r>
      <w:r w:rsidRPr="00B77687">
        <w:rPr>
          <w:rFonts w:ascii="Times New Roman" w:hAnsi="Times New Roman" w:cs="Times New Roman"/>
          <w:i/>
          <w:iCs/>
          <w:color w:val="000000" w:themeColor="text1"/>
        </w:rPr>
        <w:t>×</w:t>
      </w:r>
      <w:r w:rsidRPr="00B77687">
        <w:rPr>
          <w:rFonts w:ascii="Times New Roman" w:hAnsi="Times New Roman" w:cs="Times New Roman"/>
          <w:color w:val="000000" w:themeColor="text1"/>
        </w:rPr>
        <w:t xml:space="preserve"> </w:t>
      </w:r>
      <w:r w:rsidRPr="00B77687">
        <w:rPr>
          <w:rFonts w:eastAsia="Courier New" w:hAnsi="Courier New" w:cs="Courier New"/>
          <w:i/>
          <w:iCs/>
          <w:szCs w:val="22"/>
        </w:rPr>
        <w:t xml:space="preserve">items </w:t>
      </w:r>
      <w:r w:rsidRPr="00B77687">
        <w:rPr>
          <w:rFonts w:ascii="Times New Roman" w:hAnsi="Times New Roman" w:cs="Times New Roman"/>
          <w:i/>
          <w:iCs/>
          <w:color w:val="000000" w:themeColor="text1"/>
        </w:rPr>
        <w:t>×</w:t>
      </w:r>
      <w:r w:rsidRPr="00B77687">
        <w:rPr>
          <w:rFonts w:ascii="Times New Roman" w:hAnsi="Times New Roman" w:cs="Times New Roman"/>
          <w:color w:val="000000" w:themeColor="text1"/>
        </w:rPr>
        <w:t xml:space="preserve"> </w:t>
      </w:r>
    </w:p>
    <w:p w14:paraId="46335361" w14:textId="770CF0EB" w:rsidR="005763A4" w:rsidRDefault="005763A4" w:rsidP="005763A4">
      <w:pPr>
        <w:widowControl w:val="0"/>
        <w:autoSpaceDE w:val="0"/>
        <w:autoSpaceDN w:val="0"/>
        <w:spacing w:after="0"/>
        <w:rPr>
          <w:rFonts w:ascii="Times New Roman" w:hAnsi="Times New Roman" w:cs="Times New Roman"/>
          <w:color w:val="000000" w:themeColor="text1"/>
        </w:rPr>
      </w:pPr>
      <w:r w:rsidRPr="00B77687">
        <w:rPr>
          <w:rFonts w:ascii="Times New Roman" w:hAnsi="Times New Roman" w:cs="Times New Roman"/>
          <w:i/>
          <w:iCs/>
          <w:color w:val="000000" w:themeColor="text1"/>
        </w:rPr>
        <w:t>×</w:t>
      </w:r>
      <w:r w:rsidRPr="00B77687">
        <w:rPr>
          <w:rFonts w:ascii="Times New Roman" w:hAnsi="Times New Roman" w:cs="Times New Roman"/>
          <w:color w:val="000000" w:themeColor="text1"/>
        </w:rPr>
        <w:t xml:space="preserve"> </w:t>
      </w:r>
      <w:r w:rsidRPr="00B77687">
        <w:rPr>
          <w:rFonts w:ascii="Times New Roman" w:hAnsi="Times New Roman" w:cs="Times New Roman"/>
          <w:i/>
          <w:iCs/>
          <w:color w:val="000000" w:themeColor="text1"/>
        </w:rPr>
        <w:t>occasions</w:t>
      </w:r>
      <w:r w:rsidRPr="00B77687">
        <w:rPr>
          <w:rFonts w:ascii="Times New Roman" w:hAnsi="Times New Roman" w:cs="Times New Roman"/>
          <w:color w:val="000000" w:themeColor="text1"/>
        </w:rPr>
        <w:t xml:space="preserve"> multivariate design</w:t>
      </w:r>
      <w:r w:rsidR="004B4F6B">
        <w:rPr>
          <w:rFonts w:ascii="Times New Roman" w:hAnsi="Times New Roman" w:cs="Times New Roman"/>
          <w:color w:val="000000" w:themeColor="text1"/>
        </w:rPr>
        <w:t>s</w:t>
      </w:r>
      <w:r w:rsidR="00F03396">
        <w:rPr>
          <w:rFonts w:ascii="Times New Roman" w:hAnsi="Times New Roman" w:cs="Times New Roman"/>
          <w:color w:val="000000" w:themeColor="text1"/>
        </w:rPr>
        <w:t xml:space="preserve"> describe</w:t>
      </w:r>
      <w:r w:rsidR="00402126">
        <w:rPr>
          <w:rFonts w:ascii="Times New Roman" w:hAnsi="Times New Roman" w:cs="Times New Roman"/>
          <w:color w:val="000000" w:themeColor="text1"/>
        </w:rPr>
        <w:t>d in the heading above.</w:t>
      </w:r>
    </w:p>
    <w:p w14:paraId="46836121" w14:textId="77777777" w:rsidR="00402126" w:rsidRPr="00B77687" w:rsidRDefault="00402126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szCs w:val="22"/>
        </w:rPr>
      </w:pPr>
    </w:p>
    <w:p w14:paraId="3A12965E" w14:textId="60D5ED11" w:rsidR="005763A4" w:rsidRPr="00B77687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i/>
          <w:szCs w:val="22"/>
        </w:rPr>
      </w:pPr>
      <w:r w:rsidRPr="00B77687">
        <w:rPr>
          <w:rFonts w:eastAsia="Courier New" w:hAnsi="Courier New" w:cs="Courier New"/>
          <w:szCs w:val="22"/>
        </w:rPr>
        <w:t xml:space="preserve">GSTUDY     pxixo  </w:t>
      </w:r>
    </w:p>
    <w:p w14:paraId="761F5DBA" w14:textId="77777777" w:rsidR="005763A4" w:rsidRPr="00B77687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szCs w:val="22"/>
        </w:rPr>
      </w:pPr>
      <w:r w:rsidRPr="00B77687">
        <w:rPr>
          <w:rFonts w:eastAsia="Courier New" w:hAnsi="Courier New" w:cs="Courier New"/>
          <w:szCs w:val="22"/>
        </w:rPr>
        <w:t xml:space="preserve">OPTIONS     RECORDS 2 "*.out" </w:t>
      </w:r>
    </w:p>
    <w:p w14:paraId="2C5B90A6" w14:textId="4E0BA6F2" w:rsidR="005763A4" w:rsidRPr="00B77687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szCs w:val="22"/>
        </w:rPr>
      </w:pPr>
      <w:r w:rsidRPr="00B77687">
        <w:rPr>
          <w:rFonts w:eastAsia="Courier New" w:hAnsi="Courier New" w:cs="Courier New"/>
          <w:szCs w:val="22"/>
        </w:rPr>
        <w:t xml:space="preserve">MULT         3 Ass Ene </w:t>
      </w:r>
      <w:r w:rsidRPr="00B77687">
        <w:rPr>
          <w:rFonts w:eastAsia="Courier New" w:hAnsi="Courier New" w:cs="Courier New"/>
          <w:i/>
          <w:iCs/>
          <w:szCs w:val="22"/>
        </w:rPr>
        <w:t xml:space="preserve">Soc                 # </w:t>
      </w:r>
      <w:r w:rsidR="00703452">
        <w:rPr>
          <w:rFonts w:eastAsia="Courier New" w:hAnsi="Courier New" w:cs="Courier New"/>
          <w:i/>
          <w:iCs/>
          <w:szCs w:val="22"/>
        </w:rPr>
        <w:t>N</w:t>
      </w:r>
      <w:r w:rsidRPr="00B77687">
        <w:rPr>
          <w:rFonts w:eastAsia="Courier New" w:hAnsi="Courier New" w:cs="Courier New"/>
          <w:i/>
          <w:iCs/>
          <w:szCs w:val="22"/>
        </w:rPr>
        <w:t>umber of subscales =3, name of each subscale</w:t>
      </w:r>
    </w:p>
    <w:p w14:paraId="4FC8EF52" w14:textId="0061A408" w:rsidR="005763A4" w:rsidRPr="00B77687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szCs w:val="22"/>
        </w:rPr>
      </w:pPr>
      <w:r w:rsidRPr="00B77687">
        <w:rPr>
          <w:rFonts w:eastAsia="Courier New" w:hAnsi="Courier New" w:cs="Courier New"/>
          <w:szCs w:val="22"/>
        </w:rPr>
        <w:t>EFFECT      * P  346 346 346 0</w:t>
      </w:r>
      <w:r w:rsidRPr="00B77687">
        <w:rPr>
          <w:rFonts w:eastAsia="Courier New" w:hAnsi="Courier New" w:cs="Courier New"/>
          <w:i/>
          <w:szCs w:val="22"/>
        </w:rPr>
        <w:t xml:space="preserve">    </w:t>
      </w:r>
      <w:r w:rsidR="00C7537D" w:rsidRPr="00B77687">
        <w:rPr>
          <w:rFonts w:eastAsia="Courier New" w:hAnsi="Courier New" w:cs="Courier New"/>
          <w:i/>
          <w:szCs w:val="22"/>
        </w:rPr>
        <w:t xml:space="preserve"> </w:t>
      </w:r>
      <w:r w:rsidRPr="00B77687">
        <w:rPr>
          <w:rFonts w:eastAsia="Courier New" w:hAnsi="Courier New" w:cs="Courier New"/>
          <w:i/>
          <w:szCs w:val="22"/>
        </w:rPr>
        <w:t xml:space="preserve"> # </w:t>
      </w:r>
      <w:r w:rsidR="00703452">
        <w:rPr>
          <w:rFonts w:eastAsia="Courier New" w:hAnsi="Courier New" w:cs="Courier New"/>
          <w:i/>
          <w:szCs w:val="22"/>
        </w:rPr>
        <w:t>N</w:t>
      </w:r>
      <w:r w:rsidRPr="00B77687">
        <w:rPr>
          <w:rFonts w:eastAsia="Courier New" w:hAnsi="Courier New" w:cs="Courier New"/>
          <w:i/>
          <w:szCs w:val="22"/>
        </w:rPr>
        <w:t>umber of responses =346, *: object of measurement</w:t>
      </w:r>
    </w:p>
    <w:p w14:paraId="6A91ED69" w14:textId="07E889EE" w:rsidR="005763A4" w:rsidRPr="00E01309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szCs w:val="22"/>
        </w:rPr>
      </w:pPr>
      <w:r w:rsidRPr="00B77687">
        <w:rPr>
          <w:rFonts w:eastAsia="Courier New" w:hAnsi="Courier New" w:cs="Courier New"/>
          <w:szCs w:val="22"/>
        </w:rPr>
        <w:t xml:space="preserve">EFFECT       # O 2 2 2 0                  </w:t>
      </w:r>
      <w:r w:rsidR="00C7537D" w:rsidRPr="00B77687">
        <w:rPr>
          <w:rFonts w:eastAsia="Courier New" w:hAnsi="Courier New" w:cs="Courier New"/>
          <w:szCs w:val="22"/>
        </w:rPr>
        <w:t xml:space="preserve"> </w:t>
      </w:r>
      <w:r w:rsidRPr="00B77687">
        <w:rPr>
          <w:rFonts w:eastAsia="Courier New" w:hAnsi="Courier New" w:cs="Courier New"/>
          <w:szCs w:val="22"/>
        </w:rPr>
        <w:t xml:space="preserve"> </w:t>
      </w:r>
      <w:r w:rsidRPr="00E01309">
        <w:rPr>
          <w:rFonts w:eastAsia="Courier New" w:hAnsi="Courier New" w:cs="Courier New"/>
          <w:i/>
          <w:szCs w:val="22"/>
        </w:rPr>
        <w:t xml:space="preserve"># </w:t>
      </w:r>
      <w:r w:rsidR="00703452">
        <w:rPr>
          <w:rFonts w:eastAsia="Courier New" w:hAnsi="Courier New" w:cs="Courier New"/>
          <w:i/>
          <w:szCs w:val="22"/>
        </w:rPr>
        <w:t>N</w:t>
      </w:r>
      <w:r w:rsidRPr="00E01309">
        <w:rPr>
          <w:rFonts w:eastAsia="Courier New" w:hAnsi="Courier New" w:cs="Courier New"/>
          <w:i/>
          <w:szCs w:val="22"/>
        </w:rPr>
        <w:t>umber of occasions =2, #: the facet is crossed</w:t>
      </w:r>
    </w:p>
    <w:p w14:paraId="7B4DC010" w14:textId="7687DFFC" w:rsidR="005763A4" w:rsidRPr="00E01309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i/>
          <w:szCs w:val="22"/>
        </w:rPr>
      </w:pPr>
      <w:r w:rsidRPr="00E01309">
        <w:rPr>
          <w:rFonts w:eastAsia="Courier New" w:hAnsi="Courier New" w:cs="Courier New"/>
          <w:szCs w:val="22"/>
        </w:rPr>
        <w:t>EFFECT       I 4 4 40</w:t>
      </w:r>
      <w:r w:rsidRPr="00E01309">
        <w:rPr>
          <w:rFonts w:eastAsia="Courier New" w:hAnsi="Courier New" w:cs="Courier New"/>
          <w:i/>
          <w:szCs w:val="22"/>
        </w:rPr>
        <w:t xml:space="preserve">                     </w:t>
      </w:r>
      <w:r w:rsidR="00C7537D" w:rsidRPr="00E01309">
        <w:rPr>
          <w:rFonts w:eastAsia="Courier New" w:hAnsi="Courier New" w:cs="Courier New"/>
          <w:i/>
          <w:szCs w:val="22"/>
        </w:rPr>
        <w:t xml:space="preserve"> </w:t>
      </w:r>
      <w:r w:rsidRPr="00E01309">
        <w:rPr>
          <w:rFonts w:eastAsia="Courier New" w:hAnsi="Courier New" w:cs="Courier New"/>
          <w:i/>
          <w:szCs w:val="22"/>
        </w:rPr>
        <w:t xml:space="preserve">    # </w:t>
      </w:r>
      <w:r w:rsidR="00703452">
        <w:rPr>
          <w:rFonts w:eastAsia="Courier New" w:hAnsi="Courier New" w:cs="Courier New"/>
          <w:i/>
          <w:szCs w:val="22"/>
        </w:rPr>
        <w:t>N</w:t>
      </w:r>
      <w:r w:rsidRPr="00E01309">
        <w:rPr>
          <w:rFonts w:eastAsia="Courier New" w:hAnsi="Courier New" w:cs="Courier New"/>
          <w:i/>
          <w:szCs w:val="22"/>
        </w:rPr>
        <w:t>umber of items =4</w:t>
      </w:r>
    </w:p>
    <w:p w14:paraId="68EBD774" w14:textId="77777777" w:rsidR="00E862D4" w:rsidRDefault="005B2FF5" w:rsidP="005B2FF5">
      <w:pPr>
        <w:widowControl w:val="0"/>
        <w:autoSpaceDE w:val="0"/>
        <w:autoSpaceDN w:val="0"/>
        <w:spacing w:after="0"/>
        <w:ind w:left="3280"/>
        <w:rPr>
          <w:rFonts w:eastAsia="Courier New" w:hAnsi="Courier New" w:cs="Courier New"/>
          <w:i/>
          <w:szCs w:val="22"/>
        </w:rPr>
      </w:pPr>
      <w:r w:rsidRPr="00E01309">
        <w:rPr>
          <w:rFonts w:eastAsia="Courier New" w:hAnsi="Courier New" w:cs="Courier New"/>
          <w:i/>
          <w:szCs w:val="22"/>
        </w:rPr>
        <w:t xml:space="preserve"># </w:t>
      </w:r>
      <w:r w:rsidRPr="00E01309">
        <w:rPr>
          <w:rFonts w:eastAsia="Courier New" w:hAnsi="Courier New" w:cs="Courier New"/>
          <w:iCs/>
          <w:szCs w:val="22"/>
        </w:rPr>
        <w:t xml:space="preserve">Currently, </w:t>
      </w:r>
      <w:r w:rsidRPr="00E01309">
        <w:rPr>
          <w:rFonts w:eastAsia="Courier New" w:hAnsi="Courier New" w:cs="Courier New"/>
          <w:iCs/>
          <w:szCs w:val="22"/>
        </w:rPr>
        <w:t>“</w:t>
      </w:r>
      <w:r w:rsidRPr="00E01309">
        <w:rPr>
          <w:rFonts w:eastAsia="Courier New" w:hAnsi="Courier New" w:cs="Courier New"/>
          <w:iCs/>
          <w:szCs w:val="22"/>
        </w:rPr>
        <w:t># O</w:t>
      </w:r>
      <w:r w:rsidRPr="00E01309">
        <w:rPr>
          <w:rFonts w:eastAsia="Courier New" w:hAnsi="Courier New" w:cs="Courier New"/>
          <w:iCs/>
          <w:szCs w:val="22"/>
        </w:rPr>
        <w:t>”</w:t>
      </w:r>
      <w:r w:rsidRPr="00E01309">
        <w:rPr>
          <w:rFonts w:eastAsia="Courier New" w:hAnsi="Courier New" w:cs="Courier New"/>
          <w:iCs/>
          <w:szCs w:val="22"/>
        </w:rPr>
        <w:t xml:space="preserve"> and</w:t>
      </w:r>
      <w:r w:rsidRPr="00E01309">
        <w:rPr>
          <w:rFonts w:eastAsia="Courier New" w:hAnsi="Courier New" w:cs="Courier New"/>
          <w:i/>
          <w:szCs w:val="22"/>
        </w:rPr>
        <w:t>”</w:t>
      </w:r>
      <w:r w:rsidRPr="00E01309">
        <w:rPr>
          <w:rFonts w:eastAsia="Courier New" w:hAnsi="Courier New" w:cs="Courier New"/>
          <w:i/>
          <w:szCs w:val="22"/>
        </w:rPr>
        <w:t xml:space="preserve"> I</w:t>
      </w:r>
      <w:r w:rsidRPr="00E01309">
        <w:rPr>
          <w:rFonts w:eastAsia="Courier New" w:hAnsi="Courier New" w:cs="Courier New"/>
          <w:i/>
          <w:szCs w:val="22"/>
        </w:rPr>
        <w:t>”</w:t>
      </w:r>
      <w:r w:rsidRPr="00E01309">
        <w:rPr>
          <w:rFonts w:eastAsia="Courier New" w:hAnsi="Courier New" w:cs="Courier New"/>
          <w:i/>
          <w:szCs w:val="22"/>
        </w:rPr>
        <w:t xml:space="preserve"> following the command EFFECT </w:t>
      </w:r>
    </w:p>
    <w:p w14:paraId="51D92A80" w14:textId="4F5E1F83" w:rsidR="005B2FF5" w:rsidRPr="00E01309" w:rsidRDefault="005B2FF5" w:rsidP="005B2FF5">
      <w:pPr>
        <w:widowControl w:val="0"/>
        <w:autoSpaceDE w:val="0"/>
        <w:autoSpaceDN w:val="0"/>
        <w:spacing w:after="0"/>
        <w:ind w:left="3280"/>
        <w:rPr>
          <w:rFonts w:eastAsia="Courier New" w:hAnsi="Courier New" w:cs="Courier New"/>
          <w:szCs w:val="22"/>
        </w:rPr>
      </w:pPr>
      <w:r w:rsidRPr="00E01309">
        <w:rPr>
          <w:rFonts w:eastAsia="Courier New" w:hAnsi="Courier New" w:cs="Courier New"/>
          <w:i/>
          <w:szCs w:val="22"/>
        </w:rPr>
        <w:t xml:space="preserve"># represents a </w:t>
      </w:r>
      <w:r w:rsidRPr="00E01309">
        <w:rPr>
          <w:i/>
          <w:iCs/>
        </w:rPr>
        <w:t>p</w:t>
      </w:r>
      <w:r w:rsidRPr="00E01309">
        <w:rPr>
          <w:vertAlign w:val="superscript"/>
        </w:rPr>
        <w:t>•</w:t>
      </w:r>
      <w:r w:rsidRPr="00E01309">
        <w:t xml:space="preserve"> × </w:t>
      </w:r>
      <w:r w:rsidRPr="00E01309">
        <w:rPr>
          <w:i/>
          <w:iCs/>
        </w:rPr>
        <w:t>I</w:t>
      </w:r>
      <w:r w:rsidRPr="00E01309">
        <w:rPr>
          <w:vertAlign w:val="superscript"/>
        </w:rPr>
        <w:t>°</w:t>
      </w:r>
      <w:r w:rsidRPr="00E01309">
        <w:t xml:space="preserve"> × </w:t>
      </w:r>
      <w:r w:rsidRPr="00E01309">
        <w:rPr>
          <w:i/>
          <w:iCs/>
        </w:rPr>
        <w:t>O</w:t>
      </w:r>
      <w:r w:rsidRPr="00E01309">
        <w:rPr>
          <w:vertAlign w:val="superscript"/>
        </w:rPr>
        <w:t>•</w:t>
      </w:r>
      <w:r w:rsidRPr="00E01309">
        <w:t xml:space="preserve"> </w:t>
      </w:r>
      <w:r w:rsidRPr="00E01309">
        <w:rPr>
          <w:rFonts w:eastAsia="Courier New" w:hAnsi="Courier New" w:cs="Courier New"/>
          <w:i/>
          <w:szCs w:val="22"/>
        </w:rPr>
        <w:t>design. If you add #</w:t>
      </w:r>
      <w:r w:rsidRPr="00E01309">
        <w:rPr>
          <w:i/>
          <w:iCs/>
        </w:rPr>
        <w:t xml:space="preserve"> in front of “I”,</w:t>
      </w:r>
      <w:r w:rsidRPr="00E01309">
        <w:rPr>
          <w:rFonts w:eastAsia="Courier New" w:hAnsi="Courier New" w:cs="Courier New"/>
          <w:i/>
          <w:szCs w:val="22"/>
        </w:rPr>
        <w:t xml:space="preserve"> </w:t>
      </w:r>
      <w:r w:rsidR="001A191E" w:rsidRPr="00E01309">
        <w:rPr>
          <w:rFonts w:eastAsia="Courier New" w:hAnsi="Courier New" w:cs="Courier New"/>
          <w:i/>
          <w:szCs w:val="22"/>
        </w:rPr>
        <w:t xml:space="preserve"> </w:t>
      </w:r>
      <w:r w:rsidR="00A341C7">
        <w:rPr>
          <w:rFonts w:eastAsia="Courier New" w:hAnsi="Courier New" w:cs="Courier New"/>
          <w:i/>
          <w:szCs w:val="22"/>
        </w:rPr>
        <w:t xml:space="preserve">    </w:t>
      </w:r>
      <w:r w:rsidRPr="00E01309">
        <w:rPr>
          <w:rFonts w:eastAsia="Courier New" w:hAnsi="Courier New" w:cs="Courier New"/>
          <w:i/>
          <w:szCs w:val="22"/>
        </w:rPr>
        <w:t xml:space="preserve"> # results for  a p</w:t>
      </w:r>
      <w:r w:rsidRPr="00E01309">
        <w:rPr>
          <w:rFonts w:ascii="Courier New" w:eastAsia="Courier New" w:hAnsi="Courier New" w:cs="Courier New"/>
          <w:i/>
          <w:szCs w:val="22"/>
          <w:vertAlign w:val="superscript"/>
        </w:rPr>
        <w:t>•</w:t>
      </w:r>
      <w:r w:rsidRPr="00E01309">
        <w:rPr>
          <w:rFonts w:eastAsia="Courier New" w:hAnsi="Courier New" w:cs="Courier New"/>
          <w:i/>
          <w:szCs w:val="22"/>
        </w:rPr>
        <w:t>×</w:t>
      </w:r>
      <w:r w:rsidRPr="00E01309">
        <w:rPr>
          <w:rFonts w:eastAsia="Courier New" w:hAnsi="Courier New" w:cs="Courier New"/>
          <w:i/>
          <w:szCs w:val="22"/>
        </w:rPr>
        <w:t xml:space="preserve"> I</w:t>
      </w:r>
      <w:r w:rsidRPr="00E01309">
        <w:rPr>
          <w:rFonts w:ascii="Courier New" w:eastAsia="Courier New" w:hAnsi="Courier New" w:cs="Courier New"/>
          <w:i/>
          <w:szCs w:val="22"/>
          <w:vertAlign w:val="superscript"/>
        </w:rPr>
        <w:t>•</w:t>
      </w:r>
      <w:r w:rsidRPr="00E01309">
        <w:rPr>
          <w:rFonts w:eastAsia="Courier New" w:hAnsi="Courier New" w:cs="Courier New"/>
          <w:i/>
          <w:szCs w:val="22"/>
        </w:rPr>
        <w:t>×</w:t>
      </w:r>
      <w:r w:rsidRPr="00E01309">
        <w:rPr>
          <w:rFonts w:eastAsia="Courier New" w:hAnsi="Courier New" w:cs="Courier New"/>
          <w:i/>
          <w:szCs w:val="22"/>
        </w:rPr>
        <w:t xml:space="preserve"> O</w:t>
      </w:r>
      <w:r w:rsidRPr="00E01309">
        <w:rPr>
          <w:rFonts w:ascii="Courier New" w:eastAsia="Courier New" w:hAnsi="Courier New" w:cs="Courier New"/>
          <w:i/>
          <w:szCs w:val="22"/>
          <w:vertAlign w:val="superscript"/>
        </w:rPr>
        <w:t xml:space="preserve">• </w:t>
      </w:r>
      <w:r w:rsidRPr="00E01309">
        <w:rPr>
          <w:rFonts w:eastAsia="Courier New" w:hAnsi="Courier New" w:cs="Courier New"/>
          <w:i/>
          <w:szCs w:val="22"/>
        </w:rPr>
        <w:t>design</w:t>
      </w:r>
      <w:r w:rsidRPr="00E01309">
        <w:rPr>
          <w:i/>
          <w:iCs/>
        </w:rPr>
        <w:t xml:space="preserve"> will be produced. If you</w:t>
      </w:r>
      <w:r w:rsidR="001A191E" w:rsidRPr="00E01309">
        <w:rPr>
          <w:i/>
          <w:iCs/>
        </w:rPr>
        <w:t xml:space="preserve">          </w:t>
      </w:r>
      <w:r w:rsidR="00A341C7">
        <w:rPr>
          <w:i/>
          <w:iCs/>
        </w:rPr>
        <w:t xml:space="preserve">  </w:t>
      </w:r>
      <w:r w:rsidR="001A191E" w:rsidRPr="00E01309">
        <w:rPr>
          <w:i/>
          <w:iCs/>
        </w:rPr>
        <w:t xml:space="preserve"># </w:t>
      </w:r>
      <w:r w:rsidRPr="00E01309">
        <w:rPr>
          <w:i/>
          <w:iCs/>
        </w:rPr>
        <w:t xml:space="preserve">delete # in front of “O”, </w:t>
      </w:r>
      <w:r w:rsidRPr="00E01309">
        <w:rPr>
          <w:rFonts w:eastAsia="Courier New" w:hAnsi="Courier New" w:cs="Courier New"/>
          <w:i/>
          <w:szCs w:val="22"/>
        </w:rPr>
        <w:t>results for  a p</w:t>
      </w:r>
      <w:r w:rsidRPr="00E01309">
        <w:rPr>
          <w:rFonts w:ascii="Courier New" w:eastAsia="Courier New" w:hAnsi="Courier New" w:cs="Courier New"/>
          <w:i/>
          <w:szCs w:val="22"/>
          <w:vertAlign w:val="superscript"/>
        </w:rPr>
        <w:t>•</w:t>
      </w:r>
      <w:r w:rsidRPr="00E01309">
        <w:rPr>
          <w:rFonts w:eastAsia="Courier New" w:hAnsi="Courier New" w:cs="Courier New"/>
          <w:i/>
          <w:szCs w:val="22"/>
        </w:rPr>
        <w:t>×</w:t>
      </w:r>
      <w:r w:rsidRPr="00E01309">
        <w:rPr>
          <w:rFonts w:eastAsia="Courier New" w:hAnsi="Courier New" w:cs="Courier New"/>
          <w:i/>
          <w:szCs w:val="22"/>
        </w:rPr>
        <w:t xml:space="preserve"> I</w:t>
      </w:r>
      <w:r w:rsidRPr="00E01309">
        <w:rPr>
          <w:rFonts w:ascii="Courier New" w:eastAsia="Courier New" w:hAnsi="Courier New" w:cs="Courier New"/>
          <w:i/>
          <w:szCs w:val="22"/>
          <w:vertAlign w:val="superscript"/>
        </w:rPr>
        <w:t>•</w:t>
      </w:r>
      <w:r w:rsidRPr="00E01309">
        <w:rPr>
          <w:rFonts w:eastAsia="Courier New" w:hAnsi="Courier New" w:cs="Courier New"/>
          <w:i/>
          <w:szCs w:val="22"/>
        </w:rPr>
        <w:t>×</w:t>
      </w:r>
      <w:r w:rsidRPr="00E01309">
        <w:rPr>
          <w:rFonts w:eastAsia="Courier New" w:hAnsi="Courier New" w:cs="Courier New"/>
          <w:i/>
          <w:szCs w:val="22"/>
        </w:rPr>
        <w:t xml:space="preserve"> O</w:t>
      </w:r>
      <w:r w:rsidRPr="00E01309">
        <w:rPr>
          <w:rFonts w:ascii="Courier New" w:eastAsia="Courier New" w:hAnsi="Courier New" w:cs="Courier New"/>
          <w:i/>
          <w:szCs w:val="22"/>
          <w:vertAlign w:val="superscript"/>
        </w:rPr>
        <w:t xml:space="preserve">• </w:t>
      </w:r>
      <w:r w:rsidRPr="00E01309">
        <w:rPr>
          <w:rFonts w:eastAsia="Courier New" w:hAnsi="Courier New" w:cs="Courier New"/>
          <w:i/>
          <w:szCs w:val="22"/>
        </w:rPr>
        <w:t>design</w:t>
      </w:r>
      <w:r w:rsidRPr="00E01309">
        <w:rPr>
          <w:i/>
          <w:iCs/>
        </w:rPr>
        <w:t xml:space="preserve"> will </w:t>
      </w:r>
      <w:r w:rsidR="00A341C7">
        <w:rPr>
          <w:i/>
          <w:iCs/>
        </w:rPr>
        <w:t xml:space="preserve">   </w:t>
      </w:r>
      <w:r w:rsidR="001A191E" w:rsidRPr="00E01309">
        <w:rPr>
          <w:i/>
          <w:iCs/>
        </w:rPr>
        <w:t xml:space="preserve"> # </w:t>
      </w:r>
      <w:r w:rsidRPr="00E01309">
        <w:rPr>
          <w:i/>
          <w:iCs/>
        </w:rPr>
        <w:t>be produced.</w:t>
      </w:r>
    </w:p>
    <w:p w14:paraId="70CE2DBB" w14:textId="4484C09A" w:rsidR="005763A4" w:rsidRPr="00E01309" w:rsidRDefault="005763A4" w:rsidP="005B2FF5">
      <w:pPr>
        <w:widowControl w:val="0"/>
        <w:autoSpaceDE w:val="0"/>
        <w:autoSpaceDN w:val="0"/>
        <w:spacing w:after="0"/>
        <w:rPr>
          <w:rFonts w:eastAsia="Courier New" w:hAnsi="Courier New" w:cs="Courier New"/>
          <w:i/>
          <w:szCs w:val="22"/>
        </w:rPr>
      </w:pPr>
      <w:r w:rsidRPr="00E01309">
        <w:rPr>
          <w:rFonts w:eastAsia="Courier New" w:hAnsi="Courier New" w:cs="Courier New"/>
          <w:szCs w:val="22"/>
        </w:rPr>
        <w:t xml:space="preserve">FORMAT     (24F3.0)                       </w:t>
      </w:r>
      <w:r w:rsidRPr="00E01309">
        <w:rPr>
          <w:rFonts w:eastAsia="Courier New" w:hAnsi="Courier New" w:cs="Courier New"/>
          <w:i/>
          <w:szCs w:val="22"/>
        </w:rPr>
        <w:t xml:space="preserve"># </w:t>
      </w:r>
      <w:r w:rsidR="00703452">
        <w:rPr>
          <w:rFonts w:eastAsia="Courier New" w:hAnsi="Courier New" w:cs="Courier New"/>
          <w:i/>
          <w:szCs w:val="22"/>
        </w:rPr>
        <w:t>N</w:t>
      </w:r>
      <w:r w:rsidRPr="00E01309">
        <w:rPr>
          <w:rFonts w:eastAsia="Courier New" w:hAnsi="Courier New" w:cs="Courier New"/>
          <w:i/>
          <w:szCs w:val="22"/>
        </w:rPr>
        <w:t>umber of variables per a row =24</w:t>
      </w:r>
    </w:p>
    <w:p w14:paraId="30BD4BF5" w14:textId="593E76C1" w:rsidR="005763A4" w:rsidRPr="00E01309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i/>
          <w:szCs w:val="22"/>
        </w:rPr>
      </w:pPr>
      <w:r w:rsidRPr="00E01309">
        <w:rPr>
          <w:rFonts w:eastAsia="Courier New" w:hAnsi="Courier New" w:cs="Courier New"/>
          <w:szCs w:val="22"/>
        </w:rPr>
        <w:t xml:space="preserve">PROCESS  </w:t>
      </w:r>
      <w:r w:rsidRPr="00E01309">
        <w:rPr>
          <w:rFonts w:eastAsia="Courier New" w:hAnsi="Courier New" w:cs="Courier New"/>
          <w:i/>
          <w:szCs w:val="22"/>
        </w:rPr>
        <w:t>“</w:t>
      </w:r>
      <w:r w:rsidRPr="00E01309">
        <w:rPr>
          <w:rFonts w:eastAsia="Courier New" w:hAnsi="Courier New" w:cs="Courier New"/>
          <w:i/>
          <w:szCs w:val="22"/>
        </w:rPr>
        <w:t>mydata_pio</w:t>
      </w:r>
      <w:r w:rsidR="005F7162" w:rsidRPr="00E01309">
        <w:rPr>
          <w:rFonts w:eastAsia="Courier New" w:hAnsi="Courier New" w:cs="Courier New"/>
          <w:i/>
          <w:szCs w:val="22"/>
        </w:rPr>
        <w:t>_wide</w:t>
      </w:r>
      <w:r w:rsidRPr="00E01309">
        <w:rPr>
          <w:rFonts w:eastAsia="Courier New" w:hAnsi="Courier New" w:cs="Courier New"/>
          <w:i/>
          <w:szCs w:val="22"/>
        </w:rPr>
        <w:t>”</w:t>
      </w:r>
      <w:r w:rsidRPr="00E01309">
        <w:rPr>
          <w:rFonts w:eastAsia="Courier New" w:hAnsi="Courier New" w:cs="Courier New"/>
          <w:i/>
          <w:szCs w:val="22"/>
        </w:rPr>
        <w:t xml:space="preserve">    # </w:t>
      </w:r>
      <w:r w:rsidR="00703452">
        <w:rPr>
          <w:rFonts w:eastAsia="Courier New" w:hAnsi="Courier New" w:cs="Courier New"/>
          <w:i/>
          <w:szCs w:val="22"/>
        </w:rPr>
        <w:t>W</w:t>
      </w:r>
      <w:r w:rsidRPr="00E01309">
        <w:rPr>
          <w:rFonts w:eastAsia="Courier New" w:hAnsi="Courier New" w:cs="Courier New"/>
          <w:i/>
          <w:szCs w:val="22"/>
        </w:rPr>
        <w:t>ide format data</w:t>
      </w:r>
    </w:p>
    <w:p w14:paraId="6917B491" w14:textId="3AE67BD9" w:rsidR="005763A4" w:rsidRPr="00E01309" w:rsidRDefault="005763A4" w:rsidP="005763A4">
      <w:pPr>
        <w:widowControl w:val="0"/>
        <w:autoSpaceDE w:val="0"/>
        <w:autoSpaceDN w:val="0"/>
        <w:spacing w:after="0"/>
      </w:pPr>
      <w:r w:rsidRPr="00E01309">
        <w:t xml:space="preserve">DSTUDY      </w:t>
      </w:r>
      <w:r w:rsidRPr="00E01309">
        <w:rPr>
          <w:rFonts w:eastAsia="Courier New" w:hAnsi="Courier New" w:cs="Courier New"/>
          <w:i/>
          <w:szCs w:val="22"/>
        </w:rPr>
        <w:t>pxixo</w:t>
      </w:r>
    </w:p>
    <w:p w14:paraId="4D771237" w14:textId="64D6040B" w:rsidR="005763A4" w:rsidRPr="00E01309" w:rsidRDefault="005763A4" w:rsidP="005763A4">
      <w:pPr>
        <w:widowControl w:val="0"/>
        <w:autoSpaceDE w:val="0"/>
        <w:autoSpaceDN w:val="0"/>
        <w:spacing w:after="0"/>
      </w:pPr>
      <w:r w:rsidRPr="00E01309">
        <w:t xml:space="preserve">DOPTIONS    NEGATIVE   </w:t>
      </w:r>
      <w:r w:rsidRPr="00E01309">
        <w:rPr>
          <w:rFonts w:eastAsia="Courier New" w:hAnsi="Courier New" w:cs="Courier New"/>
          <w:i/>
          <w:szCs w:val="22"/>
        </w:rPr>
        <w:t xml:space="preserve"># </w:t>
      </w:r>
      <w:r w:rsidR="00703452">
        <w:rPr>
          <w:rFonts w:eastAsia="Courier New" w:hAnsi="Courier New" w:cs="Courier New"/>
          <w:i/>
          <w:szCs w:val="22"/>
        </w:rPr>
        <w:t>D</w:t>
      </w:r>
      <w:r w:rsidRPr="00E01309">
        <w:rPr>
          <w:rFonts w:eastAsia="Courier New" w:hAnsi="Courier New" w:cs="Courier New"/>
          <w:i/>
          <w:szCs w:val="22"/>
        </w:rPr>
        <w:t>o not replace negative variances to zero</w:t>
      </w:r>
    </w:p>
    <w:p w14:paraId="6C02A544" w14:textId="0722CE91" w:rsidR="005763A4" w:rsidRPr="00E01309" w:rsidRDefault="005763A4" w:rsidP="005763A4">
      <w:pPr>
        <w:widowControl w:val="0"/>
        <w:autoSpaceDE w:val="0"/>
        <w:autoSpaceDN w:val="0"/>
        <w:spacing w:after="0"/>
      </w:pPr>
      <w:r w:rsidRPr="00E01309">
        <w:t xml:space="preserve">DEFFECT     $ P 346 346 346 0 </w:t>
      </w:r>
    </w:p>
    <w:p w14:paraId="3C8B0103" w14:textId="447B0E89" w:rsidR="005763A4" w:rsidRPr="00E01309" w:rsidRDefault="005763A4" w:rsidP="005763A4">
      <w:pPr>
        <w:widowControl w:val="0"/>
        <w:autoSpaceDE w:val="0"/>
        <w:autoSpaceDN w:val="0"/>
        <w:spacing w:after="0"/>
      </w:pPr>
      <w:r w:rsidRPr="00E01309">
        <w:t xml:space="preserve">DEFFECT     </w:t>
      </w:r>
      <w:r w:rsidRPr="00E01309">
        <w:rPr>
          <w:rFonts w:eastAsia="Courier New" w:hAnsi="Courier New" w:cs="Courier New"/>
          <w:szCs w:val="22"/>
        </w:rPr>
        <w:t xml:space="preserve"># O 1 1 1 0   </w:t>
      </w:r>
      <w:r w:rsidR="001A191E" w:rsidRPr="00E01309">
        <w:rPr>
          <w:rFonts w:eastAsia="Courier New" w:hAnsi="Courier New" w:cs="Courier New"/>
          <w:szCs w:val="22"/>
        </w:rPr>
        <w:t xml:space="preserve"> </w:t>
      </w:r>
      <w:r w:rsidRPr="00E01309">
        <w:rPr>
          <w:rFonts w:eastAsia="Courier New" w:hAnsi="Courier New" w:cs="Courier New"/>
          <w:i/>
          <w:szCs w:val="22"/>
        </w:rPr>
        <w:t xml:space="preserve"># </w:t>
      </w:r>
      <w:r w:rsidR="00703452">
        <w:rPr>
          <w:rFonts w:eastAsia="Courier New" w:hAnsi="Courier New" w:cs="Courier New"/>
          <w:i/>
          <w:szCs w:val="22"/>
        </w:rPr>
        <w:t>N</w:t>
      </w:r>
      <w:r w:rsidRPr="00E01309">
        <w:rPr>
          <w:rFonts w:eastAsia="Courier New" w:hAnsi="Courier New" w:cs="Courier New"/>
          <w:i/>
          <w:szCs w:val="22"/>
        </w:rPr>
        <w:t>umber of occasions =1</w:t>
      </w:r>
    </w:p>
    <w:p w14:paraId="3BB2ABBA" w14:textId="7C11481F" w:rsidR="005763A4" w:rsidRPr="00E01309" w:rsidRDefault="005763A4" w:rsidP="005763A4">
      <w:pPr>
        <w:widowControl w:val="0"/>
        <w:autoSpaceDE w:val="0"/>
        <w:autoSpaceDN w:val="0"/>
        <w:spacing w:after="0"/>
        <w:rPr>
          <w:rFonts w:eastAsia="Courier New" w:hAnsi="Courier New" w:cs="Courier New"/>
          <w:i/>
          <w:szCs w:val="22"/>
        </w:rPr>
      </w:pPr>
      <w:r w:rsidRPr="00E01309">
        <w:t xml:space="preserve">DEFFECT      I 4 4 4 0      </w:t>
      </w:r>
      <w:r w:rsidR="001A191E" w:rsidRPr="00E01309">
        <w:t xml:space="preserve">  </w:t>
      </w:r>
      <w:r w:rsidRPr="00E01309">
        <w:rPr>
          <w:rFonts w:eastAsia="Courier New" w:hAnsi="Courier New" w:cs="Courier New"/>
          <w:i/>
          <w:szCs w:val="22"/>
        </w:rPr>
        <w:t xml:space="preserve"># </w:t>
      </w:r>
      <w:r w:rsidR="00703452">
        <w:rPr>
          <w:rFonts w:eastAsia="Courier New" w:hAnsi="Courier New" w:cs="Courier New"/>
          <w:i/>
          <w:szCs w:val="22"/>
        </w:rPr>
        <w:t>N</w:t>
      </w:r>
      <w:r w:rsidRPr="00E01309">
        <w:rPr>
          <w:rFonts w:eastAsia="Courier New" w:hAnsi="Courier New" w:cs="Courier New"/>
          <w:i/>
          <w:szCs w:val="22"/>
        </w:rPr>
        <w:t>umber of items =4</w:t>
      </w:r>
    </w:p>
    <w:p w14:paraId="69342E20" w14:textId="175EBAF0" w:rsidR="001A191E" w:rsidRPr="00E01309" w:rsidRDefault="001A191E" w:rsidP="001A191E">
      <w:pPr>
        <w:widowControl w:val="0"/>
        <w:autoSpaceDE w:val="0"/>
        <w:autoSpaceDN w:val="0"/>
        <w:spacing w:after="0"/>
        <w:rPr>
          <w:rFonts w:eastAsia="Courier New" w:hAnsi="Courier New" w:cs="Courier New"/>
          <w:i/>
          <w:szCs w:val="22"/>
        </w:rPr>
      </w:pPr>
      <w:r w:rsidRPr="00E01309">
        <w:rPr>
          <w:rFonts w:eastAsia="Courier New" w:hAnsi="Courier New" w:cs="Courier New"/>
          <w:i/>
          <w:szCs w:val="22"/>
        </w:rPr>
        <w:lastRenderedPageBreak/>
        <w:t xml:space="preserve">                                               </w:t>
      </w:r>
      <w:r w:rsidR="00AB74A3" w:rsidRPr="00E01309">
        <w:rPr>
          <w:rFonts w:eastAsia="Courier New" w:hAnsi="Courier New" w:cs="Courier New"/>
          <w:i/>
          <w:szCs w:val="22"/>
        </w:rPr>
        <w:t xml:space="preserve"> </w:t>
      </w:r>
      <w:r w:rsidRPr="00E01309">
        <w:rPr>
          <w:rFonts w:eastAsia="Courier New" w:hAnsi="Courier New" w:cs="Courier New"/>
          <w:i/>
          <w:szCs w:val="22"/>
        </w:rPr>
        <w:t xml:space="preserve"># Currently, </w:t>
      </w:r>
      <w:r w:rsidRPr="00E01309">
        <w:rPr>
          <w:rFonts w:eastAsia="Courier New" w:hAnsi="Courier New" w:cs="Courier New"/>
          <w:i/>
          <w:szCs w:val="22"/>
        </w:rPr>
        <w:t>“</w:t>
      </w:r>
      <w:r w:rsidRPr="00E01309">
        <w:rPr>
          <w:rFonts w:eastAsia="Courier New" w:hAnsi="Courier New" w:cs="Courier New"/>
          <w:i/>
          <w:szCs w:val="22"/>
        </w:rPr>
        <w:t># O</w:t>
      </w:r>
      <w:r w:rsidRPr="00E01309">
        <w:rPr>
          <w:rFonts w:eastAsia="Courier New" w:hAnsi="Courier New" w:cs="Courier New"/>
          <w:i/>
          <w:szCs w:val="22"/>
        </w:rPr>
        <w:t>”</w:t>
      </w:r>
      <w:r w:rsidRPr="00E01309">
        <w:rPr>
          <w:rFonts w:eastAsia="Courier New" w:hAnsi="Courier New" w:cs="Courier New"/>
          <w:i/>
          <w:szCs w:val="22"/>
        </w:rPr>
        <w:t xml:space="preserve"> and </w:t>
      </w:r>
      <w:r w:rsidRPr="00E01309">
        <w:rPr>
          <w:rFonts w:eastAsia="Courier New" w:hAnsi="Courier New" w:cs="Courier New"/>
          <w:i/>
          <w:szCs w:val="22"/>
        </w:rPr>
        <w:t>”</w:t>
      </w:r>
      <w:r w:rsidRPr="00E01309">
        <w:rPr>
          <w:rFonts w:eastAsia="Courier New" w:hAnsi="Courier New" w:cs="Courier New"/>
          <w:i/>
          <w:szCs w:val="22"/>
        </w:rPr>
        <w:t xml:space="preserve"> I</w:t>
      </w:r>
      <w:r w:rsidRPr="00E01309">
        <w:rPr>
          <w:rFonts w:eastAsia="Courier New" w:hAnsi="Courier New" w:cs="Courier New"/>
          <w:i/>
          <w:szCs w:val="22"/>
        </w:rPr>
        <w:t>”</w:t>
      </w:r>
      <w:r w:rsidRPr="00E01309">
        <w:rPr>
          <w:rFonts w:eastAsia="Courier New" w:hAnsi="Courier New" w:cs="Courier New"/>
          <w:i/>
          <w:szCs w:val="22"/>
        </w:rPr>
        <w:t xml:space="preserve"> following the command EFFECT </w:t>
      </w:r>
    </w:p>
    <w:p w14:paraId="5582D11B" w14:textId="24F4C919" w:rsidR="001A191E" w:rsidRPr="00E01309" w:rsidRDefault="001A191E" w:rsidP="001A191E">
      <w:pPr>
        <w:widowControl w:val="0"/>
        <w:autoSpaceDE w:val="0"/>
        <w:autoSpaceDN w:val="0"/>
        <w:spacing w:after="0"/>
        <w:rPr>
          <w:rFonts w:eastAsia="Courier New" w:hAnsi="Courier New" w:cs="Courier New"/>
          <w:i/>
          <w:szCs w:val="22"/>
        </w:rPr>
      </w:pPr>
      <w:r w:rsidRPr="00E01309">
        <w:rPr>
          <w:rFonts w:eastAsia="Courier New" w:hAnsi="Courier New" w:cs="Courier New"/>
          <w:i/>
          <w:szCs w:val="22"/>
        </w:rPr>
        <w:t xml:space="preserve">                                                # represents a </w:t>
      </w:r>
      <w:r w:rsidRPr="00E01309">
        <w:rPr>
          <w:i/>
        </w:rPr>
        <w:t>p</w:t>
      </w:r>
      <w:r w:rsidRPr="00E01309">
        <w:rPr>
          <w:i/>
          <w:vertAlign w:val="superscript"/>
        </w:rPr>
        <w:t>•</w:t>
      </w:r>
      <w:r w:rsidRPr="00E01309">
        <w:rPr>
          <w:i/>
        </w:rPr>
        <w:t xml:space="preserve"> × I</w:t>
      </w:r>
      <w:r w:rsidRPr="00E01309">
        <w:rPr>
          <w:i/>
          <w:vertAlign w:val="superscript"/>
        </w:rPr>
        <w:t>°</w:t>
      </w:r>
      <w:r w:rsidRPr="00E01309">
        <w:rPr>
          <w:i/>
        </w:rPr>
        <w:t xml:space="preserve"> × O</w:t>
      </w:r>
      <w:r w:rsidRPr="00E01309">
        <w:rPr>
          <w:i/>
          <w:vertAlign w:val="superscript"/>
        </w:rPr>
        <w:t>•</w:t>
      </w:r>
      <w:r w:rsidRPr="00E01309">
        <w:rPr>
          <w:i/>
        </w:rPr>
        <w:t xml:space="preserve"> </w:t>
      </w:r>
      <w:r w:rsidRPr="00E01309">
        <w:rPr>
          <w:rFonts w:eastAsia="Courier New" w:hAnsi="Courier New" w:cs="Courier New"/>
          <w:i/>
          <w:szCs w:val="22"/>
        </w:rPr>
        <w:t>design. If you add #</w:t>
      </w:r>
      <w:r w:rsidRPr="00E01309">
        <w:rPr>
          <w:i/>
        </w:rPr>
        <w:t xml:space="preserve"> in front of “I”,</w:t>
      </w:r>
      <w:r w:rsidRPr="00E01309">
        <w:rPr>
          <w:rFonts w:eastAsia="Courier New" w:hAnsi="Courier New" w:cs="Courier New"/>
          <w:i/>
          <w:szCs w:val="22"/>
        </w:rPr>
        <w:t xml:space="preserve">   </w:t>
      </w:r>
    </w:p>
    <w:p w14:paraId="3C057391" w14:textId="2FA340AC" w:rsidR="001A191E" w:rsidRPr="00E01309" w:rsidRDefault="001A191E" w:rsidP="001A191E">
      <w:pPr>
        <w:widowControl w:val="0"/>
        <w:autoSpaceDE w:val="0"/>
        <w:autoSpaceDN w:val="0"/>
        <w:spacing w:after="0"/>
        <w:rPr>
          <w:i/>
        </w:rPr>
      </w:pPr>
      <w:r w:rsidRPr="00E01309">
        <w:rPr>
          <w:rFonts w:eastAsia="Courier New" w:hAnsi="Courier New" w:cs="Courier New"/>
          <w:i/>
          <w:szCs w:val="22"/>
        </w:rPr>
        <w:t xml:space="preserve">                                                # results for  a p</w:t>
      </w:r>
      <w:r w:rsidRPr="00E01309">
        <w:rPr>
          <w:rFonts w:ascii="Courier New" w:eastAsia="Courier New" w:hAnsi="Courier New" w:cs="Courier New"/>
          <w:i/>
          <w:szCs w:val="22"/>
          <w:vertAlign w:val="superscript"/>
        </w:rPr>
        <w:t>•</w:t>
      </w:r>
      <w:r w:rsidRPr="00E01309">
        <w:rPr>
          <w:rFonts w:eastAsia="Courier New" w:hAnsi="Courier New" w:cs="Courier New"/>
          <w:i/>
          <w:szCs w:val="22"/>
        </w:rPr>
        <w:t>×</w:t>
      </w:r>
      <w:r w:rsidRPr="00E01309">
        <w:rPr>
          <w:rFonts w:eastAsia="Courier New" w:hAnsi="Courier New" w:cs="Courier New"/>
          <w:i/>
          <w:szCs w:val="22"/>
        </w:rPr>
        <w:t xml:space="preserve"> I</w:t>
      </w:r>
      <w:r w:rsidRPr="00E01309">
        <w:rPr>
          <w:rFonts w:ascii="Courier New" w:eastAsia="Courier New" w:hAnsi="Courier New" w:cs="Courier New"/>
          <w:i/>
          <w:szCs w:val="22"/>
          <w:vertAlign w:val="superscript"/>
        </w:rPr>
        <w:t>•</w:t>
      </w:r>
      <w:r w:rsidRPr="00E01309">
        <w:rPr>
          <w:rFonts w:eastAsia="Courier New" w:hAnsi="Courier New" w:cs="Courier New"/>
          <w:i/>
          <w:szCs w:val="22"/>
        </w:rPr>
        <w:t>×</w:t>
      </w:r>
      <w:r w:rsidRPr="00E01309">
        <w:rPr>
          <w:rFonts w:eastAsia="Courier New" w:hAnsi="Courier New" w:cs="Courier New"/>
          <w:i/>
          <w:szCs w:val="22"/>
        </w:rPr>
        <w:t xml:space="preserve"> O</w:t>
      </w:r>
      <w:r w:rsidRPr="00E01309">
        <w:rPr>
          <w:rFonts w:ascii="Courier New" w:eastAsia="Courier New" w:hAnsi="Courier New" w:cs="Courier New"/>
          <w:i/>
          <w:szCs w:val="22"/>
          <w:vertAlign w:val="superscript"/>
        </w:rPr>
        <w:t xml:space="preserve">• </w:t>
      </w:r>
      <w:r w:rsidRPr="00E01309">
        <w:rPr>
          <w:rFonts w:eastAsia="Courier New" w:hAnsi="Courier New" w:cs="Courier New"/>
          <w:i/>
          <w:szCs w:val="22"/>
        </w:rPr>
        <w:t>design</w:t>
      </w:r>
      <w:r w:rsidRPr="00E01309">
        <w:rPr>
          <w:i/>
        </w:rPr>
        <w:t xml:space="preserve"> will be produced. If you          </w:t>
      </w:r>
    </w:p>
    <w:p w14:paraId="0552A0ED" w14:textId="5EFD1F36" w:rsidR="001A191E" w:rsidRPr="00E01309" w:rsidRDefault="001A191E" w:rsidP="001A191E">
      <w:pPr>
        <w:widowControl w:val="0"/>
        <w:autoSpaceDE w:val="0"/>
        <w:autoSpaceDN w:val="0"/>
        <w:spacing w:after="0"/>
        <w:rPr>
          <w:i/>
        </w:rPr>
      </w:pPr>
      <w:r w:rsidRPr="00E01309">
        <w:rPr>
          <w:i/>
        </w:rPr>
        <w:t xml:space="preserve">                                                # delete # in front of “O”, </w:t>
      </w:r>
      <w:r w:rsidRPr="00E01309">
        <w:rPr>
          <w:rFonts w:eastAsia="Courier New" w:hAnsi="Courier New" w:cs="Courier New"/>
          <w:i/>
          <w:szCs w:val="22"/>
        </w:rPr>
        <w:t>results for  a p</w:t>
      </w:r>
      <w:r w:rsidRPr="00E01309">
        <w:rPr>
          <w:rFonts w:ascii="Courier New" w:eastAsia="Courier New" w:hAnsi="Courier New" w:cs="Courier New"/>
          <w:i/>
          <w:szCs w:val="22"/>
          <w:vertAlign w:val="superscript"/>
        </w:rPr>
        <w:t>•</w:t>
      </w:r>
      <w:r w:rsidRPr="00E01309">
        <w:rPr>
          <w:rFonts w:eastAsia="Courier New" w:hAnsi="Courier New" w:cs="Courier New"/>
          <w:i/>
          <w:szCs w:val="22"/>
        </w:rPr>
        <w:t>×</w:t>
      </w:r>
      <w:r w:rsidRPr="00E01309">
        <w:rPr>
          <w:rFonts w:eastAsia="Courier New" w:hAnsi="Courier New" w:cs="Courier New"/>
          <w:i/>
          <w:szCs w:val="22"/>
        </w:rPr>
        <w:t xml:space="preserve"> I</w:t>
      </w:r>
      <w:r w:rsidRPr="00E01309">
        <w:rPr>
          <w:rFonts w:ascii="Courier New" w:eastAsia="Courier New" w:hAnsi="Courier New" w:cs="Courier New"/>
          <w:i/>
          <w:szCs w:val="22"/>
          <w:vertAlign w:val="superscript"/>
        </w:rPr>
        <w:t>•</w:t>
      </w:r>
      <w:r w:rsidRPr="00E01309">
        <w:rPr>
          <w:rFonts w:eastAsia="Courier New" w:hAnsi="Courier New" w:cs="Courier New"/>
          <w:i/>
          <w:szCs w:val="22"/>
        </w:rPr>
        <w:t>×</w:t>
      </w:r>
      <w:r w:rsidRPr="00E01309">
        <w:rPr>
          <w:rFonts w:eastAsia="Courier New" w:hAnsi="Courier New" w:cs="Courier New"/>
          <w:i/>
          <w:szCs w:val="22"/>
        </w:rPr>
        <w:t xml:space="preserve"> O</w:t>
      </w:r>
      <w:r w:rsidRPr="00E01309">
        <w:rPr>
          <w:rFonts w:ascii="Courier New" w:eastAsia="Courier New" w:hAnsi="Courier New" w:cs="Courier New"/>
          <w:i/>
          <w:szCs w:val="22"/>
          <w:vertAlign w:val="superscript"/>
        </w:rPr>
        <w:t xml:space="preserve">• </w:t>
      </w:r>
      <w:r w:rsidRPr="00E01309">
        <w:rPr>
          <w:rFonts w:eastAsia="Courier New" w:hAnsi="Courier New" w:cs="Courier New"/>
          <w:i/>
          <w:szCs w:val="22"/>
        </w:rPr>
        <w:t>design</w:t>
      </w:r>
      <w:r w:rsidRPr="00E01309">
        <w:rPr>
          <w:i/>
        </w:rPr>
        <w:t xml:space="preserve"> will  </w:t>
      </w:r>
    </w:p>
    <w:p w14:paraId="077EA6B9" w14:textId="12E464D6" w:rsidR="001A191E" w:rsidRPr="00E01309" w:rsidRDefault="001A191E" w:rsidP="001A191E">
      <w:pPr>
        <w:widowControl w:val="0"/>
        <w:autoSpaceDE w:val="0"/>
        <w:autoSpaceDN w:val="0"/>
        <w:spacing w:after="0"/>
        <w:rPr>
          <w:rFonts w:eastAsia="Courier New" w:hAnsi="Courier New" w:cs="Courier New"/>
          <w:i/>
          <w:szCs w:val="22"/>
        </w:rPr>
      </w:pPr>
      <w:r w:rsidRPr="00E01309">
        <w:rPr>
          <w:i/>
        </w:rPr>
        <w:t xml:space="preserve">                                                # be produced.</w:t>
      </w:r>
    </w:p>
    <w:p w14:paraId="5072DE07" w14:textId="20CEAC4C" w:rsidR="005763A4" w:rsidRPr="00E01309" w:rsidRDefault="005763A4" w:rsidP="001A191E">
      <w:pPr>
        <w:widowControl w:val="0"/>
        <w:autoSpaceDE w:val="0"/>
        <w:autoSpaceDN w:val="0"/>
        <w:spacing w:after="0"/>
        <w:rPr>
          <w:i/>
        </w:rPr>
      </w:pPr>
      <w:r w:rsidRPr="00E01309">
        <w:rPr>
          <w:i/>
        </w:rPr>
        <w:t xml:space="preserve">                                                # You can change the number of occasions or items for alternative        </w:t>
      </w:r>
    </w:p>
    <w:p w14:paraId="7A75866A" w14:textId="6964035B" w:rsidR="00C7537D" w:rsidRPr="00E01309" w:rsidRDefault="00C7537D" w:rsidP="00C7537D">
      <w:pPr>
        <w:widowControl w:val="0"/>
        <w:autoSpaceDE w:val="0"/>
        <w:autoSpaceDN w:val="0"/>
        <w:spacing w:after="0"/>
        <w:ind w:right="-360"/>
        <w:rPr>
          <w:i/>
        </w:rPr>
      </w:pPr>
      <w:r w:rsidRPr="00E01309">
        <w:rPr>
          <w:i/>
        </w:rPr>
        <w:t xml:space="preserve">                                                </w:t>
      </w:r>
      <w:r w:rsidR="001A191E" w:rsidRPr="00E01309">
        <w:rPr>
          <w:i/>
        </w:rPr>
        <w:t>#</w:t>
      </w:r>
      <w:r w:rsidRPr="00E01309">
        <w:rPr>
          <w:i/>
        </w:rPr>
        <w:t xml:space="preserve"> </w:t>
      </w:r>
      <w:r w:rsidR="005763A4" w:rsidRPr="00E01309">
        <w:rPr>
          <w:i/>
        </w:rPr>
        <w:t xml:space="preserve">coefficients. For example, if you change O 1 1 1 0 to 0 2 2 2 0 and I 4 4 4 </w:t>
      </w:r>
      <w:r w:rsidRPr="00E01309">
        <w:rPr>
          <w:i/>
        </w:rPr>
        <w:t xml:space="preserve">       </w:t>
      </w:r>
    </w:p>
    <w:p w14:paraId="2B620E27" w14:textId="3A013608" w:rsidR="00C7537D" w:rsidRPr="00E01309" w:rsidRDefault="00C7537D" w:rsidP="00C7537D">
      <w:pPr>
        <w:widowControl w:val="0"/>
        <w:autoSpaceDE w:val="0"/>
        <w:autoSpaceDN w:val="0"/>
        <w:spacing w:after="0"/>
        <w:ind w:right="-360"/>
        <w:rPr>
          <w:i/>
        </w:rPr>
      </w:pPr>
      <w:r w:rsidRPr="00E01309">
        <w:rPr>
          <w:i/>
        </w:rPr>
        <w:t xml:space="preserve">                                                </w:t>
      </w:r>
      <w:r w:rsidR="001A191E" w:rsidRPr="00E01309">
        <w:rPr>
          <w:i/>
        </w:rPr>
        <w:t>#</w:t>
      </w:r>
      <w:r w:rsidRPr="00E01309">
        <w:rPr>
          <w:i/>
        </w:rPr>
        <w:t xml:space="preserve">  </w:t>
      </w:r>
      <w:r w:rsidR="005763A4" w:rsidRPr="00E01309">
        <w:rPr>
          <w:i/>
        </w:rPr>
        <w:t>0 to I 8 8 8 0’ in</w:t>
      </w:r>
      <w:r w:rsidR="005763A4" w:rsidRPr="00E01309">
        <w:rPr>
          <w:iCs/>
        </w:rPr>
        <w:t xml:space="preserve"> </w:t>
      </w:r>
      <w:r w:rsidR="005763A4" w:rsidRPr="00E01309">
        <w:rPr>
          <w:i/>
        </w:rPr>
        <w:t xml:space="preserve">the DEFFECT statements, you can get coefficients for </w:t>
      </w:r>
      <w:r w:rsidRPr="00E01309">
        <w:rPr>
          <w:i/>
        </w:rPr>
        <w:t xml:space="preserve">       </w:t>
      </w:r>
    </w:p>
    <w:p w14:paraId="61BC9C1D" w14:textId="041C64FC" w:rsidR="005763A4" w:rsidRPr="00E01309" w:rsidRDefault="00C7537D" w:rsidP="00C7537D">
      <w:pPr>
        <w:widowControl w:val="0"/>
        <w:autoSpaceDE w:val="0"/>
        <w:autoSpaceDN w:val="0"/>
        <w:spacing w:after="0"/>
        <w:ind w:right="-360"/>
        <w:rPr>
          <w:i/>
        </w:rPr>
      </w:pPr>
      <w:r w:rsidRPr="00E01309">
        <w:rPr>
          <w:i/>
        </w:rPr>
        <w:t xml:space="preserve">                                                </w:t>
      </w:r>
      <w:r w:rsidR="001A191E" w:rsidRPr="00E01309">
        <w:rPr>
          <w:i/>
        </w:rPr>
        <w:t xml:space="preserve"># </w:t>
      </w:r>
      <w:r w:rsidR="005763A4" w:rsidRPr="00E01309">
        <w:rPr>
          <w:i/>
        </w:rPr>
        <w:t xml:space="preserve">two occasions and eight items per subscale.  </w:t>
      </w:r>
    </w:p>
    <w:p w14:paraId="1BBE021E" w14:textId="77777777" w:rsidR="005763A4" w:rsidRPr="00E01309" w:rsidRDefault="005763A4" w:rsidP="005763A4">
      <w:pPr>
        <w:widowControl w:val="0"/>
        <w:autoSpaceDE w:val="0"/>
        <w:autoSpaceDN w:val="0"/>
        <w:spacing w:after="0"/>
      </w:pPr>
      <w:r w:rsidRPr="00E01309">
        <w:t>ENDDSTUDY</w:t>
      </w:r>
    </w:p>
    <w:p w14:paraId="6363FCDB" w14:textId="77777777" w:rsidR="005763A4" w:rsidRPr="00E01309" w:rsidRDefault="005763A4" w:rsidP="005763A4">
      <w:pPr>
        <w:widowControl w:val="0"/>
        <w:autoSpaceDE w:val="0"/>
        <w:autoSpaceDN w:val="0"/>
        <w:spacing w:after="0"/>
      </w:pPr>
      <w:r w:rsidRPr="00E01309">
        <w:t>FINISH</w:t>
      </w:r>
    </w:p>
    <w:p w14:paraId="656FC69C" w14:textId="77777777" w:rsidR="00655F29" w:rsidRPr="00E01309" w:rsidRDefault="00655F29" w:rsidP="005763A4">
      <w:pPr>
        <w:widowControl w:val="0"/>
        <w:autoSpaceDE w:val="0"/>
        <w:autoSpaceDN w:val="0"/>
        <w:spacing w:after="0"/>
      </w:pPr>
    </w:p>
    <w:p w14:paraId="74F12068" w14:textId="0F6FB619" w:rsidR="00B77687" w:rsidRDefault="00876DA7" w:rsidP="00B77687">
      <w:pPr>
        <w:tabs>
          <w:tab w:val="left" w:pos="2070"/>
        </w:tabs>
        <w:spacing w:after="0"/>
      </w:pPr>
      <w:r>
        <w:t xml:space="preserve">Estimated </w:t>
      </w:r>
      <w:r w:rsidR="005D3AD8">
        <w:t>G-study e</w:t>
      </w:r>
      <w:r w:rsidR="00EE3FA9" w:rsidRPr="00E01309">
        <w:t>stimated</w:t>
      </w:r>
      <w:r w:rsidR="005763A4" w:rsidRPr="00E01309">
        <w:t xml:space="preserve"> </w:t>
      </w:r>
      <w:r w:rsidR="00EE3FA9" w:rsidRPr="00E01309">
        <w:t xml:space="preserve">variance and covariance components </w:t>
      </w:r>
      <w:r w:rsidR="00402126">
        <w:t xml:space="preserve">from the </w:t>
      </w:r>
      <w:r w:rsidR="00402126" w:rsidRPr="00E01309">
        <w:rPr>
          <w:i/>
          <w:iCs/>
        </w:rPr>
        <w:t>p</w:t>
      </w:r>
      <w:r w:rsidR="00402126" w:rsidRPr="00E01309">
        <w:rPr>
          <w:vertAlign w:val="superscript"/>
        </w:rPr>
        <w:t>•</w:t>
      </w:r>
      <w:r w:rsidR="00402126" w:rsidRPr="00E01309">
        <w:t xml:space="preserve"> × </w:t>
      </w:r>
      <w:r w:rsidR="00814A94">
        <w:rPr>
          <w:i/>
          <w:iCs/>
        </w:rPr>
        <w:t>i</w:t>
      </w:r>
      <w:r w:rsidR="00402126" w:rsidRPr="00E01309">
        <w:rPr>
          <w:vertAlign w:val="superscript"/>
        </w:rPr>
        <w:t>°</w:t>
      </w:r>
      <w:r w:rsidR="00402126" w:rsidRPr="00E01309">
        <w:t xml:space="preserve"> × </w:t>
      </w:r>
      <w:r w:rsidR="00814A94">
        <w:rPr>
          <w:i/>
          <w:iCs/>
        </w:rPr>
        <w:t>o</w:t>
      </w:r>
      <w:r w:rsidR="00402126" w:rsidRPr="00E01309">
        <w:rPr>
          <w:vertAlign w:val="superscript"/>
        </w:rPr>
        <w:t>•</w:t>
      </w:r>
      <w:r w:rsidR="00402126" w:rsidRPr="00E01309">
        <w:t xml:space="preserve"> multivariate design </w:t>
      </w:r>
      <w:r w:rsidR="00402126">
        <w:t>are shown below</w:t>
      </w:r>
      <w:r w:rsidR="005763A4" w:rsidRPr="00641EB4">
        <w:t>.</w:t>
      </w:r>
      <w:r w:rsidR="00CE1220">
        <w:t xml:space="preserve"> </w:t>
      </w:r>
      <w:r w:rsidR="00CE1220">
        <w:t xml:space="preserve">Values in the upper triangle of the </w:t>
      </w:r>
      <w:r w:rsidR="00CE1220" w:rsidRPr="007D0B97">
        <w:rPr>
          <w:i/>
          <w:iCs/>
        </w:rPr>
        <w:t>p</w:t>
      </w:r>
      <w:r w:rsidR="00CE1220">
        <w:t xml:space="preserve"> matrix are disattenuated correlation coefficients.</w:t>
      </w:r>
    </w:p>
    <w:p w14:paraId="06BC9413" w14:textId="77777777" w:rsidR="00402126" w:rsidRPr="00641EB4" w:rsidRDefault="00402126" w:rsidP="00B77687">
      <w:pPr>
        <w:tabs>
          <w:tab w:val="left" w:pos="2070"/>
        </w:tabs>
        <w:spacing w:after="0"/>
      </w:pPr>
    </w:p>
    <w:tbl>
      <w:tblPr>
        <w:tblW w:w="57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1577"/>
        <w:gridCol w:w="1577"/>
        <w:gridCol w:w="1577"/>
      </w:tblGrid>
      <w:tr w:rsidR="00814A94" w:rsidRPr="00641EB4" w14:paraId="12796B18" w14:textId="77777777" w:rsidTr="00B5164F">
        <w:trPr>
          <w:trHeight w:val="300"/>
          <w:jc w:val="center"/>
        </w:trPr>
        <w:tc>
          <w:tcPr>
            <w:tcW w:w="985" w:type="dxa"/>
            <w:shd w:val="clear" w:color="auto" w:fill="auto"/>
            <w:noWrap/>
            <w:vAlign w:val="center"/>
            <w:hideMark/>
          </w:tcPr>
          <w:p w14:paraId="617530BD" w14:textId="77777777" w:rsidR="00814A94" w:rsidRPr="00641EB4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lang w:eastAsia="ko-KR"/>
              </w:rPr>
            </w:pPr>
            <w:r w:rsidRPr="00641EB4">
              <w:rPr>
                <w:rFonts w:ascii="Times New Roman" w:eastAsia="Times New Roman" w:hAnsi="Times New Roman" w:cs="Times New Roman"/>
                <w:lang w:eastAsia="ko-KR"/>
              </w:rPr>
              <w:t>Effect</w:t>
            </w:r>
          </w:p>
        </w:tc>
        <w:tc>
          <w:tcPr>
            <w:tcW w:w="1577" w:type="dxa"/>
            <w:shd w:val="clear" w:color="auto" w:fill="auto"/>
            <w:noWrap/>
            <w:vAlign w:val="center"/>
            <w:hideMark/>
          </w:tcPr>
          <w:p w14:paraId="6F7CE741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Assertiveness</w:t>
            </w:r>
          </w:p>
        </w:tc>
        <w:tc>
          <w:tcPr>
            <w:tcW w:w="1577" w:type="dxa"/>
            <w:shd w:val="clear" w:color="auto" w:fill="auto"/>
            <w:noWrap/>
            <w:vAlign w:val="center"/>
            <w:hideMark/>
          </w:tcPr>
          <w:p w14:paraId="25C0A539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Energy Level</w:t>
            </w:r>
          </w:p>
        </w:tc>
        <w:tc>
          <w:tcPr>
            <w:tcW w:w="1577" w:type="dxa"/>
            <w:shd w:val="clear" w:color="auto" w:fill="auto"/>
            <w:noWrap/>
            <w:vAlign w:val="center"/>
            <w:hideMark/>
          </w:tcPr>
          <w:p w14:paraId="6A8F31E1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  <w:t>Sociability</w:t>
            </w:r>
          </w:p>
        </w:tc>
      </w:tr>
      <w:tr w:rsidR="00814A94" w:rsidRPr="00641EB4" w14:paraId="73F2DE7D" w14:textId="77777777" w:rsidTr="00B5164F">
        <w:trPr>
          <w:trHeight w:val="300"/>
          <w:jc w:val="center"/>
        </w:trPr>
        <w:tc>
          <w:tcPr>
            <w:tcW w:w="985" w:type="dxa"/>
            <w:vMerge w:val="restart"/>
            <w:shd w:val="clear" w:color="auto" w:fill="auto"/>
            <w:noWrap/>
            <w:vAlign w:val="center"/>
            <w:hideMark/>
          </w:tcPr>
          <w:p w14:paraId="570E2FD7" w14:textId="558565A4" w:rsidR="00814A94" w:rsidRPr="004B4F6B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</w:pPr>
            <w:r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  <w:t>p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0F34065B" w14:textId="2A341F80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531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59E49026" w14:textId="21F67721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557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307AD966" w14:textId="28FFC878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739</w:t>
            </w:r>
          </w:p>
        </w:tc>
      </w:tr>
      <w:tr w:rsidR="00814A94" w:rsidRPr="00641EB4" w14:paraId="3816B09E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center"/>
            <w:hideMark/>
          </w:tcPr>
          <w:p w14:paraId="474E69B4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1B4AA635" w14:textId="28F7F98E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263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19D70B75" w14:textId="3C63E53B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421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69DF56ED" w14:textId="5F4817B6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696</w:t>
            </w:r>
          </w:p>
        </w:tc>
      </w:tr>
      <w:tr w:rsidR="00814A94" w:rsidRPr="00641EB4" w14:paraId="7ACD4D2E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center"/>
            <w:hideMark/>
          </w:tcPr>
          <w:p w14:paraId="5982742A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6D883F40" w14:textId="0C028DE1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468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1EEF5F7B" w14:textId="2BDF8480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392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602EB471" w14:textId="5EDCFB78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754</w:t>
            </w:r>
          </w:p>
        </w:tc>
      </w:tr>
      <w:tr w:rsidR="00814A94" w:rsidRPr="00641EB4" w14:paraId="1F5A049A" w14:textId="77777777" w:rsidTr="00B5164F">
        <w:trPr>
          <w:trHeight w:val="300"/>
          <w:jc w:val="center"/>
        </w:trPr>
        <w:tc>
          <w:tcPr>
            <w:tcW w:w="985" w:type="dxa"/>
            <w:vMerge w:val="restart"/>
            <w:shd w:val="clear" w:color="auto" w:fill="auto"/>
            <w:noWrap/>
            <w:vAlign w:val="center"/>
            <w:hideMark/>
          </w:tcPr>
          <w:p w14:paraId="3116E0C3" w14:textId="1130D7AB" w:rsidR="00814A94" w:rsidRPr="004B4F6B" w:rsidRDefault="00B5164F" w:rsidP="00B5164F">
            <w:pPr>
              <w:jc w:val="center"/>
              <w:rPr>
                <w:rFonts w:ascii="Calibri" w:eastAsiaTheme="minorHAns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pi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44AB2351" w14:textId="14CBA11F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366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7476B2C3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08B4E8F7" w14:textId="77777777" w:rsidR="00814A94" w:rsidRPr="00641EB4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</w:tr>
      <w:tr w:rsidR="00814A94" w:rsidRPr="00641EB4" w14:paraId="4B570F8B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center"/>
            <w:hideMark/>
          </w:tcPr>
          <w:p w14:paraId="5B6F5C9D" w14:textId="77777777" w:rsidR="00814A94" w:rsidRPr="00641EB4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04762E3D" w14:textId="77777777" w:rsidR="00814A94" w:rsidRPr="00641EB4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44D88E89" w14:textId="411BE0CD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427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42E0F656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</w:tr>
      <w:tr w:rsidR="00814A94" w:rsidRPr="00641EB4" w14:paraId="10C32583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center"/>
            <w:hideMark/>
          </w:tcPr>
          <w:p w14:paraId="65FC1A37" w14:textId="77777777" w:rsidR="00814A94" w:rsidRPr="00641EB4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2E6FEBC9" w14:textId="77777777" w:rsidR="00814A94" w:rsidRPr="00641EB4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16B54F05" w14:textId="77777777" w:rsidR="00814A94" w:rsidRPr="00641EB4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44A533DB" w14:textId="7B54659A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505</w:t>
            </w:r>
          </w:p>
        </w:tc>
      </w:tr>
      <w:tr w:rsidR="00814A94" w:rsidRPr="00641EB4" w14:paraId="2CE2B9CB" w14:textId="77777777" w:rsidTr="00B5164F">
        <w:trPr>
          <w:trHeight w:val="300"/>
          <w:jc w:val="center"/>
        </w:trPr>
        <w:tc>
          <w:tcPr>
            <w:tcW w:w="985" w:type="dxa"/>
            <w:vMerge w:val="restart"/>
            <w:shd w:val="clear" w:color="auto" w:fill="auto"/>
            <w:noWrap/>
            <w:vAlign w:val="center"/>
            <w:hideMark/>
          </w:tcPr>
          <w:p w14:paraId="2982DAF9" w14:textId="15D42629" w:rsidR="00814A94" w:rsidRPr="004B4F6B" w:rsidRDefault="00B5164F" w:rsidP="00B5164F">
            <w:pPr>
              <w:jc w:val="center"/>
              <w:rPr>
                <w:rFonts w:ascii="Calibri" w:eastAsiaTheme="minorHAns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po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442904B7" w14:textId="06DC79F0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38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74A6CA80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3DB39187" w14:textId="77777777" w:rsidR="00814A94" w:rsidRPr="00641EB4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</w:tr>
      <w:tr w:rsidR="00814A94" w:rsidRPr="00641EB4" w14:paraId="312886A3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bottom"/>
            <w:hideMark/>
          </w:tcPr>
          <w:p w14:paraId="10FE5ABE" w14:textId="77777777" w:rsidR="00814A94" w:rsidRPr="00641EB4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5F27BF1D" w14:textId="6B236CB2" w:rsidR="00814A94" w:rsidRPr="00641EB4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20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12DBAA5B" w14:textId="2BC122C5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15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10233157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</w:tr>
      <w:tr w:rsidR="00814A94" w:rsidRPr="00641EB4" w14:paraId="35BAC749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bottom"/>
            <w:hideMark/>
          </w:tcPr>
          <w:p w14:paraId="7AC1DF3F" w14:textId="77777777" w:rsidR="00814A94" w:rsidRPr="00641EB4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2B70ECC2" w14:textId="5E018842" w:rsidR="00814A94" w:rsidRPr="00641EB4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23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2637A9D1" w14:textId="0E5A3394" w:rsidR="00814A94" w:rsidRPr="00641EB4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26</w:t>
            </w:r>
          </w:p>
        </w:tc>
        <w:tc>
          <w:tcPr>
            <w:tcW w:w="1577" w:type="dxa"/>
            <w:shd w:val="clear" w:color="auto" w:fill="auto"/>
            <w:noWrap/>
            <w:vAlign w:val="bottom"/>
            <w:hideMark/>
          </w:tcPr>
          <w:p w14:paraId="407A7A83" w14:textId="228EE0FF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36</w:t>
            </w:r>
          </w:p>
        </w:tc>
      </w:tr>
      <w:tr w:rsidR="00814A94" w:rsidRPr="00641EB4" w14:paraId="1BC5AC1B" w14:textId="77777777" w:rsidTr="00B5164F">
        <w:trPr>
          <w:trHeight w:val="300"/>
          <w:jc w:val="center"/>
        </w:trPr>
        <w:tc>
          <w:tcPr>
            <w:tcW w:w="985" w:type="dxa"/>
            <w:vMerge w:val="restart"/>
            <w:shd w:val="clear" w:color="auto" w:fill="auto"/>
            <w:noWrap/>
            <w:vAlign w:val="center"/>
          </w:tcPr>
          <w:p w14:paraId="7822BDB5" w14:textId="180BA32B" w:rsidR="00814A94" w:rsidRPr="004B4F6B" w:rsidRDefault="00B5164F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ko-KR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pio,e</w:t>
            </w: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6AB51F29" w14:textId="2A1F027A" w:rsidR="00814A94" w:rsidRPr="00641EB4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3</w:t>
            </w: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4179573D" w14:textId="436404F8" w:rsidR="00814A94" w:rsidRPr="00641EB4" w:rsidRDefault="00814A94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671495DA" w14:textId="6F1F8305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</w:tr>
      <w:tr w:rsidR="00814A94" w:rsidRPr="00641EB4" w14:paraId="39C4659D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center"/>
          </w:tcPr>
          <w:p w14:paraId="664449E4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275CFCDB" w14:textId="26F24A5C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355D3227" w14:textId="5AD3C9C6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5</w:t>
            </w: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5359DEC7" w14:textId="112FB83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</w:tr>
      <w:tr w:rsidR="00814A94" w:rsidRPr="00641EB4" w14:paraId="22CC7D70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center"/>
          </w:tcPr>
          <w:p w14:paraId="1A4A5E5E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1CB05117" w14:textId="6EBACFD3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3323A9E9" w14:textId="0FC3B430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7A3A1F37" w14:textId="708DF8E3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9</w:t>
            </w:r>
          </w:p>
        </w:tc>
      </w:tr>
      <w:tr w:rsidR="00814A94" w:rsidRPr="00641EB4" w14:paraId="57ABB5C8" w14:textId="77777777" w:rsidTr="00B5164F">
        <w:trPr>
          <w:trHeight w:val="300"/>
          <w:jc w:val="center"/>
        </w:trPr>
        <w:tc>
          <w:tcPr>
            <w:tcW w:w="985" w:type="dxa"/>
            <w:vMerge w:val="restart"/>
            <w:shd w:val="clear" w:color="auto" w:fill="auto"/>
            <w:noWrap/>
            <w:vAlign w:val="center"/>
          </w:tcPr>
          <w:p w14:paraId="176146A8" w14:textId="5FC32852" w:rsidR="00814A94" w:rsidRPr="004B4F6B" w:rsidRDefault="00B5164F" w:rsidP="00B5164F">
            <w:pPr>
              <w:spacing w:after="0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</w:pPr>
            <w:r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  <w:t>i</w:t>
            </w: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7D280EC9" w14:textId="11B25728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36</w:t>
            </w: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04CC296D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275DE1C9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</w:tr>
      <w:tr w:rsidR="00814A94" w:rsidRPr="00641EB4" w14:paraId="28ACF3E3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center"/>
          </w:tcPr>
          <w:p w14:paraId="46EF3787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3797CBC1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55707FDB" w14:textId="27B7984F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94</w:t>
            </w: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57E5DF1B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</w:tr>
      <w:tr w:rsidR="00814A94" w:rsidRPr="00641EB4" w14:paraId="5508E6B0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center"/>
          </w:tcPr>
          <w:p w14:paraId="2939CA80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710D4FB6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26B7F4D3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7A38184B" w14:textId="1EE2ED02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1</w:t>
            </w:r>
          </w:p>
        </w:tc>
      </w:tr>
      <w:tr w:rsidR="00814A94" w:rsidRPr="00641EB4" w14:paraId="52A27541" w14:textId="77777777" w:rsidTr="00B5164F">
        <w:trPr>
          <w:trHeight w:val="300"/>
          <w:jc w:val="center"/>
        </w:trPr>
        <w:tc>
          <w:tcPr>
            <w:tcW w:w="985" w:type="dxa"/>
            <w:vMerge w:val="restart"/>
            <w:shd w:val="clear" w:color="auto" w:fill="auto"/>
            <w:noWrap/>
            <w:vAlign w:val="center"/>
          </w:tcPr>
          <w:p w14:paraId="1063AD6D" w14:textId="4B521020" w:rsidR="00814A94" w:rsidRPr="004B4F6B" w:rsidRDefault="00B5164F" w:rsidP="00B5164F">
            <w:pPr>
              <w:spacing w:after="0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</w:pPr>
            <w:r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  <w:t>o</w:t>
            </w: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4CC83ABF" w14:textId="3E2761B0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00</w:t>
            </w: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3882847C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02214D63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</w:tr>
      <w:tr w:rsidR="00814A94" w:rsidRPr="00641EB4" w14:paraId="71590429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center"/>
          </w:tcPr>
          <w:p w14:paraId="077A782F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32C91F4F" w14:textId="07DB7C8D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00</w:t>
            </w: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68C2DBB6" w14:textId="347C93B4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00</w:t>
            </w: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1673BE52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</w:tr>
      <w:tr w:rsidR="00814A94" w:rsidRPr="00641EB4" w14:paraId="79CE3880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center"/>
          </w:tcPr>
          <w:p w14:paraId="19F69DD1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19FADBC0" w14:textId="2A3B251A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00</w:t>
            </w: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47CD02AE" w14:textId="3A0B1F93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00</w:t>
            </w: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1EECB451" w14:textId="0F641D93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00</w:t>
            </w:r>
          </w:p>
        </w:tc>
      </w:tr>
      <w:tr w:rsidR="00814A94" w:rsidRPr="00641EB4" w14:paraId="74201A3F" w14:textId="77777777" w:rsidTr="00B5164F">
        <w:trPr>
          <w:trHeight w:val="300"/>
          <w:jc w:val="center"/>
        </w:trPr>
        <w:tc>
          <w:tcPr>
            <w:tcW w:w="985" w:type="dxa"/>
            <w:vMerge w:val="restart"/>
            <w:shd w:val="clear" w:color="auto" w:fill="auto"/>
            <w:noWrap/>
            <w:vAlign w:val="center"/>
          </w:tcPr>
          <w:p w14:paraId="37E1B534" w14:textId="77FB2C4E" w:rsidR="00814A94" w:rsidRPr="004B4F6B" w:rsidRDefault="00B5164F" w:rsidP="00B5164F">
            <w:pPr>
              <w:spacing w:after="0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</w:pPr>
            <w:r>
              <w:rPr>
                <w:rFonts w:ascii="Calibri" w:eastAsia="Times New Roman" w:hAnsi="Calibri" w:cs="Calibri"/>
                <w:i/>
                <w:iCs/>
                <w:color w:val="000000"/>
                <w:sz w:val="22"/>
                <w:szCs w:val="22"/>
                <w:lang w:eastAsia="ko-KR"/>
              </w:rPr>
              <w:t>io</w:t>
            </w: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0C8E4E80" w14:textId="7D94E935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4A6649BC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512784D7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</w:tr>
      <w:tr w:rsidR="00814A94" w:rsidRPr="00641EB4" w14:paraId="27C886F9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center"/>
          </w:tcPr>
          <w:p w14:paraId="5A0DA37D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0BDB80D8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7EEA929E" w14:textId="59EB972D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  <w:r w:rsidR="00017A1C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0807A16D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</w:tr>
      <w:tr w:rsidR="00814A94" w:rsidRPr="00641EB4" w14:paraId="03631F38" w14:textId="77777777" w:rsidTr="00B5164F">
        <w:trPr>
          <w:trHeight w:val="300"/>
          <w:jc w:val="center"/>
        </w:trPr>
        <w:tc>
          <w:tcPr>
            <w:tcW w:w="985" w:type="dxa"/>
            <w:vMerge/>
            <w:shd w:val="clear" w:color="auto" w:fill="auto"/>
            <w:noWrap/>
            <w:vAlign w:val="center"/>
          </w:tcPr>
          <w:p w14:paraId="323CE3F3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0BD67DB5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3EA13CE8" w14:textId="77777777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</w:p>
        </w:tc>
        <w:tc>
          <w:tcPr>
            <w:tcW w:w="1577" w:type="dxa"/>
            <w:shd w:val="clear" w:color="auto" w:fill="auto"/>
            <w:noWrap/>
            <w:vAlign w:val="bottom"/>
          </w:tcPr>
          <w:p w14:paraId="4AAA53F1" w14:textId="4FFA277B" w:rsidR="00814A94" w:rsidRPr="00641EB4" w:rsidRDefault="00814A9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eastAsia="ko-KR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</w:t>
            </w:r>
            <w:r w:rsidRPr="00641EB4"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</w:tr>
    </w:tbl>
    <w:p w14:paraId="7B0B52E0" w14:textId="442ACD17" w:rsidR="00402126" w:rsidRDefault="00402126" w:rsidP="00B5164F">
      <w:pPr>
        <w:rPr>
          <w:rFonts w:eastAsia="Courier New" w:hAnsi="Courier New" w:cs="Courier New"/>
          <w:szCs w:val="22"/>
        </w:rPr>
      </w:pPr>
    </w:p>
    <w:p w14:paraId="649BB040" w14:textId="77777777" w:rsidR="00402126" w:rsidRDefault="00402126">
      <w:pPr>
        <w:rPr>
          <w:rFonts w:eastAsia="Courier New" w:hAnsi="Courier New" w:cs="Courier New"/>
          <w:szCs w:val="22"/>
        </w:rPr>
      </w:pPr>
      <w:r>
        <w:rPr>
          <w:rFonts w:eastAsia="Courier New" w:hAnsi="Courier New" w:cs="Courier New"/>
          <w:szCs w:val="22"/>
        </w:rPr>
        <w:br w:type="page"/>
      </w:r>
    </w:p>
    <w:p w14:paraId="6CEE4453" w14:textId="0654E7E3" w:rsidR="00402126" w:rsidRPr="00B77687" w:rsidRDefault="00402126" w:rsidP="00402126">
      <w:pPr>
        <w:pStyle w:val="BodyText"/>
        <w:rPr>
          <w:rFonts w:eastAsia="Courier New" w:hAnsi="Courier New" w:cs="Courier New"/>
          <w:szCs w:val="22"/>
        </w:rPr>
      </w:pPr>
      <w:r>
        <w:rPr>
          <w:rFonts w:eastAsia="Courier New" w:hAnsi="Courier New" w:cs="Courier New"/>
          <w:szCs w:val="22"/>
        </w:rPr>
        <w:lastRenderedPageBreak/>
        <w:t xml:space="preserve">The table below shows </w:t>
      </w:r>
      <w:r w:rsidR="00814A94">
        <w:t>e</w:t>
      </w:r>
      <w:r w:rsidR="00814A94" w:rsidRPr="00E01309">
        <w:t>stimated D-study variance and covariance components output</w:t>
      </w:r>
      <w:r w:rsidR="00814A94">
        <w:t xml:space="preserve"> from the </w:t>
      </w:r>
      <w:r w:rsidR="00814A94" w:rsidRPr="00E01309">
        <w:rPr>
          <w:i/>
          <w:iCs/>
        </w:rPr>
        <w:t>p</w:t>
      </w:r>
      <w:r w:rsidR="00814A94" w:rsidRPr="00E01309">
        <w:rPr>
          <w:vertAlign w:val="superscript"/>
        </w:rPr>
        <w:t>•</w:t>
      </w:r>
      <w:r w:rsidR="00814A94" w:rsidRPr="00E01309">
        <w:t xml:space="preserve"> × </w:t>
      </w:r>
      <w:r w:rsidR="00814A94" w:rsidRPr="00E01309">
        <w:rPr>
          <w:i/>
          <w:iCs/>
        </w:rPr>
        <w:t>I</w:t>
      </w:r>
      <w:r w:rsidR="00814A94" w:rsidRPr="00E01309">
        <w:rPr>
          <w:vertAlign w:val="superscript"/>
        </w:rPr>
        <w:t>°</w:t>
      </w:r>
      <w:r w:rsidR="00814A94" w:rsidRPr="00E01309">
        <w:t xml:space="preserve"> × </w:t>
      </w:r>
      <w:r w:rsidR="00814A94" w:rsidRPr="00E01309">
        <w:rPr>
          <w:i/>
          <w:iCs/>
        </w:rPr>
        <w:t>O</w:t>
      </w:r>
      <w:r w:rsidR="00814A94" w:rsidRPr="00E01309">
        <w:rPr>
          <w:vertAlign w:val="superscript"/>
        </w:rPr>
        <w:t>•</w:t>
      </w:r>
      <w:r w:rsidR="00814A94" w:rsidRPr="00E01309">
        <w:t xml:space="preserve"> multivariate design </w:t>
      </w:r>
      <w:r w:rsidR="00814A94">
        <w:t>based on</w:t>
      </w:r>
      <w:r w:rsidR="00814A94" w:rsidRPr="00E01309">
        <w:t xml:space="preserve"> </w:t>
      </w:r>
      <w:r w:rsidR="00814A94" w:rsidRPr="003A31DD">
        <w:rPr>
          <w:u w:val="single"/>
        </w:rPr>
        <w:t>one occasion and four items per subscale</w:t>
      </w:r>
      <w:r w:rsidR="00814A94">
        <w:t>.</w:t>
      </w:r>
    </w:p>
    <w:tbl>
      <w:tblPr>
        <w:tblW w:w="94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715"/>
        <w:gridCol w:w="1350"/>
        <w:gridCol w:w="2450"/>
        <w:gridCol w:w="2451"/>
        <w:gridCol w:w="2451"/>
      </w:tblGrid>
      <w:tr w:rsidR="00B77687" w:rsidRPr="00641EB4" w14:paraId="31A295BC" w14:textId="77777777" w:rsidTr="00F35E35">
        <w:trPr>
          <w:trHeight w:val="298"/>
        </w:trPr>
        <w:tc>
          <w:tcPr>
            <w:tcW w:w="715" w:type="dxa"/>
            <w:shd w:val="clear" w:color="auto" w:fill="auto"/>
            <w:noWrap/>
            <w:hideMark/>
          </w:tcPr>
          <w:p w14:paraId="07AE2336" w14:textId="77777777" w:rsidR="00B77687" w:rsidRPr="00F35E35" w:rsidRDefault="00B77687" w:rsidP="00017BEE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  <w:r w:rsidRPr="00F35E35"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  <w:t>Effect</w:t>
            </w:r>
          </w:p>
        </w:tc>
        <w:tc>
          <w:tcPr>
            <w:tcW w:w="1350" w:type="dxa"/>
          </w:tcPr>
          <w:p w14:paraId="3E897E1F" w14:textId="77777777" w:rsidR="00B77687" w:rsidRPr="00F35E35" w:rsidRDefault="00B77687" w:rsidP="00017BEE">
            <w:pPr>
              <w:spacing w:after="0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</w:p>
        </w:tc>
        <w:tc>
          <w:tcPr>
            <w:tcW w:w="2450" w:type="dxa"/>
            <w:shd w:val="clear" w:color="auto" w:fill="auto"/>
            <w:noWrap/>
            <w:hideMark/>
          </w:tcPr>
          <w:p w14:paraId="3BB84B3F" w14:textId="77777777" w:rsidR="00B77687" w:rsidRPr="00F35E35" w:rsidRDefault="00B77687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Assertiveness</w:t>
            </w:r>
          </w:p>
        </w:tc>
        <w:tc>
          <w:tcPr>
            <w:tcW w:w="2451" w:type="dxa"/>
            <w:shd w:val="clear" w:color="auto" w:fill="auto"/>
            <w:noWrap/>
            <w:hideMark/>
          </w:tcPr>
          <w:p w14:paraId="282B7D84" w14:textId="77777777" w:rsidR="00B77687" w:rsidRPr="00F35E35" w:rsidRDefault="00B77687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Energy Level</w:t>
            </w:r>
          </w:p>
        </w:tc>
        <w:tc>
          <w:tcPr>
            <w:tcW w:w="2451" w:type="dxa"/>
            <w:shd w:val="clear" w:color="auto" w:fill="auto"/>
            <w:noWrap/>
            <w:hideMark/>
          </w:tcPr>
          <w:p w14:paraId="277AEB53" w14:textId="77777777" w:rsidR="00B77687" w:rsidRPr="00F35E35" w:rsidRDefault="00B77687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Sociability</w:t>
            </w:r>
          </w:p>
        </w:tc>
      </w:tr>
      <w:tr w:rsidR="009A4745" w:rsidRPr="00641EB4" w14:paraId="70B1D300" w14:textId="77777777" w:rsidTr="00F35E35">
        <w:trPr>
          <w:trHeight w:val="298"/>
        </w:trPr>
        <w:tc>
          <w:tcPr>
            <w:tcW w:w="715" w:type="dxa"/>
            <w:vMerge w:val="restart"/>
            <w:shd w:val="clear" w:color="auto" w:fill="auto"/>
            <w:noWrap/>
            <w:hideMark/>
          </w:tcPr>
          <w:p w14:paraId="45572B2F" w14:textId="7C070C1F" w:rsidR="009A4745" w:rsidRPr="00F35E35" w:rsidRDefault="00AC697E" w:rsidP="009A4745">
            <w:pPr>
              <w:spacing w:after="0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i/>
                <w:iCs/>
                <w:color w:val="000000"/>
                <w:sz w:val="20"/>
                <w:szCs w:val="20"/>
                <w:lang w:eastAsia="ko-KR"/>
              </w:rPr>
              <w:t>p</w:t>
            </w:r>
          </w:p>
        </w:tc>
        <w:tc>
          <w:tcPr>
            <w:tcW w:w="1350" w:type="dxa"/>
          </w:tcPr>
          <w:p w14:paraId="3C207467" w14:textId="77777777" w:rsidR="009A4745" w:rsidRPr="00F35E35" w:rsidRDefault="009A4745" w:rsidP="009A4745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Assertiveness</w:t>
            </w:r>
          </w:p>
        </w:tc>
        <w:tc>
          <w:tcPr>
            <w:tcW w:w="2450" w:type="dxa"/>
            <w:shd w:val="clear" w:color="auto" w:fill="auto"/>
            <w:noWrap/>
            <w:hideMark/>
          </w:tcPr>
          <w:p w14:paraId="5F66423B" w14:textId="78169EC2" w:rsidR="009A4745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Ass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</m:t>
                  </m:r>
                </m:e>
              </m:d>
            </m:oMath>
            <w:r w:rsidR="004B4F6B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</w:t>
            </w:r>
            <w:r w:rsidR="009A4745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531</w:t>
            </w:r>
          </w:p>
        </w:tc>
        <w:tc>
          <w:tcPr>
            <w:tcW w:w="2451" w:type="dxa"/>
            <w:shd w:val="clear" w:color="auto" w:fill="auto"/>
            <w:noWrap/>
            <w:hideMark/>
          </w:tcPr>
          <w:p w14:paraId="7107C532" w14:textId="77777777" w:rsidR="009A4745" w:rsidRPr="00F35E35" w:rsidRDefault="009A4745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  <w:hideMark/>
          </w:tcPr>
          <w:p w14:paraId="5225015B" w14:textId="77777777" w:rsidR="009A4745" w:rsidRPr="00F35E35" w:rsidRDefault="009A4745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</w:tr>
      <w:tr w:rsidR="009A4745" w:rsidRPr="00641EB4" w14:paraId="75E20BF6" w14:textId="77777777" w:rsidTr="00F35E35">
        <w:trPr>
          <w:trHeight w:val="298"/>
        </w:trPr>
        <w:tc>
          <w:tcPr>
            <w:tcW w:w="715" w:type="dxa"/>
            <w:vMerge/>
            <w:shd w:val="clear" w:color="auto" w:fill="auto"/>
            <w:noWrap/>
            <w:hideMark/>
          </w:tcPr>
          <w:p w14:paraId="70F8AA1F" w14:textId="77777777" w:rsidR="009A4745" w:rsidRPr="00F35E35" w:rsidRDefault="009A4745" w:rsidP="009A4745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</w:p>
        </w:tc>
        <w:tc>
          <w:tcPr>
            <w:tcW w:w="1350" w:type="dxa"/>
          </w:tcPr>
          <w:p w14:paraId="0EA362AC" w14:textId="77777777" w:rsidR="009A4745" w:rsidRPr="00F35E35" w:rsidRDefault="009A4745" w:rsidP="009A4745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Energy Level</w:t>
            </w:r>
          </w:p>
        </w:tc>
        <w:tc>
          <w:tcPr>
            <w:tcW w:w="2450" w:type="dxa"/>
            <w:shd w:val="clear" w:color="auto" w:fill="auto"/>
            <w:noWrap/>
            <w:hideMark/>
          </w:tcPr>
          <w:p w14:paraId="6AB50B2C" w14:textId="1075017F" w:rsidR="009A4745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Ass,Ene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</m:t>
                  </m:r>
                </m:e>
              </m:d>
            </m:oMath>
            <w:r w:rsidR="004B4F6B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</w:t>
            </w:r>
            <w:r w:rsidR="009A4745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263</w:t>
            </w:r>
          </w:p>
        </w:tc>
        <w:tc>
          <w:tcPr>
            <w:tcW w:w="2451" w:type="dxa"/>
            <w:shd w:val="clear" w:color="auto" w:fill="auto"/>
            <w:noWrap/>
            <w:hideMark/>
          </w:tcPr>
          <w:p w14:paraId="7FD3206F" w14:textId="6F5268F3" w:rsidR="009A4745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Ene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</m:t>
                  </m:r>
                </m:e>
              </m:d>
            </m:oMath>
            <w:r w:rsidR="004B4F6B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</w:t>
            </w:r>
            <w:r w:rsidR="009A4745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421</w:t>
            </w:r>
          </w:p>
        </w:tc>
        <w:tc>
          <w:tcPr>
            <w:tcW w:w="2451" w:type="dxa"/>
            <w:shd w:val="clear" w:color="auto" w:fill="auto"/>
            <w:noWrap/>
            <w:hideMark/>
          </w:tcPr>
          <w:p w14:paraId="61903F87" w14:textId="77777777" w:rsidR="009A4745" w:rsidRPr="00F35E35" w:rsidRDefault="009A4745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</w:tr>
      <w:tr w:rsidR="009A4745" w:rsidRPr="00641EB4" w14:paraId="05B0AE98" w14:textId="77777777" w:rsidTr="00F35E35">
        <w:trPr>
          <w:trHeight w:val="298"/>
        </w:trPr>
        <w:tc>
          <w:tcPr>
            <w:tcW w:w="715" w:type="dxa"/>
            <w:vMerge/>
            <w:shd w:val="clear" w:color="auto" w:fill="auto"/>
            <w:noWrap/>
            <w:hideMark/>
          </w:tcPr>
          <w:p w14:paraId="7BF1C81C" w14:textId="77777777" w:rsidR="009A4745" w:rsidRPr="00F35E35" w:rsidRDefault="009A4745" w:rsidP="009A4745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</w:p>
        </w:tc>
        <w:tc>
          <w:tcPr>
            <w:tcW w:w="1350" w:type="dxa"/>
          </w:tcPr>
          <w:p w14:paraId="0596E22C" w14:textId="77777777" w:rsidR="009A4745" w:rsidRPr="00F35E35" w:rsidRDefault="009A4745" w:rsidP="009A4745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Sociability</w:t>
            </w:r>
          </w:p>
        </w:tc>
        <w:tc>
          <w:tcPr>
            <w:tcW w:w="2450" w:type="dxa"/>
            <w:shd w:val="clear" w:color="auto" w:fill="auto"/>
            <w:noWrap/>
            <w:hideMark/>
          </w:tcPr>
          <w:p w14:paraId="32BCC6C0" w14:textId="3D29D786" w:rsidR="009A4745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Ass,Soc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</m:t>
                  </m:r>
                </m:e>
              </m:d>
            </m:oMath>
            <w:r w:rsidR="004B4F6B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</w:t>
            </w:r>
            <w:r w:rsidR="009A4745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468</w:t>
            </w:r>
          </w:p>
        </w:tc>
        <w:tc>
          <w:tcPr>
            <w:tcW w:w="2451" w:type="dxa"/>
            <w:shd w:val="clear" w:color="auto" w:fill="auto"/>
            <w:noWrap/>
            <w:hideMark/>
          </w:tcPr>
          <w:p w14:paraId="0F217E75" w14:textId="037F0682" w:rsidR="009A4745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Ene,Soc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</m:t>
                  </m:r>
                </m:e>
              </m:d>
            </m:oMath>
            <w:r w:rsidR="009A4745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</w:t>
            </w:r>
            <w:r w:rsidR="004B4F6B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</w:t>
            </w:r>
            <w:r w:rsidR="009A4745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392</w:t>
            </w:r>
          </w:p>
        </w:tc>
        <w:tc>
          <w:tcPr>
            <w:tcW w:w="2451" w:type="dxa"/>
            <w:shd w:val="clear" w:color="auto" w:fill="auto"/>
            <w:noWrap/>
            <w:hideMark/>
          </w:tcPr>
          <w:p w14:paraId="0FCEA586" w14:textId="42F8F3AF" w:rsidR="009A4745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Soc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</m:t>
                  </m:r>
                </m:e>
              </m:d>
            </m:oMath>
            <w:r w:rsidR="004B4F6B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</w:t>
            </w:r>
            <w:r w:rsidR="009A4745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754</w:t>
            </w:r>
          </w:p>
        </w:tc>
      </w:tr>
      <w:tr w:rsidR="009A4745" w:rsidRPr="00641EB4" w14:paraId="023CC7BD" w14:textId="77777777" w:rsidTr="00F35E35">
        <w:trPr>
          <w:trHeight w:val="298"/>
        </w:trPr>
        <w:tc>
          <w:tcPr>
            <w:tcW w:w="715" w:type="dxa"/>
            <w:vMerge w:val="restart"/>
            <w:shd w:val="clear" w:color="auto" w:fill="auto"/>
            <w:noWrap/>
            <w:hideMark/>
          </w:tcPr>
          <w:p w14:paraId="6626B770" w14:textId="7BEAAD16" w:rsidR="009A4745" w:rsidRPr="00F35E35" w:rsidRDefault="00F1379D" w:rsidP="009A4745">
            <w:pPr>
              <w:spacing w:after="0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hAnsi="Calibri" w:cs="Calibri"/>
                <w:i/>
                <w:iCs/>
                <w:color w:val="000000"/>
                <w:sz w:val="20"/>
                <w:szCs w:val="20"/>
              </w:rPr>
              <w:t>PI</w:t>
            </w:r>
          </w:p>
        </w:tc>
        <w:tc>
          <w:tcPr>
            <w:tcW w:w="1350" w:type="dxa"/>
          </w:tcPr>
          <w:p w14:paraId="765822B2" w14:textId="77777777" w:rsidR="009A4745" w:rsidRPr="00F35E35" w:rsidRDefault="009A4745" w:rsidP="009A4745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Assertiveness</w:t>
            </w:r>
          </w:p>
        </w:tc>
        <w:tc>
          <w:tcPr>
            <w:tcW w:w="2450" w:type="dxa"/>
            <w:shd w:val="clear" w:color="auto" w:fill="auto"/>
            <w:noWrap/>
            <w:hideMark/>
          </w:tcPr>
          <w:p w14:paraId="222126A4" w14:textId="5F258625" w:rsid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Ass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I</m:t>
                  </m:r>
                </m:e>
              </m:d>
            </m:oMath>
            <w:r w:rsidR="00F35E35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Ass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i</m:t>
                  </m:r>
                </m:e>
              </m:d>
              <m:r>
                <w:rPr>
                  <w:rFonts w:ascii="Cambria Math" w:eastAsia="Times New Roman" w:hAnsi="Cambria Math" w:cs="Calibri"/>
                  <w:color w:val="000000"/>
                  <w:sz w:val="18"/>
                  <w:szCs w:val="18"/>
                  <w:lang w:eastAsia="ko-KR"/>
                </w:rPr>
                <m:t>/4</m:t>
              </m:r>
            </m:oMath>
          </w:p>
          <w:p w14:paraId="3283F167" w14:textId="45634C66" w:rsidR="009A4745" w:rsidRPr="00F35E35" w:rsidRDefault="009A4745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=</w:t>
            </w:r>
            <w:r w:rsid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0.366/4 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91</w:t>
            </w:r>
          </w:p>
        </w:tc>
        <w:tc>
          <w:tcPr>
            <w:tcW w:w="2451" w:type="dxa"/>
            <w:shd w:val="clear" w:color="auto" w:fill="auto"/>
            <w:noWrap/>
            <w:hideMark/>
          </w:tcPr>
          <w:p w14:paraId="0AD0C51A" w14:textId="77777777" w:rsidR="009A4745" w:rsidRPr="00F35E35" w:rsidRDefault="009A4745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  <w:hideMark/>
          </w:tcPr>
          <w:p w14:paraId="06263145" w14:textId="77777777" w:rsidR="009A4745" w:rsidRPr="00F35E35" w:rsidRDefault="009A4745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ko-KR"/>
              </w:rPr>
            </w:pPr>
          </w:p>
        </w:tc>
      </w:tr>
      <w:tr w:rsidR="009A4745" w:rsidRPr="00641EB4" w14:paraId="738957AE" w14:textId="77777777" w:rsidTr="00F35E35">
        <w:trPr>
          <w:trHeight w:val="298"/>
        </w:trPr>
        <w:tc>
          <w:tcPr>
            <w:tcW w:w="715" w:type="dxa"/>
            <w:vMerge/>
            <w:shd w:val="clear" w:color="auto" w:fill="auto"/>
            <w:noWrap/>
            <w:hideMark/>
          </w:tcPr>
          <w:p w14:paraId="70C73C74" w14:textId="77777777" w:rsidR="009A4745" w:rsidRPr="00F35E35" w:rsidRDefault="009A4745" w:rsidP="009A4745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350" w:type="dxa"/>
          </w:tcPr>
          <w:p w14:paraId="26672116" w14:textId="77777777" w:rsidR="009A4745" w:rsidRPr="00F35E35" w:rsidRDefault="009A4745" w:rsidP="009A4745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Energy Level</w:t>
            </w:r>
          </w:p>
        </w:tc>
        <w:tc>
          <w:tcPr>
            <w:tcW w:w="2450" w:type="dxa"/>
            <w:shd w:val="clear" w:color="auto" w:fill="auto"/>
            <w:noWrap/>
            <w:hideMark/>
          </w:tcPr>
          <w:p w14:paraId="5D6D059C" w14:textId="77777777" w:rsidR="009A4745" w:rsidRPr="00F35E35" w:rsidRDefault="009A4745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  <w:hideMark/>
          </w:tcPr>
          <w:p w14:paraId="3A7D097D" w14:textId="3D9818AD" w:rsidR="009A4745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sSubSup>
                      <m:sSubSupPr>
                        <m:ctrlPr>
                          <w:rPr>
                            <w:rFonts w:ascii="Cambria Math" w:eastAsia="Times New Roman" w:hAnsi="Cambria Math" w:cs="Calibri"/>
                            <w:i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sSubSupPr>
                      <m:e>
                        <m:acc>
                          <m:accPr>
                            <m:ctrlPr>
                              <w:rPr>
                                <w:rFonts w:ascii="Cambria Math" w:eastAsia="Times New Roman" w:hAnsi="Cambria Math" w:cs="Calibri"/>
                                <w:color w:val="000000"/>
                                <w:sz w:val="18"/>
                                <w:szCs w:val="18"/>
                                <w:lang w:eastAsia="ko-KR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Calibri"/>
                                <w:color w:val="000000"/>
                                <w:sz w:val="18"/>
                                <w:szCs w:val="18"/>
                                <w:lang w:eastAsia="ko-KR"/>
                              </w:rPr>
                              <m:t>σ</m:t>
                            </m:r>
                          </m:e>
                        </m:acc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e>
                      <m:sub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Ene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eastAsia="Times New Roman" w:hAnsi="Cambria Math" w:cs="Calibri"/>
                            <w:i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PI</m:t>
                        </m:r>
                      </m:e>
                    </m:d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 xml:space="preserve">= </m:t>
                    </m:r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Ene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pi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4</m:t>
                </m:r>
              </m:oMath>
            </m:oMathPara>
          </w:p>
          <w:p w14:paraId="69E1D5C0" w14:textId="0C5F1E44" w:rsidR="009A4745" w:rsidRPr="00F35E35" w:rsidRDefault="009A4745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=</w:t>
            </w:r>
            <w:r w:rsid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0.427/4 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107</w:t>
            </w:r>
          </w:p>
        </w:tc>
        <w:tc>
          <w:tcPr>
            <w:tcW w:w="2451" w:type="dxa"/>
            <w:shd w:val="clear" w:color="auto" w:fill="auto"/>
            <w:noWrap/>
            <w:hideMark/>
          </w:tcPr>
          <w:p w14:paraId="17D222AF" w14:textId="77777777" w:rsidR="009A4745" w:rsidRPr="00F35E35" w:rsidRDefault="009A4745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</w:tr>
      <w:tr w:rsidR="009A4745" w:rsidRPr="00641EB4" w14:paraId="6AD8D0C5" w14:textId="77777777" w:rsidTr="00F35E35">
        <w:trPr>
          <w:trHeight w:val="298"/>
        </w:trPr>
        <w:tc>
          <w:tcPr>
            <w:tcW w:w="715" w:type="dxa"/>
            <w:vMerge/>
            <w:shd w:val="clear" w:color="auto" w:fill="auto"/>
            <w:noWrap/>
            <w:hideMark/>
          </w:tcPr>
          <w:p w14:paraId="76F5B2AE" w14:textId="77777777" w:rsidR="009A4745" w:rsidRPr="00F35E35" w:rsidRDefault="009A4745" w:rsidP="009A4745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350" w:type="dxa"/>
          </w:tcPr>
          <w:p w14:paraId="4AD4C2CF" w14:textId="77777777" w:rsidR="009A4745" w:rsidRPr="00F35E35" w:rsidRDefault="009A4745" w:rsidP="009A4745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Sociability</w:t>
            </w:r>
          </w:p>
        </w:tc>
        <w:tc>
          <w:tcPr>
            <w:tcW w:w="2450" w:type="dxa"/>
            <w:shd w:val="clear" w:color="auto" w:fill="auto"/>
            <w:noWrap/>
            <w:hideMark/>
          </w:tcPr>
          <w:p w14:paraId="5F4253F1" w14:textId="77777777" w:rsidR="009A4745" w:rsidRPr="00F35E35" w:rsidRDefault="009A4745" w:rsidP="00321F1A">
            <w:pPr>
              <w:spacing w:after="0"/>
              <w:rPr>
                <w:rFonts w:ascii="Times New Roman" w:eastAsia="Times New Roman" w:hAnsi="Times New Roman" w:cs="Times New Roman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  <w:hideMark/>
          </w:tcPr>
          <w:p w14:paraId="0E9B2F1A" w14:textId="77777777" w:rsidR="009A4745" w:rsidRPr="00F35E35" w:rsidRDefault="009A4745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  <w:hideMark/>
          </w:tcPr>
          <w:p w14:paraId="726AB728" w14:textId="0EF77985" w:rsidR="009A4745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Soc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PI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 xml:space="preserve"> =</m:t>
                </m:r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Soc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pi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4</m:t>
                </m:r>
              </m:oMath>
            </m:oMathPara>
          </w:p>
          <w:p w14:paraId="03017B03" w14:textId="6D5EC4ED" w:rsidR="009A4745" w:rsidRPr="00F35E35" w:rsidRDefault="009A4745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EB6BD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</w:t>
            </w:r>
            <w:r w:rsid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.505/4 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126</w:t>
            </w:r>
          </w:p>
        </w:tc>
      </w:tr>
      <w:tr w:rsidR="009A4745" w:rsidRPr="00641EB4" w14:paraId="603EB567" w14:textId="77777777" w:rsidTr="00F35E35">
        <w:trPr>
          <w:trHeight w:val="298"/>
        </w:trPr>
        <w:tc>
          <w:tcPr>
            <w:tcW w:w="715" w:type="dxa"/>
            <w:vMerge w:val="restart"/>
            <w:shd w:val="clear" w:color="auto" w:fill="auto"/>
            <w:noWrap/>
            <w:hideMark/>
          </w:tcPr>
          <w:p w14:paraId="1ACDF5A1" w14:textId="0133B76D" w:rsidR="009A4745" w:rsidRPr="00F35E35" w:rsidRDefault="00F1379D" w:rsidP="009A4745">
            <w:pPr>
              <w:spacing w:after="0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hAnsi="Calibri" w:cs="Calibri"/>
                <w:i/>
                <w:iCs/>
                <w:color w:val="000000"/>
                <w:sz w:val="20"/>
                <w:szCs w:val="20"/>
              </w:rPr>
              <w:t>PO</w:t>
            </w:r>
          </w:p>
        </w:tc>
        <w:tc>
          <w:tcPr>
            <w:tcW w:w="1350" w:type="dxa"/>
          </w:tcPr>
          <w:p w14:paraId="6A54E6CB" w14:textId="77777777" w:rsidR="009A4745" w:rsidRPr="00F35E35" w:rsidRDefault="009A4745" w:rsidP="009A4745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Assertiveness</w:t>
            </w:r>
          </w:p>
        </w:tc>
        <w:tc>
          <w:tcPr>
            <w:tcW w:w="2450" w:type="dxa"/>
            <w:shd w:val="clear" w:color="auto" w:fill="auto"/>
            <w:noWrap/>
            <w:hideMark/>
          </w:tcPr>
          <w:p w14:paraId="5626FA9F" w14:textId="46FDA088" w:rsidR="009A4745" w:rsidRPr="00321F1A" w:rsidRDefault="00000000" w:rsidP="00321F1A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PO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=</m:t>
                </m:r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Batang" w:hAnsi="Batang" w:cs="Batang"/>
                        <w:color w:val="000000"/>
                        <w:sz w:val="18"/>
                        <w:szCs w:val="18"/>
                        <w:lang w:eastAsia="ko-KR"/>
                      </w:rPr>
                      <m:t>po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</m:t>
                </m:r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1</m:t>
                </m:r>
              </m:oMath>
            </m:oMathPara>
          </w:p>
          <w:p w14:paraId="30698FC9" w14:textId="1D8019BA" w:rsidR="009A4745" w:rsidRPr="00F35E35" w:rsidRDefault="009A4745" w:rsidP="00321F1A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38</w:t>
            </w:r>
            <w:r w:rsidR="00B5164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/1 = 0.038</w:t>
            </w:r>
          </w:p>
        </w:tc>
        <w:tc>
          <w:tcPr>
            <w:tcW w:w="2451" w:type="dxa"/>
            <w:shd w:val="clear" w:color="auto" w:fill="auto"/>
            <w:noWrap/>
            <w:hideMark/>
          </w:tcPr>
          <w:p w14:paraId="5CBDECAE" w14:textId="77777777" w:rsidR="009A4745" w:rsidRPr="00F35E35" w:rsidRDefault="009A4745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  <w:hideMark/>
          </w:tcPr>
          <w:p w14:paraId="7D2DC72B" w14:textId="77777777" w:rsidR="009A4745" w:rsidRPr="00F35E35" w:rsidRDefault="009A4745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ko-KR"/>
              </w:rPr>
            </w:pPr>
          </w:p>
        </w:tc>
      </w:tr>
      <w:tr w:rsidR="003449C8" w:rsidRPr="00641EB4" w14:paraId="48CAE87A" w14:textId="77777777" w:rsidTr="00F35E35">
        <w:trPr>
          <w:trHeight w:val="298"/>
        </w:trPr>
        <w:tc>
          <w:tcPr>
            <w:tcW w:w="715" w:type="dxa"/>
            <w:vMerge/>
            <w:shd w:val="clear" w:color="auto" w:fill="auto"/>
            <w:noWrap/>
            <w:hideMark/>
          </w:tcPr>
          <w:p w14:paraId="60C22920" w14:textId="77777777" w:rsidR="003449C8" w:rsidRPr="00F35E35" w:rsidRDefault="003449C8" w:rsidP="003449C8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350" w:type="dxa"/>
          </w:tcPr>
          <w:p w14:paraId="13B0A25F" w14:textId="77777777" w:rsidR="003449C8" w:rsidRPr="00F35E35" w:rsidRDefault="003449C8" w:rsidP="003449C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Energy Level</w:t>
            </w:r>
          </w:p>
        </w:tc>
        <w:tc>
          <w:tcPr>
            <w:tcW w:w="2450" w:type="dxa"/>
            <w:shd w:val="clear" w:color="auto" w:fill="auto"/>
            <w:noWrap/>
            <w:hideMark/>
          </w:tcPr>
          <w:p w14:paraId="7C05AF2A" w14:textId="6D80FE09" w:rsidR="003449C8" w:rsidRPr="00F35E35" w:rsidRDefault="00000000" w:rsidP="00321F1A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ko-KR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Calibri"/>
                            <w:i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eastAsia="Times New Roman" w:hAnsi="Cambria Math" w:cs="Calibri"/>
                                <w:color w:val="000000"/>
                                <w:sz w:val="18"/>
                                <w:szCs w:val="18"/>
                                <w:lang w:eastAsia="ko-KR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Calibri"/>
                                <w:color w:val="000000"/>
                                <w:sz w:val="18"/>
                                <w:szCs w:val="18"/>
                                <w:lang w:eastAsia="ko-KR"/>
                              </w:rPr>
                              <m:t>σ</m:t>
                            </m:r>
                          </m:e>
                        </m:acc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e>
                      <m:sub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Ass,Ene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Times New Roman" w:hAnsi="Cambria Math" w:cs="Calibri"/>
                            <w:i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PO</m:t>
                        </m:r>
                      </m:e>
                    </m:d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,Ene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po</m:t>
                    </m:r>
                  </m:e>
                </m:d>
                <m:r>
                  <m:rPr>
                    <m:lit/>
                  </m:rP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</m:t>
                </m:r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1</m:t>
                </m:r>
              </m:oMath>
            </m:oMathPara>
          </w:p>
          <w:p w14:paraId="7A51BFA5" w14:textId="045DE2AE" w:rsidR="003449C8" w:rsidRPr="00F35E35" w:rsidRDefault="00000000" w:rsidP="00321F1A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ko-KR"/>
              </w:rPr>
            </w:pPr>
            <m:oMath>
              <m:r>
                <w:rPr>
                  <w:rFonts w:ascii="Cambria Math" w:eastAsia="Times New Roman" w:hAnsi="Cambria Math" w:cs="Calibri"/>
                  <w:color w:val="000000"/>
                  <w:sz w:val="18"/>
                  <w:szCs w:val="18"/>
                  <w:lang w:eastAsia="ko-KR"/>
                </w:rPr>
                <m:t xml:space="preserve">= </m:t>
              </m:r>
            </m:oMath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20</w:t>
            </w:r>
            <w:r w:rsidR="00B5164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/1 = 0.020</w:t>
            </w:r>
          </w:p>
        </w:tc>
        <w:tc>
          <w:tcPr>
            <w:tcW w:w="2451" w:type="dxa"/>
            <w:shd w:val="clear" w:color="auto" w:fill="auto"/>
            <w:noWrap/>
            <w:hideMark/>
          </w:tcPr>
          <w:p w14:paraId="2D32126E" w14:textId="60606211" w:rsidR="003449C8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Ene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O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Calibri"/>
                  <w:color w:val="000000"/>
                  <w:sz w:val="18"/>
                  <w:szCs w:val="18"/>
                  <w:lang w:eastAsia="ko-KR"/>
                </w:rPr>
                <m:t xml:space="preserve">= </m:t>
              </m:r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Ene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o</m:t>
                  </m:r>
                </m:e>
              </m:d>
              <m:r>
                <w:rPr>
                  <w:rFonts w:ascii="Cambria Math" w:eastAsia="Times New Roman" w:hAnsi="Cambria Math" w:cs="Calibri"/>
                  <w:color w:val="000000"/>
                  <w:sz w:val="18"/>
                  <w:szCs w:val="18"/>
                  <w:lang w:eastAsia="ko-KR"/>
                </w:rPr>
                <m:t>/1</m:t>
              </m:r>
            </m:oMath>
            <w:r w:rsidR="003449C8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=</w:t>
            </w:r>
          </w:p>
          <w:p w14:paraId="74F9D89B" w14:textId="15EE94A5" w:rsidR="003449C8" w:rsidRPr="00F35E35" w:rsidRDefault="00F35E35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=</w:t>
            </w:r>
            <w:r w:rsidR="00B5164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15</w:t>
            </w:r>
            <w:r w:rsidR="00B5164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/1 = 0.015</w:t>
            </w:r>
          </w:p>
        </w:tc>
        <w:tc>
          <w:tcPr>
            <w:tcW w:w="2451" w:type="dxa"/>
            <w:shd w:val="clear" w:color="auto" w:fill="auto"/>
            <w:noWrap/>
            <w:hideMark/>
          </w:tcPr>
          <w:p w14:paraId="2FF79990" w14:textId="77777777" w:rsidR="003449C8" w:rsidRPr="00F35E35" w:rsidRDefault="003449C8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</w:tr>
      <w:tr w:rsidR="003449C8" w:rsidRPr="00641EB4" w14:paraId="6943FFFA" w14:textId="77777777" w:rsidTr="00F35E35">
        <w:trPr>
          <w:trHeight w:val="298"/>
        </w:trPr>
        <w:tc>
          <w:tcPr>
            <w:tcW w:w="715" w:type="dxa"/>
            <w:vMerge/>
            <w:shd w:val="clear" w:color="auto" w:fill="auto"/>
            <w:noWrap/>
            <w:hideMark/>
          </w:tcPr>
          <w:p w14:paraId="2B456EE2" w14:textId="77777777" w:rsidR="003449C8" w:rsidRPr="00F35E35" w:rsidRDefault="003449C8" w:rsidP="003449C8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</w:p>
        </w:tc>
        <w:tc>
          <w:tcPr>
            <w:tcW w:w="1350" w:type="dxa"/>
          </w:tcPr>
          <w:p w14:paraId="21BB906C" w14:textId="77777777" w:rsidR="003449C8" w:rsidRPr="00F35E35" w:rsidRDefault="003449C8" w:rsidP="003449C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Sociability</w:t>
            </w:r>
          </w:p>
        </w:tc>
        <w:tc>
          <w:tcPr>
            <w:tcW w:w="2450" w:type="dxa"/>
            <w:shd w:val="clear" w:color="auto" w:fill="auto"/>
            <w:noWrap/>
            <w:hideMark/>
          </w:tcPr>
          <w:p w14:paraId="168ACC03" w14:textId="77777777" w:rsidR="00F35E35" w:rsidRPr="00F35E35" w:rsidRDefault="00000000" w:rsidP="00321F1A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ko-K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Calibri"/>
                            <w:i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eastAsia="Times New Roman" w:hAnsi="Cambria Math" w:cs="Calibri"/>
                                <w:color w:val="000000"/>
                                <w:sz w:val="18"/>
                                <w:szCs w:val="18"/>
                                <w:lang w:eastAsia="ko-KR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Calibri"/>
                                <w:color w:val="000000"/>
                                <w:sz w:val="18"/>
                                <w:szCs w:val="18"/>
                                <w:lang w:eastAsia="ko-KR"/>
                              </w:rPr>
                              <m:t>σ</m:t>
                            </m:r>
                          </m:e>
                        </m:acc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e>
                      <m:sub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Ass,Soc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Times New Roman" w:hAnsi="Cambria Math" w:cs="Calibri"/>
                            <w:i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PO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,Soc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po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1</m:t>
                </m:r>
              </m:oMath>
            </m:oMathPara>
          </w:p>
          <w:p w14:paraId="33A03B2E" w14:textId="51453C48" w:rsidR="003449C8" w:rsidRPr="00F35E35" w:rsidRDefault="00F35E35" w:rsidP="00321F1A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ko-KR"/>
              </w:rPr>
            </w:pP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23</w:t>
            </w:r>
            <w:r w:rsidR="00B5164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/1 = 0.023</w:t>
            </w:r>
          </w:p>
        </w:tc>
        <w:tc>
          <w:tcPr>
            <w:tcW w:w="2451" w:type="dxa"/>
            <w:shd w:val="clear" w:color="auto" w:fill="auto"/>
            <w:noWrap/>
            <w:hideMark/>
          </w:tcPr>
          <w:p w14:paraId="231200B5" w14:textId="4380C3C9" w:rsidR="003449C8" w:rsidRPr="00F35E35" w:rsidRDefault="00000000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ko-KR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Ene,Soc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PO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Ene,Soc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po</m:t>
                    </m:r>
                  </m:e>
                </m:d>
                <m:r>
                  <m:rPr>
                    <m:lit/>
                  </m:rP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</m:t>
                </m:r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1</m:t>
                </m:r>
              </m:oMath>
            </m:oMathPara>
          </w:p>
          <w:p w14:paraId="250B132D" w14:textId="4EBFD7E3" w:rsidR="003449C8" w:rsidRPr="00F35E35" w:rsidRDefault="00F35E35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ko-KR"/>
              </w:rPr>
            </w:pP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26</w:t>
            </w:r>
            <w:r w:rsidR="00B5164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/1 = 0/026</w:t>
            </w:r>
          </w:p>
        </w:tc>
        <w:tc>
          <w:tcPr>
            <w:tcW w:w="2451" w:type="dxa"/>
            <w:shd w:val="clear" w:color="auto" w:fill="auto"/>
            <w:noWrap/>
            <w:hideMark/>
          </w:tcPr>
          <w:p w14:paraId="34EB796B" w14:textId="4D1D527A" w:rsidR="003449C8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sSubSup>
                    <m:sSubSupPr>
                      <m:ctrlPr>
                        <w:rPr>
                          <w:rFonts w:ascii="Cambria Math" w:eastAsia="Times New Roman" w:hAnsi="Cambria Math" w:cs="Calibri"/>
                          <w:i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sSubSupPr>
                    <m:e>
                      <m:acc>
                        <m:accPr>
                          <m:ctrlPr>
                            <w:rPr>
                              <w:rFonts w:ascii="Cambria Math" w:eastAsia="Times New Roman" w:hAnsi="Cambria Math" w:cs="Calibri"/>
                              <w:color w:val="000000"/>
                              <w:sz w:val="18"/>
                              <w:szCs w:val="18"/>
                              <w:lang w:eastAsia="ko-KR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Calibri"/>
                              <w:color w:val="000000"/>
                              <w:sz w:val="18"/>
                              <w:szCs w:val="18"/>
                              <w:lang w:eastAsia="ko-KR"/>
                            </w:rPr>
                            <m:t>σ</m:t>
                          </m:r>
                        </m:e>
                      </m:acc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e>
                    <m:sub>
                      <m: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Soc</m:t>
                      </m:r>
                    </m:sub>
                    <m:sup>
                      <m: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="Times New Roman" w:hAnsi="Cambria Math" w:cs="Calibri"/>
                          <w:i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PO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 xml:space="preserve"> =</m:t>
                  </m:r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Soc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o</m:t>
                  </m:r>
                </m:e>
              </m:d>
              <m:r>
                <w:rPr>
                  <w:rFonts w:ascii="Cambria Math" w:eastAsia="Times New Roman" w:hAnsi="Cambria Math" w:cs="Calibri"/>
                  <w:color w:val="000000"/>
                  <w:sz w:val="18"/>
                  <w:szCs w:val="18"/>
                  <w:lang w:eastAsia="ko-KR"/>
                </w:rPr>
                <m:t>/1</m:t>
              </m:r>
            </m:oMath>
            <w:r w:rsidR="003449C8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=</w:t>
            </w:r>
          </w:p>
          <w:p w14:paraId="489DD011" w14:textId="2315C0CF" w:rsidR="003449C8" w:rsidRPr="00F35E35" w:rsidRDefault="00796581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= 0.036</w:t>
            </w:r>
            <w:r w:rsidR="00B5164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/1 = 0.036</w:t>
            </w:r>
          </w:p>
        </w:tc>
      </w:tr>
      <w:tr w:rsidR="003449C8" w:rsidRPr="00641EB4" w14:paraId="6D610DA8" w14:textId="77777777" w:rsidTr="00F35E35">
        <w:trPr>
          <w:trHeight w:val="298"/>
        </w:trPr>
        <w:tc>
          <w:tcPr>
            <w:tcW w:w="715" w:type="dxa"/>
            <w:vMerge w:val="restart"/>
            <w:shd w:val="clear" w:color="auto" w:fill="auto"/>
            <w:noWrap/>
          </w:tcPr>
          <w:p w14:paraId="446BDEED" w14:textId="17F1BB26" w:rsidR="003449C8" w:rsidRPr="00F35E35" w:rsidRDefault="00F1379D" w:rsidP="003449C8">
            <w:pPr>
              <w:spacing w:after="0"/>
              <w:jc w:val="center"/>
              <w:rPr>
                <w:rFonts w:ascii="Calibri" w:hAnsi="Calibri" w:cs="Calibri"/>
                <w:i/>
                <w:iCs/>
                <w:color w:val="000000"/>
                <w:sz w:val="20"/>
                <w:szCs w:val="20"/>
              </w:rPr>
            </w:pPr>
            <w:r w:rsidRPr="00F35E35">
              <w:rPr>
                <w:rFonts w:ascii="Calibri" w:hAnsi="Calibri" w:cs="Calibri"/>
                <w:i/>
                <w:iCs/>
                <w:color w:val="000000"/>
                <w:sz w:val="20"/>
                <w:szCs w:val="20"/>
              </w:rPr>
              <w:t>PIO,E</w:t>
            </w:r>
          </w:p>
        </w:tc>
        <w:tc>
          <w:tcPr>
            <w:tcW w:w="1350" w:type="dxa"/>
          </w:tcPr>
          <w:p w14:paraId="795406C8" w14:textId="5767F514" w:rsidR="003449C8" w:rsidRPr="00F35E35" w:rsidRDefault="003449C8" w:rsidP="003449C8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Assertiveness</w:t>
            </w:r>
          </w:p>
        </w:tc>
        <w:tc>
          <w:tcPr>
            <w:tcW w:w="2450" w:type="dxa"/>
            <w:shd w:val="clear" w:color="auto" w:fill="auto"/>
            <w:noWrap/>
          </w:tcPr>
          <w:p w14:paraId="27951AF2" w14:textId="2DD76D57" w:rsidR="003449C8" w:rsidRPr="00EB6BD1" w:rsidRDefault="00000000" w:rsidP="00321F1A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Ass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IO,E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Calibri"/>
                  <w:color w:val="000000"/>
                  <w:sz w:val="18"/>
                  <w:szCs w:val="18"/>
                  <w:lang w:eastAsia="ko-KR"/>
                </w:rPr>
                <m:t xml:space="preserve">= </m:t>
              </m:r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Ass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io,e</m:t>
                  </m:r>
                </m:e>
              </m:d>
              <m:r>
                <w:rPr>
                  <w:rFonts w:ascii="Cambria Math" w:eastAsia="Times New Roman" w:hAnsi="Cambria Math" w:cs="Calibri"/>
                  <w:color w:val="000000"/>
                  <w:sz w:val="18"/>
                  <w:szCs w:val="18"/>
                  <w:lang w:eastAsia="ko-KR"/>
                </w:rPr>
                <m:t>/4</m:t>
              </m:r>
            </m:oMath>
            <w:r w:rsidR="003449C8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=</w:t>
            </w:r>
            <w:r w:rsidR="00EB6BD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0.323/4 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81</w:t>
            </w:r>
          </w:p>
        </w:tc>
        <w:tc>
          <w:tcPr>
            <w:tcW w:w="2451" w:type="dxa"/>
            <w:shd w:val="clear" w:color="auto" w:fill="auto"/>
            <w:noWrap/>
          </w:tcPr>
          <w:p w14:paraId="1E378C29" w14:textId="77777777" w:rsidR="003449C8" w:rsidRPr="00F35E35" w:rsidRDefault="003449C8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</w:tcPr>
          <w:p w14:paraId="5408B6FE" w14:textId="77777777" w:rsidR="003449C8" w:rsidRPr="00F35E35" w:rsidRDefault="003449C8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ko-KR"/>
              </w:rPr>
            </w:pPr>
          </w:p>
        </w:tc>
      </w:tr>
      <w:tr w:rsidR="003449C8" w:rsidRPr="00641EB4" w14:paraId="2B7BE2A5" w14:textId="77777777" w:rsidTr="00F35E35">
        <w:trPr>
          <w:trHeight w:val="298"/>
        </w:trPr>
        <w:tc>
          <w:tcPr>
            <w:tcW w:w="715" w:type="dxa"/>
            <w:vMerge/>
            <w:shd w:val="clear" w:color="auto" w:fill="auto"/>
            <w:noWrap/>
          </w:tcPr>
          <w:p w14:paraId="2CEC7D0A" w14:textId="77777777" w:rsidR="003449C8" w:rsidRPr="00F35E35" w:rsidRDefault="003449C8" w:rsidP="003449C8">
            <w:pPr>
              <w:spacing w:after="0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</w:tcPr>
          <w:p w14:paraId="0785BBCF" w14:textId="4AB2985A" w:rsidR="003449C8" w:rsidRPr="00F35E35" w:rsidRDefault="003449C8" w:rsidP="003449C8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Energy Level</w:t>
            </w:r>
          </w:p>
        </w:tc>
        <w:tc>
          <w:tcPr>
            <w:tcW w:w="2450" w:type="dxa"/>
            <w:shd w:val="clear" w:color="auto" w:fill="auto"/>
            <w:noWrap/>
          </w:tcPr>
          <w:p w14:paraId="30829924" w14:textId="1AA57D1B" w:rsidR="003449C8" w:rsidRPr="00F35E35" w:rsidRDefault="003449C8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</w:tcPr>
          <w:p w14:paraId="1D39C29C" w14:textId="278CF60F" w:rsidR="003449C8" w:rsidRPr="00EB6BD1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Ene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IO,E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Calibri"/>
                  <w:color w:val="000000"/>
                  <w:sz w:val="18"/>
                  <w:szCs w:val="18"/>
                  <w:lang w:eastAsia="ko-KR"/>
                </w:rPr>
                <m:t>=</m:t>
              </m:r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Ene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io,e</m:t>
                  </m:r>
                </m:e>
              </m:d>
              <m:r>
                <w:rPr>
                  <w:rFonts w:ascii="Cambria Math" w:eastAsia="Times New Roman" w:hAnsi="Cambria Math" w:cs="Calibri"/>
                  <w:color w:val="000000"/>
                  <w:sz w:val="18"/>
                  <w:szCs w:val="18"/>
                  <w:lang w:eastAsia="ko-KR"/>
                </w:rPr>
                <m:t>/4</m:t>
              </m:r>
            </m:oMath>
            <w:r w:rsidR="003449C8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=</w:t>
            </w:r>
            <w:r w:rsidR="00EB6BD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0.315/4 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79</w:t>
            </w:r>
          </w:p>
        </w:tc>
        <w:tc>
          <w:tcPr>
            <w:tcW w:w="2451" w:type="dxa"/>
            <w:shd w:val="clear" w:color="auto" w:fill="auto"/>
            <w:noWrap/>
          </w:tcPr>
          <w:p w14:paraId="4BEBADEB" w14:textId="77777777" w:rsidR="003449C8" w:rsidRPr="00F35E35" w:rsidRDefault="003449C8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ko-KR"/>
              </w:rPr>
            </w:pPr>
          </w:p>
        </w:tc>
      </w:tr>
      <w:tr w:rsidR="003449C8" w:rsidRPr="00641EB4" w14:paraId="1F4330B2" w14:textId="77777777" w:rsidTr="00F35E35">
        <w:trPr>
          <w:trHeight w:val="298"/>
        </w:trPr>
        <w:tc>
          <w:tcPr>
            <w:tcW w:w="715" w:type="dxa"/>
            <w:vMerge/>
            <w:shd w:val="clear" w:color="auto" w:fill="auto"/>
            <w:noWrap/>
          </w:tcPr>
          <w:p w14:paraId="7643FA1C" w14:textId="77777777" w:rsidR="003449C8" w:rsidRPr="00F35E35" w:rsidRDefault="003449C8" w:rsidP="003449C8">
            <w:pPr>
              <w:spacing w:after="0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</w:tcPr>
          <w:p w14:paraId="28DEF085" w14:textId="6FAFEE69" w:rsidR="003449C8" w:rsidRPr="00F35E35" w:rsidRDefault="003449C8" w:rsidP="003449C8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Sociability</w:t>
            </w:r>
          </w:p>
        </w:tc>
        <w:tc>
          <w:tcPr>
            <w:tcW w:w="2450" w:type="dxa"/>
            <w:shd w:val="clear" w:color="auto" w:fill="auto"/>
            <w:noWrap/>
          </w:tcPr>
          <w:p w14:paraId="0BBDEAF9" w14:textId="5F6892B8" w:rsidR="003449C8" w:rsidRPr="00F35E35" w:rsidRDefault="003449C8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</w:tcPr>
          <w:p w14:paraId="0FEBFEF8" w14:textId="49D195C7" w:rsidR="003449C8" w:rsidRPr="00F35E35" w:rsidRDefault="003449C8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</w:tcPr>
          <w:p w14:paraId="6BA11F85" w14:textId="33E76F04" w:rsidR="003449C8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Soc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PIO,E</m:t>
                  </m:r>
                </m:e>
              </m:d>
              <m:r>
                <w:rPr>
                  <w:rFonts w:ascii="Cambria Math" w:eastAsia="Times New Roman" w:hAnsi="Cambria Math" w:cs="Calibri"/>
                  <w:color w:val="000000"/>
                  <w:sz w:val="18"/>
                  <w:szCs w:val="18"/>
                  <w:lang w:eastAsia="ko-KR"/>
                </w:rPr>
                <m:t xml:space="preserve"> =</m:t>
              </m:r>
              <m:sSubSup>
                <m:sSubSupPr>
                  <m:ctrlPr>
                    <w:rPr>
                      <w:rFonts w:ascii="Cambria Math" w:eastAsia="Times New Roman" w:hAnsi="Cambria Math" w:cs="Calibri"/>
                      <w:i/>
                      <w:color w:val="000000"/>
                      <w:sz w:val="18"/>
                      <w:szCs w:val="18"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Calibri"/>
                          <w:color w:val="000000"/>
                          <w:sz w:val="18"/>
                          <w:szCs w:val="18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</m:ctrlPr>
                </m:e>
                <m:sub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Soc</m:t>
                  </m:r>
                </m:sub>
                <m:sup>
                  <m:r>
                    <w:rPr>
                      <w:rFonts w:ascii="Cambria Math" w:eastAsia="Times New Roman" w:hAnsi="Cambria Math" w:cs="Calibri"/>
                      <w:color w:val="000000"/>
                      <w:sz w:val="18"/>
                      <w:szCs w:val="18"/>
                      <w:lang w:eastAsia="ko-KR"/>
                    </w:rPr>
                    <m:t>2</m:t>
                  </m:r>
                </m:sup>
              </m:sSubSup>
              <m:r>
                <w:rPr>
                  <w:rFonts w:ascii="Cambria Math" w:eastAsia="Times New Roman" w:hAnsi="Cambria Math" w:cs="Calibri"/>
                  <w:color w:val="000000"/>
                  <w:sz w:val="18"/>
                  <w:szCs w:val="18"/>
                  <w:lang w:eastAsia="ko-KR"/>
                </w:rPr>
                <m:t>(pio,e)/4</m:t>
              </m:r>
            </m:oMath>
            <w:r w:rsidR="00A13E84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=</w:t>
            </w:r>
            <w:r w:rsidR="00EB6BD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 0.249/4 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62</w:t>
            </w:r>
          </w:p>
        </w:tc>
      </w:tr>
      <w:tr w:rsidR="009A4745" w:rsidRPr="00641EB4" w14:paraId="7BA4ACBA" w14:textId="77777777" w:rsidTr="00F35E35">
        <w:trPr>
          <w:trHeight w:val="298"/>
        </w:trPr>
        <w:tc>
          <w:tcPr>
            <w:tcW w:w="715" w:type="dxa"/>
            <w:vMerge w:val="restart"/>
            <w:shd w:val="clear" w:color="auto" w:fill="auto"/>
            <w:noWrap/>
          </w:tcPr>
          <w:p w14:paraId="19BD41AF" w14:textId="4FFA2B60" w:rsidR="009A4745" w:rsidRPr="00F35E35" w:rsidRDefault="00C52FBF" w:rsidP="003449C8">
            <w:pPr>
              <w:spacing w:after="0"/>
              <w:jc w:val="center"/>
              <w:rPr>
                <w:rFonts w:ascii="Calibri" w:hAnsi="Calibri" w:cs="Calibri"/>
                <w:i/>
                <w:iCs/>
                <w:color w:val="000000"/>
                <w:sz w:val="20"/>
                <w:szCs w:val="20"/>
              </w:rPr>
            </w:pPr>
            <w:r w:rsidRPr="00F35E35">
              <w:rPr>
                <w:rFonts w:ascii="Calibri" w:hAnsi="Calibri" w:cs="Calibri"/>
                <w:i/>
                <w:iCs/>
                <w:color w:val="000000"/>
                <w:sz w:val="20"/>
                <w:szCs w:val="20"/>
              </w:rPr>
              <w:t>I</w:t>
            </w:r>
          </w:p>
        </w:tc>
        <w:tc>
          <w:tcPr>
            <w:tcW w:w="1350" w:type="dxa"/>
          </w:tcPr>
          <w:p w14:paraId="0C8D978A" w14:textId="05282F79" w:rsidR="009A4745" w:rsidRPr="00F35E35" w:rsidRDefault="009A4745" w:rsidP="009A4745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Assertiveness</w:t>
            </w:r>
          </w:p>
        </w:tc>
        <w:tc>
          <w:tcPr>
            <w:tcW w:w="2450" w:type="dxa"/>
            <w:shd w:val="clear" w:color="auto" w:fill="auto"/>
            <w:noWrap/>
          </w:tcPr>
          <w:p w14:paraId="71B1D972" w14:textId="0B046A9C" w:rsidR="009A4745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I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 xml:space="preserve">= </m:t>
                </m:r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i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4</m:t>
                </m:r>
              </m:oMath>
            </m:oMathPara>
          </w:p>
          <w:p w14:paraId="2EFB4F1E" w14:textId="7CD260C5" w:rsidR="009A4745" w:rsidRPr="00F35E35" w:rsidRDefault="00EB6BD1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0.036/4 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09</w:t>
            </w:r>
          </w:p>
        </w:tc>
        <w:tc>
          <w:tcPr>
            <w:tcW w:w="2451" w:type="dxa"/>
            <w:shd w:val="clear" w:color="auto" w:fill="auto"/>
            <w:noWrap/>
          </w:tcPr>
          <w:p w14:paraId="7A16FE66" w14:textId="77777777" w:rsidR="009A4745" w:rsidRPr="00F35E35" w:rsidRDefault="009A4745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</w:tcPr>
          <w:p w14:paraId="5F2A7A5A" w14:textId="77777777" w:rsidR="009A4745" w:rsidRPr="00F35E35" w:rsidRDefault="009A4745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</w:tr>
      <w:tr w:rsidR="009A4745" w:rsidRPr="00641EB4" w14:paraId="30FFCA00" w14:textId="77777777" w:rsidTr="00F35E35">
        <w:trPr>
          <w:trHeight w:val="298"/>
        </w:trPr>
        <w:tc>
          <w:tcPr>
            <w:tcW w:w="715" w:type="dxa"/>
            <w:vMerge/>
            <w:shd w:val="clear" w:color="auto" w:fill="auto"/>
            <w:noWrap/>
          </w:tcPr>
          <w:p w14:paraId="7F4FECB3" w14:textId="77777777" w:rsidR="009A4745" w:rsidRPr="00F35E35" w:rsidRDefault="009A4745" w:rsidP="003449C8">
            <w:pPr>
              <w:spacing w:after="0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</w:tcPr>
          <w:p w14:paraId="38389320" w14:textId="5FF524E9" w:rsidR="009A4745" w:rsidRPr="00F35E35" w:rsidRDefault="009A4745" w:rsidP="009A4745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Energy Level</w:t>
            </w:r>
          </w:p>
        </w:tc>
        <w:tc>
          <w:tcPr>
            <w:tcW w:w="2450" w:type="dxa"/>
            <w:shd w:val="clear" w:color="auto" w:fill="auto"/>
            <w:noWrap/>
          </w:tcPr>
          <w:p w14:paraId="6D711574" w14:textId="77777777" w:rsidR="009A4745" w:rsidRPr="00F35E35" w:rsidRDefault="009A4745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</w:tcPr>
          <w:p w14:paraId="5A95E05A" w14:textId="437A970C" w:rsidR="009A4745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Ene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I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=</m:t>
                </m:r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Ene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i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4</m:t>
                </m:r>
              </m:oMath>
            </m:oMathPara>
          </w:p>
          <w:p w14:paraId="2650F363" w14:textId="41FE1CE4" w:rsidR="009A4745" w:rsidRPr="00F35E35" w:rsidRDefault="00EB6BD1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0.094/4 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23</w:t>
            </w:r>
          </w:p>
        </w:tc>
        <w:tc>
          <w:tcPr>
            <w:tcW w:w="2451" w:type="dxa"/>
            <w:shd w:val="clear" w:color="auto" w:fill="auto"/>
            <w:noWrap/>
          </w:tcPr>
          <w:p w14:paraId="0A95D457" w14:textId="77777777" w:rsidR="009A4745" w:rsidRPr="00F35E35" w:rsidRDefault="009A4745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</w:tr>
      <w:tr w:rsidR="009A4745" w:rsidRPr="00641EB4" w14:paraId="7025F14F" w14:textId="77777777" w:rsidTr="00F35E35">
        <w:trPr>
          <w:trHeight w:val="298"/>
        </w:trPr>
        <w:tc>
          <w:tcPr>
            <w:tcW w:w="715" w:type="dxa"/>
            <w:vMerge/>
            <w:shd w:val="clear" w:color="auto" w:fill="auto"/>
            <w:noWrap/>
          </w:tcPr>
          <w:p w14:paraId="69772080" w14:textId="77777777" w:rsidR="009A4745" w:rsidRPr="00F35E35" w:rsidRDefault="009A4745" w:rsidP="003449C8">
            <w:pPr>
              <w:spacing w:after="0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</w:tcPr>
          <w:p w14:paraId="1A26CB2F" w14:textId="7AA7500B" w:rsidR="009A4745" w:rsidRPr="00F35E35" w:rsidRDefault="009A4745" w:rsidP="009A4745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Sociability</w:t>
            </w:r>
          </w:p>
        </w:tc>
        <w:tc>
          <w:tcPr>
            <w:tcW w:w="2450" w:type="dxa"/>
            <w:shd w:val="clear" w:color="auto" w:fill="auto"/>
            <w:noWrap/>
          </w:tcPr>
          <w:p w14:paraId="5D4D8724" w14:textId="77777777" w:rsidR="009A4745" w:rsidRPr="00F35E35" w:rsidRDefault="009A4745" w:rsidP="00321F1A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</w:tcPr>
          <w:p w14:paraId="02464B58" w14:textId="77777777" w:rsidR="009A4745" w:rsidRPr="00F35E35" w:rsidRDefault="009A4745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</w:tcPr>
          <w:p w14:paraId="7FB6A902" w14:textId="51017FED" w:rsidR="009A4745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Soc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I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 xml:space="preserve">= </m:t>
                </m:r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Soc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i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4</m:t>
                </m:r>
              </m:oMath>
            </m:oMathPara>
          </w:p>
          <w:p w14:paraId="5DC52B96" w14:textId="41957566" w:rsidR="009A4745" w:rsidRPr="00F35E35" w:rsidRDefault="009A4745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</w:t>
            </w:r>
            <w:r w:rsidR="00EB6BD1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0.221/4 = </w:t>
            </w:r>
            <w:r w:rsidR="00796581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55</w:t>
            </w:r>
          </w:p>
        </w:tc>
      </w:tr>
      <w:tr w:rsidR="003449C8" w:rsidRPr="00641EB4" w14:paraId="11EF7492" w14:textId="77777777" w:rsidTr="00F35E35">
        <w:trPr>
          <w:trHeight w:val="298"/>
        </w:trPr>
        <w:tc>
          <w:tcPr>
            <w:tcW w:w="715" w:type="dxa"/>
            <w:vMerge w:val="restart"/>
            <w:shd w:val="clear" w:color="auto" w:fill="auto"/>
            <w:noWrap/>
          </w:tcPr>
          <w:p w14:paraId="235AFD30" w14:textId="559D8041" w:rsidR="003449C8" w:rsidRPr="00F35E35" w:rsidRDefault="00C52FBF" w:rsidP="003449C8">
            <w:pPr>
              <w:spacing w:after="0"/>
              <w:jc w:val="center"/>
              <w:rPr>
                <w:rFonts w:ascii="Calibri" w:hAnsi="Calibri" w:cs="Calibri"/>
                <w:i/>
                <w:iCs/>
                <w:color w:val="000000"/>
                <w:sz w:val="20"/>
                <w:szCs w:val="20"/>
              </w:rPr>
            </w:pPr>
            <w:r w:rsidRPr="00F35E35">
              <w:rPr>
                <w:rFonts w:ascii="Calibri" w:hAnsi="Calibri" w:cs="Calibri"/>
                <w:i/>
                <w:iCs/>
                <w:color w:val="000000"/>
                <w:sz w:val="20"/>
                <w:szCs w:val="20"/>
              </w:rPr>
              <w:t>O</w:t>
            </w:r>
          </w:p>
        </w:tc>
        <w:tc>
          <w:tcPr>
            <w:tcW w:w="1350" w:type="dxa"/>
          </w:tcPr>
          <w:p w14:paraId="74AFD328" w14:textId="028ACEEA" w:rsidR="003449C8" w:rsidRPr="00F35E35" w:rsidRDefault="003449C8" w:rsidP="003449C8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Assertiveness</w:t>
            </w:r>
          </w:p>
        </w:tc>
        <w:tc>
          <w:tcPr>
            <w:tcW w:w="2450" w:type="dxa"/>
            <w:shd w:val="clear" w:color="auto" w:fill="auto"/>
            <w:noWrap/>
          </w:tcPr>
          <w:p w14:paraId="58AFF242" w14:textId="1DC59CC7" w:rsidR="00EB6BD1" w:rsidRPr="00321F1A" w:rsidRDefault="00000000" w:rsidP="00321F1A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=</m:t>
                </m:r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Batang" w:hAnsi="Batang" w:cs="Batang"/>
                        <w:color w:val="000000"/>
                        <w:sz w:val="18"/>
                        <w:szCs w:val="18"/>
                        <w:lang w:eastAsia="ko-KR"/>
                      </w:rPr>
                      <m:t>o</m:t>
                    </m:r>
                  </m:e>
                </m:d>
                <m:r>
                  <m:rPr>
                    <m:lit/>
                  </m:rP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</m:t>
                </m:r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1</m:t>
                </m:r>
              </m:oMath>
            </m:oMathPara>
          </w:p>
          <w:p w14:paraId="184492A1" w14:textId="6197A141" w:rsidR="003449C8" w:rsidRPr="00EB6BD1" w:rsidRDefault="003449C8" w:rsidP="00321F1A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= 0.0</w:t>
            </w:r>
            <w:r w:rsidR="00A13E84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0</w:t>
            </w:r>
            <w:r w:rsidR="00B5164F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/1 = 0.000</w:t>
            </w:r>
          </w:p>
        </w:tc>
        <w:tc>
          <w:tcPr>
            <w:tcW w:w="2451" w:type="dxa"/>
            <w:shd w:val="clear" w:color="auto" w:fill="auto"/>
            <w:noWrap/>
          </w:tcPr>
          <w:p w14:paraId="19B9EFF3" w14:textId="77777777" w:rsidR="003449C8" w:rsidRPr="00F35E35" w:rsidRDefault="003449C8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</w:tcPr>
          <w:p w14:paraId="0D36FF5E" w14:textId="77777777" w:rsidR="003449C8" w:rsidRPr="00F35E35" w:rsidRDefault="003449C8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</w:tr>
      <w:tr w:rsidR="003449C8" w:rsidRPr="00641EB4" w14:paraId="71D2482A" w14:textId="77777777" w:rsidTr="00F35E35">
        <w:trPr>
          <w:trHeight w:val="298"/>
        </w:trPr>
        <w:tc>
          <w:tcPr>
            <w:tcW w:w="715" w:type="dxa"/>
            <w:vMerge/>
            <w:shd w:val="clear" w:color="auto" w:fill="auto"/>
            <w:noWrap/>
          </w:tcPr>
          <w:p w14:paraId="68D7CF63" w14:textId="77777777" w:rsidR="003449C8" w:rsidRPr="00F35E35" w:rsidRDefault="003449C8" w:rsidP="003449C8">
            <w:pPr>
              <w:spacing w:after="0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</w:p>
        </w:tc>
        <w:tc>
          <w:tcPr>
            <w:tcW w:w="1350" w:type="dxa"/>
          </w:tcPr>
          <w:p w14:paraId="3A3C0186" w14:textId="2B275D5C" w:rsidR="003449C8" w:rsidRPr="00F35E35" w:rsidRDefault="003449C8" w:rsidP="003449C8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Energy Level</w:t>
            </w:r>
          </w:p>
        </w:tc>
        <w:tc>
          <w:tcPr>
            <w:tcW w:w="2450" w:type="dxa"/>
            <w:shd w:val="clear" w:color="auto" w:fill="auto"/>
            <w:noWrap/>
          </w:tcPr>
          <w:p w14:paraId="0E3848B6" w14:textId="2BAC1FCB" w:rsidR="003449C8" w:rsidRPr="00321F1A" w:rsidRDefault="00000000" w:rsidP="00321F1A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ko-KR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,Ene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,Ene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o</m:t>
                    </m:r>
                  </m:e>
                </m:d>
                <m:r>
                  <m:rPr>
                    <m:lit/>
                  </m:rP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</m:t>
                </m:r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1</m:t>
                </m:r>
              </m:oMath>
            </m:oMathPara>
          </w:p>
          <w:p w14:paraId="2B13557C" w14:textId="1EF7522A" w:rsidR="003449C8" w:rsidRPr="00F35E35" w:rsidRDefault="00B5164F" w:rsidP="00321F1A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= 0.000</w:t>
            </w: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/1 = 0.000</w:t>
            </w:r>
          </w:p>
        </w:tc>
        <w:tc>
          <w:tcPr>
            <w:tcW w:w="2451" w:type="dxa"/>
            <w:shd w:val="clear" w:color="auto" w:fill="auto"/>
            <w:noWrap/>
          </w:tcPr>
          <w:p w14:paraId="1A450195" w14:textId="411C4626" w:rsidR="003449C8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Ene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 xml:space="preserve"> =</m:t>
                </m:r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Ene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1</m:t>
                </m:r>
              </m:oMath>
            </m:oMathPara>
          </w:p>
          <w:p w14:paraId="1FC34DCA" w14:textId="5B3166CD" w:rsidR="003449C8" w:rsidRPr="00F35E35" w:rsidRDefault="00B5164F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= 0.000</w:t>
            </w: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/1 = 0.000</w:t>
            </w:r>
          </w:p>
        </w:tc>
        <w:tc>
          <w:tcPr>
            <w:tcW w:w="2451" w:type="dxa"/>
            <w:shd w:val="clear" w:color="auto" w:fill="auto"/>
            <w:noWrap/>
          </w:tcPr>
          <w:p w14:paraId="228C0CC3" w14:textId="77777777" w:rsidR="003449C8" w:rsidRPr="00F35E35" w:rsidRDefault="003449C8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</w:tr>
      <w:tr w:rsidR="003449C8" w:rsidRPr="00641EB4" w14:paraId="64C67834" w14:textId="77777777" w:rsidTr="00F35E35">
        <w:trPr>
          <w:trHeight w:val="298"/>
        </w:trPr>
        <w:tc>
          <w:tcPr>
            <w:tcW w:w="715" w:type="dxa"/>
            <w:vMerge/>
            <w:shd w:val="clear" w:color="auto" w:fill="auto"/>
            <w:noWrap/>
          </w:tcPr>
          <w:p w14:paraId="363F2347" w14:textId="77777777" w:rsidR="003449C8" w:rsidRPr="00F35E35" w:rsidRDefault="003449C8" w:rsidP="003449C8">
            <w:pPr>
              <w:spacing w:after="0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</w:p>
        </w:tc>
        <w:tc>
          <w:tcPr>
            <w:tcW w:w="1350" w:type="dxa"/>
          </w:tcPr>
          <w:p w14:paraId="2F39250C" w14:textId="2CFE4A71" w:rsidR="003449C8" w:rsidRPr="00F35E35" w:rsidRDefault="003449C8" w:rsidP="003449C8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Sociability</w:t>
            </w:r>
          </w:p>
        </w:tc>
        <w:tc>
          <w:tcPr>
            <w:tcW w:w="2450" w:type="dxa"/>
            <w:shd w:val="clear" w:color="auto" w:fill="auto"/>
            <w:noWrap/>
          </w:tcPr>
          <w:p w14:paraId="7B175CE0" w14:textId="08C4A9EA" w:rsidR="003449C8" w:rsidRPr="00321F1A" w:rsidRDefault="00000000" w:rsidP="00321F1A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,Soc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,Soc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</m:t>
                </m:r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1</m:t>
                </m:r>
              </m:oMath>
            </m:oMathPara>
          </w:p>
          <w:p w14:paraId="3E4F176C" w14:textId="3B9A533E" w:rsidR="003449C8" w:rsidRPr="00F35E35" w:rsidRDefault="00B5164F" w:rsidP="00321F1A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= 0.000</w:t>
            </w: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/1 = 0.000</w:t>
            </w:r>
          </w:p>
        </w:tc>
        <w:tc>
          <w:tcPr>
            <w:tcW w:w="2451" w:type="dxa"/>
            <w:shd w:val="clear" w:color="auto" w:fill="auto"/>
            <w:noWrap/>
          </w:tcPr>
          <w:p w14:paraId="7491DEF7" w14:textId="7D77961D" w:rsidR="003449C8" w:rsidRPr="00321F1A" w:rsidRDefault="00000000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ko-KR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Ene,Soc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Ene,Soc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o</m:t>
                    </m:r>
                  </m:e>
                </m:d>
                <m:r>
                  <m:rPr>
                    <m:lit/>
                  </m:rP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</m:t>
                </m:r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1</m:t>
                </m:r>
              </m:oMath>
            </m:oMathPara>
          </w:p>
          <w:p w14:paraId="7B4270CF" w14:textId="1E428824" w:rsidR="003449C8" w:rsidRPr="00F35E35" w:rsidRDefault="00B5164F" w:rsidP="00B5164F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= 0.000</w:t>
            </w: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/1 = 0.000</w:t>
            </w:r>
          </w:p>
        </w:tc>
        <w:tc>
          <w:tcPr>
            <w:tcW w:w="2451" w:type="dxa"/>
            <w:shd w:val="clear" w:color="auto" w:fill="auto"/>
            <w:noWrap/>
          </w:tcPr>
          <w:p w14:paraId="0E0C09DA" w14:textId="74BC010F" w:rsidR="003449C8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Soc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O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 xml:space="preserve">= </m:t>
                </m:r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Soc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o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1</m:t>
                </m:r>
              </m:oMath>
            </m:oMathPara>
          </w:p>
          <w:p w14:paraId="3EEEA897" w14:textId="7BD7D780" w:rsidR="003449C8" w:rsidRPr="00F35E35" w:rsidRDefault="00B5164F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= 0.000</w:t>
            </w: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/1 = 0.000</w:t>
            </w:r>
          </w:p>
        </w:tc>
      </w:tr>
      <w:tr w:rsidR="00A13E84" w:rsidRPr="00641EB4" w14:paraId="1ABC36B9" w14:textId="77777777" w:rsidTr="00F35E35">
        <w:trPr>
          <w:trHeight w:val="298"/>
        </w:trPr>
        <w:tc>
          <w:tcPr>
            <w:tcW w:w="715" w:type="dxa"/>
            <w:vMerge w:val="restart"/>
            <w:shd w:val="clear" w:color="auto" w:fill="auto"/>
            <w:noWrap/>
          </w:tcPr>
          <w:p w14:paraId="69980308" w14:textId="240683FD" w:rsidR="00A13E84" w:rsidRPr="00F35E35" w:rsidRDefault="00C52FBF" w:rsidP="00A13E84">
            <w:pPr>
              <w:spacing w:after="0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hAnsi="Calibri" w:cs="Calibri"/>
                <w:i/>
                <w:iCs/>
                <w:color w:val="000000"/>
                <w:sz w:val="20"/>
                <w:szCs w:val="20"/>
              </w:rPr>
              <w:t>IO</w:t>
            </w:r>
          </w:p>
        </w:tc>
        <w:tc>
          <w:tcPr>
            <w:tcW w:w="1350" w:type="dxa"/>
          </w:tcPr>
          <w:p w14:paraId="07B92F23" w14:textId="40254BA8" w:rsidR="00A13E84" w:rsidRPr="00F35E35" w:rsidRDefault="00A13E84" w:rsidP="00A13E84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Assertiveness</w:t>
            </w:r>
          </w:p>
        </w:tc>
        <w:tc>
          <w:tcPr>
            <w:tcW w:w="2450" w:type="dxa"/>
            <w:shd w:val="clear" w:color="auto" w:fill="auto"/>
            <w:noWrap/>
          </w:tcPr>
          <w:p w14:paraId="7EF4C364" w14:textId="6B8193CF" w:rsidR="00A13E84" w:rsidRPr="00F35E35" w:rsidRDefault="00000000" w:rsidP="00321F1A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IO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 xml:space="preserve">= </m:t>
                </m:r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Ass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io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4</m:t>
                </m:r>
              </m:oMath>
            </m:oMathPara>
          </w:p>
          <w:p w14:paraId="66521466" w14:textId="008EEE8F" w:rsidR="00A13E84" w:rsidRPr="00F35E35" w:rsidRDefault="00EB6BD1" w:rsidP="00321F1A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-0.001/4 = </w:t>
            </w:r>
            <w:r w:rsidR="00A13E84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00</w:t>
            </w:r>
          </w:p>
        </w:tc>
        <w:tc>
          <w:tcPr>
            <w:tcW w:w="2451" w:type="dxa"/>
            <w:shd w:val="clear" w:color="auto" w:fill="auto"/>
            <w:noWrap/>
          </w:tcPr>
          <w:p w14:paraId="75E58037" w14:textId="77777777" w:rsidR="00A13E84" w:rsidRPr="00F35E35" w:rsidRDefault="00A13E8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</w:tcPr>
          <w:p w14:paraId="0074C528" w14:textId="77777777" w:rsidR="00A13E84" w:rsidRPr="00F35E35" w:rsidRDefault="00A13E8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</w:tr>
      <w:tr w:rsidR="00A13E84" w:rsidRPr="00641EB4" w14:paraId="02F3D28E" w14:textId="77777777" w:rsidTr="00F35E35">
        <w:trPr>
          <w:trHeight w:val="298"/>
        </w:trPr>
        <w:tc>
          <w:tcPr>
            <w:tcW w:w="715" w:type="dxa"/>
            <w:vMerge/>
            <w:shd w:val="clear" w:color="auto" w:fill="auto"/>
            <w:noWrap/>
          </w:tcPr>
          <w:p w14:paraId="5AE88BF8" w14:textId="77777777" w:rsidR="00A13E84" w:rsidRPr="00F35E35" w:rsidRDefault="00A13E84" w:rsidP="00A13E84">
            <w:pPr>
              <w:spacing w:after="0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</w:p>
        </w:tc>
        <w:tc>
          <w:tcPr>
            <w:tcW w:w="1350" w:type="dxa"/>
          </w:tcPr>
          <w:p w14:paraId="264E7F6A" w14:textId="5EE1479C" w:rsidR="00A13E84" w:rsidRPr="00F35E35" w:rsidRDefault="00A13E84" w:rsidP="00A13E84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Energy Level</w:t>
            </w:r>
          </w:p>
        </w:tc>
        <w:tc>
          <w:tcPr>
            <w:tcW w:w="2450" w:type="dxa"/>
            <w:shd w:val="clear" w:color="auto" w:fill="auto"/>
            <w:noWrap/>
          </w:tcPr>
          <w:p w14:paraId="2C7AC293" w14:textId="77C9FD54" w:rsidR="00A13E84" w:rsidRPr="00F35E35" w:rsidRDefault="00A13E8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</w:tcPr>
          <w:p w14:paraId="2C94D025" w14:textId="651053AC" w:rsidR="00A13E84" w:rsidRPr="00F35E35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Ene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IO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=</m:t>
                </m:r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Ene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io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4</m:t>
                </m:r>
              </m:oMath>
            </m:oMathPara>
          </w:p>
          <w:p w14:paraId="7C875CA9" w14:textId="686056D5" w:rsidR="00A13E84" w:rsidRPr="00F35E35" w:rsidRDefault="00017A1C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0.001/4 = </w:t>
            </w:r>
            <w:r w:rsidR="00A13E84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00</w:t>
            </w:r>
          </w:p>
        </w:tc>
        <w:tc>
          <w:tcPr>
            <w:tcW w:w="2451" w:type="dxa"/>
            <w:shd w:val="clear" w:color="auto" w:fill="auto"/>
            <w:noWrap/>
          </w:tcPr>
          <w:p w14:paraId="6FFAC8BC" w14:textId="77777777" w:rsidR="00A13E84" w:rsidRPr="00F35E35" w:rsidRDefault="00A13E8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</w:tr>
      <w:tr w:rsidR="00A13E84" w:rsidRPr="00641EB4" w14:paraId="5BF6F9AB" w14:textId="77777777" w:rsidTr="00F35E35">
        <w:trPr>
          <w:trHeight w:val="298"/>
        </w:trPr>
        <w:tc>
          <w:tcPr>
            <w:tcW w:w="715" w:type="dxa"/>
            <w:vMerge/>
            <w:shd w:val="clear" w:color="auto" w:fill="auto"/>
            <w:noWrap/>
          </w:tcPr>
          <w:p w14:paraId="6DD462F0" w14:textId="77777777" w:rsidR="00A13E84" w:rsidRPr="00F35E35" w:rsidRDefault="00A13E84" w:rsidP="00A13E84">
            <w:pPr>
              <w:spacing w:after="0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</w:p>
        </w:tc>
        <w:tc>
          <w:tcPr>
            <w:tcW w:w="1350" w:type="dxa"/>
          </w:tcPr>
          <w:p w14:paraId="07E4876E" w14:textId="2CD4EAC4" w:rsidR="00A13E84" w:rsidRPr="00F35E35" w:rsidRDefault="00A13E84" w:rsidP="00A13E84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</w:pPr>
            <w:r w:rsidRPr="00F35E35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ko-KR"/>
              </w:rPr>
              <w:t>Sociability</w:t>
            </w:r>
          </w:p>
        </w:tc>
        <w:tc>
          <w:tcPr>
            <w:tcW w:w="2450" w:type="dxa"/>
            <w:shd w:val="clear" w:color="auto" w:fill="auto"/>
            <w:noWrap/>
          </w:tcPr>
          <w:p w14:paraId="652C2C59" w14:textId="3A063E83" w:rsidR="00A13E84" w:rsidRPr="00F35E35" w:rsidRDefault="00A13E8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</w:tcPr>
          <w:p w14:paraId="6AAE44AC" w14:textId="1C98E9D4" w:rsidR="00A13E84" w:rsidRPr="00F35E35" w:rsidRDefault="00A13E84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</w:p>
        </w:tc>
        <w:tc>
          <w:tcPr>
            <w:tcW w:w="2451" w:type="dxa"/>
            <w:shd w:val="clear" w:color="auto" w:fill="auto"/>
            <w:noWrap/>
          </w:tcPr>
          <w:p w14:paraId="0ADE25C7" w14:textId="3E66E7D8" w:rsidR="00017A1C" w:rsidRDefault="00000000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Soc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IO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 xml:space="preserve">= </m:t>
                </m:r>
                <m:sSubSup>
                  <m:sSubSup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sSubSupPr>
                  <m:e>
                    <m:acc>
                      <m:accPr>
                        <m:ctrl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Calibri"/>
                            <w:color w:val="000000"/>
                            <w:sz w:val="18"/>
                            <w:szCs w:val="18"/>
                            <w:lang w:eastAsia="ko-KR"/>
                          </w:rPr>
                          <m:t>σ</m:t>
                        </m:r>
                      </m:e>
                    </m:acc>
                    <m:ctrlP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Soc</m:t>
                    </m:r>
                  </m:sub>
                  <m:sup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18"/>
                        <w:szCs w:val="18"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  <w:color w:val="000000"/>
                        <w:sz w:val="18"/>
                        <w:szCs w:val="18"/>
                        <w:lang w:eastAsia="ko-KR"/>
                      </w:rPr>
                      <m:t>io</m:t>
                    </m:r>
                  </m:e>
                </m:d>
                <m:r>
                  <w:rPr>
                    <w:rFonts w:ascii="Cambria Math" w:eastAsia="Times New Roman" w:hAnsi="Cambria Math" w:cs="Calibri"/>
                    <w:color w:val="000000"/>
                    <w:sz w:val="18"/>
                    <w:szCs w:val="18"/>
                    <w:lang w:eastAsia="ko-KR"/>
                  </w:rPr>
                  <m:t>/4</m:t>
                </m:r>
              </m:oMath>
            </m:oMathPara>
          </w:p>
          <w:p w14:paraId="3A8D5B5E" w14:textId="1D16FD2A" w:rsidR="00A13E84" w:rsidRPr="00F35E35" w:rsidRDefault="00017A1C" w:rsidP="00B5164F">
            <w:pPr>
              <w:spacing w:after="0"/>
              <w:jc w:val="center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</w:pPr>
            <w:r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 xml:space="preserve">= -0.001/4 = </w:t>
            </w:r>
            <w:r w:rsidR="00A13E84" w:rsidRPr="00F35E35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ko-KR"/>
              </w:rPr>
              <w:t>0.000</w:t>
            </w:r>
          </w:p>
        </w:tc>
      </w:tr>
    </w:tbl>
    <w:p w14:paraId="06A04EFC" w14:textId="7F59B523" w:rsidR="005D3AD8" w:rsidRPr="005D3AD8" w:rsidRDefault="00C67E0E" w:rsidP="005D3AD8">
      <w:pPr>
        <w:pStyle w:val="BodyText"/>
        <w:jc w:val="both"/>
        <w:rPr>
          <w:rFonts w:eastAsia="Courier New" w:hAnsi="Courier New" w:cs="Courier New"/>
          <w:sz w:val="20"/>
          <w:szCs w:val="20"/>
        </w:rPr>
      </w:pPr>
      <w:bookmarkStart w:id="6" w:name="_Hlk127614655"/>
      <w:r w:rsidRPr="00C67E0E">
        <w:rPr>
          <w:rFonts w:eastAsia="Courier New" w:hAnsi="Courier New" w:cs="Courier New"/>
          <w:sz w:val="20"/>
          <w:szCs w:val="20"/>
        </w:rPr>
        <w:t xml:space="preserve">Using the values above and equations from Table 3 in the main article and later in this supplement, you can compute variance components, G coefficients, and global D (phi) coefficients for composite scores, and effective weights and correlation coefficients for subscale scores. </w:t>
      </w:r>
      <w:r w:rsidRPr="00C67E0E">
        <w:rPr>
          <w:rFonts w:eastAsia="Courier New" w:hAnsi="Courier New" w:cs="Courier New"/>
          <w:i/>
          <w:iCs/>
          <w:sz w:val="20"/>
          <w:szCs w:val="20"/>
        </w:rPr>
        <w:t>mGENOVA</w:t>
      </w:r>
      <w:r w:rsidRPr="00C67E0E">
        <w:rPr>
          <w:rFonts w:eastAsia="Courier New" w:hAnsi="Courier New" w:cs="Courier New"/>
          <w:sz w:val="20"/>
          <w:szCs w:val="20"/>
        </w:rPr>
        <w:t xml:space="preserve"> can output these </w:t>
      </w:r>
      <w:r w:rsidR="009A295D">
        <w:rPr>
          <w:rFonts w:eastAsia="Courier New" w:hAnsi="Courier New" w:cs="Courier New"/>
          <w:sz w:val="20"/>
          <w:szCs w:val="20"/>
        </w:rPr>
        <w:t>results</w:t>
      </w:r>
      <w:r w:rsidRPr="00C67E0E">
        <w:rPr>
          <w:rFonts w:eastAsia="Courier New" w:hAnsi="Courier New" w:cs="Courier New"/>
          <w:sz w:val="20"/>
          <w:szCs w:val="20"/>
        </w:rPr>
        <w:t xml:space="preserve"> directly.</w:t>
      </w:r>
      <w:bookmarkStart w:id="7" w:name="data-preparation"/>
      <w:bookmarkStart w:id="8" w:name="_Toc71986083"/>
      <w:bookmarkStart w:id="9" w:name="_Toc127542293"/>
      <w:bookmarkStart w:id="10" w:name="_Toc71986118"/>
      <w:bookmarkEnd w:id="6"/>
    </w:p>
    <w:p w14:paraId="799723D9" w14:textId="77777777" w:rsidR="005D3AD8" w:rsidRPr="005D3AD8" w:rsidRDefault="005D3AD8" w:rsidP="005D3AD8">
      <w:pPr>
        <w:pStyle w:val="BodyText"/>
      </w:pPr>
    </w:p>
    <w:p w14:paraId="23EB1490" w14:textId="77777777" w:rsidR="00887FE9" w:rsidRDefault="00887FE9">
      <w:pPr>
        <w:rPr>
          <w:rFonts w:ascii="Times New Roman" w:eastAsiaTheme="majorEastAsia" w:hAnsi="Times New Roman" w:cs="Times New Roman"/>
          <w:b/>
          <w:bCs/>
          <w:color w:val="4F81BD" w:themeColor="accent1"/>
          <w:sz w:val="32"/>
          <w:szCs w:val="32"/>
        </w:rPr>
      </w:pPr>
      <w:r>
        <w:rPr>
          <w:rFonts w:ascii="Times New Roman" w:hAnsi="Times New Roman" w:cs="Times New Roman"/>
        </w:rPr>
        <w:br w:type="page"/>
      </w:r>
    </w:p>
    <w:p w14:paraId="7D4DCDE4" w14:textId="510ABC6A" w:rsidR="00A97579" w:rsidRPr="00833BD8" w:rsidRDefault="00330EC0" w:rsidP="00A97579">
      <w:pPr>
        <w:pStyle w:val="Heading1"/>
        <w:spacing w:before="120" w:after="120"/>
        <w:rPr>
          <w:rFonts w:ascii="Times New Roman" w:hAnsi="Times New Roman" w:cs="Times New Roman"/>
        </w:rPr>
      </w:pPr>
      <w:r w:rsidRPr="00833BD8">
        <w:rPr>
          <w:rFonts w:ascii="Times New Roman" w:hAnsi="Times New Roman" w:cs="Times New Roman"/>
        </w:rPr>
        <w:lastRenderedPageBreak/>
        <w:t>3</w:t>
      </w:r>
      <w:r w:rsidR="00D82D34" w:rsidRPr="00833BD8">
        <w:rPr>
          <w:rFonts w:ascii="Times New Roman" w:hAnsi="Times New Roman" w:cs="Times New Roman"/>
        </w:rPr>
        <w:t xml:space="preserve">. </w:t>
      </w:r>
      <w:r w:rsidR="00D82D34" w:rsidRPr="00833BD8">
        <w:rPr>
          <w:rFonts w:ascii="Times New Roman" w:hAnsi="Times New Roman" w:cs="Times New Roman"/>
          <w:i/>
          <w:iCs/>
        </w:rPr>
        <w:t xml:space="preserve"> </w:t>
      </w:r>
      <w:bookmarkEnd w:id="7"/>
      <w:bookmarkEnd w:id="8"/>
      <w:r w:rsidR="00D82D34" w:rsidRPr="00833BD8">
        <w:rPr>
          <w:rFonts w:ascii="Times New Roman" w:hAnsi="Times New Roman" w:cs="Times New Roman"/>
          <w:i/>
          <w:iCs/>
        </w:rPr>
        <w:t>R</w:t>
      </w:r>
      <w:bookmarkEnd w:id="9"/>
    </w:p>
    <w:p w14:paraId="301E249F" w14:textId="505DBE67" w:rsidR="00483D0F" w:rsidRDefault="00330EC0" w:rsidP="00A97579">
      <w:pPr>
        <w:pStyle w:val="Heading1"/>
        <w:spacing w:before="120" w:after="120"/>
        <w:rPr>
          <w:sz w:val="28"/>
          <w:szCs w:val="28"/>
        </w:rPr>
      </w:pPr>
      <w:bookmarkStart w:id="11" w:name="_Toc127542294"/>
      <w:r>
        <w:rPr>
          <w:sz w:val="28"/>
          <w:szCs w:val="28"/>
        </w:rPr>
        <w:t>3</w:t>
      </w:r>
      <w:r w:rsidR="00D803E4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="00D803E4">
        <w:rPr>
          <w:sz w:val="28"/>
          <w:szCs w:val="28"/>
        </w:rPr>
        <w:t xml:space="preserve">  </w:t>
      </w:r>
      <w:r w:rsidR="00264B52" w:rsidRPr="00A97579">
        <w:rPr>
          <w:i/>
          <w:iCs/>
          <w:sz w:val="28"/>
          <w:szCs w:val="28"/>
        </w:rPr>
        <w:t>gtheory</w:t>
      </w:r>
      <w:r w:rsidR="00264B52" w:rsidRPr="00D803E4">
        <w:rPr>
          <w:sz w:val="28"/>
          <w:szCs w:val="28"/>
        </w:rPr>
        <w:t xml:space="preserve"> </w:t>
      </w:r>
      <w:r w:rsidR="00323719">
        <w:rPr>
          <w:sz w:val="28"/>
          <w:szCs w:val="28"/>
        </w:rPr>
        <w:t>p</w:t>
      </w:r>
      <w:r w:rsidR="00264B52" w:rsidRPr="00A97579">
        <w:rPr>
          <w:sz w:val="28"/>
          <w:szCs w:val="28"/>
        </w:rPr>
        <w:t xml:space="preserve">ackage </w:t>
      </w:r>
      <w:r w:rsidR="00323719" w:rsidRPr="004C230B">
        <w:rPr>
          <w:i/>
          <w:iCs/>
          <w:sz w:val="28"/>
          <w:szCs w:val="28"/>
        </w:rPr>
        <w:t>p</w:t>
      </w:r>
      <w:r w:rsidR="00323719">
        <w:rPr>
          <w:rFonts w:ascii="Calibri" w:hAnsi="Calibri" w:cs="Calibri"/>
          <w:sz w:val="28"/>
          <w:szCs w:val="28"/>
          <w:vertAlign w:val="superscript"/>
        </w:rPr>
        <w:t>•</w:t>
      </w:r>
      <w:r w:rsidR="00323719" w:rsidRPr="00041B93">
        <w:rPr>
          <w:sz w:val="28"/>
          <w:szCs w:val="28"/>
        </w:rPr>
        <w:t xml:space="preserve"> × </w:t>
      </w:r>
      <w:r w:rsidR="00323719" w:rsidRPr="004C230B">
        <w:rPr>
          <w:i/>
          <w:iCs/>
          <w:sz w:val="28"/>
          <w:szCs w:val="28"/>
        </w:rPr>
        <w:t>I</w:t>
      </w:r>
      <w:r w:rsidR="00323719">
        <w:rPr>
          <w:rFonts w:ascii="Cambria" w:hAnsi="Cambria" w:cs="Cambria"/>
          <w:sz w:val="28"/>
          <w:szCs w:val="28"/>
          <w:vertAlign w:val="superscript"/>
        </w:rPr>
        <w:t>°</w:t>
      </w:r>
      <w:r w:rsidR="004C230B">
        <w:rPr>
          <w:sz w:val="28"/>
          <w:szCs w:val="28"/>
        </w:rPr>
        <w:t xml:space="preserve"> and </w:t>
      </w:r>
      <w:r w:rsidR="004C230B" w:rsidRPr="004C230B">
        <w:rPr>
          <w:i/>
          <w:iCs/>
          <w:sz w:val="28"/>
          <w:szCs w:val="28"/>
        </w:rPr>
        <w:t>p</w:t>
      </w:r>
      <w:r w:rsidR="004C230B">
        <w:rPr>
          <w:rFonts w:ascii="Calibri" w:hAnsi="Calibri" w:cs="Calibri"/>
          <w:sz w:val="28"/>
          <w:szCs w:val="28"/>
          <w:vertAlign w:val="superscript"/>
        </w:rPr>
        <w:t>•</w:t>
      </w:r>
      <w:r w:rsidR="004C230B" w:rsidRPr="00041B93">
        <w:rPr>
          <w:sz w:val="28"/>
          <w:szCs w:val="28"/>
        </w:rPr>
        <w:t xml:space="preserve"> × </w:t>
      </w:r>
      <w:r w:rsidR="004C230B" w:rsidRPr="004C230B">
        <w:rPr>
          <w:i/>
          <w:iCs/>
          <w:sz w:val="28"/>
          <w:szCs w:val="28"/>
        </w:rPr>
        <w:t>I</w:t>
      </w:r>
      <w:r w:rsidR="00581D5F">
        <w:rPr>
          <w:rFonts w:ascii="Cambria" w:hAnsi="Cambria" w:cs="Cambria"/>
          <w:sz w:val="28"/>
          <w:szCs w:val="28"/>
          <w:vertAlign w:val="superscript"/>
        </w:rPr>
        <w:t>°</w:t>
      </w:r>
      <w:r w:rsidR="004C230B">
        <w:rPr>
          <w:sz w:val="28"/>
          <w:szCs w:val="28"/>
        </w:rPr>
        <w:t xml:space="preserve"> </w:t>
      </w:r>
      <w:r w:rsidR="00F806E7" w:rsidRPr="00041B93">
        <w:rPr>
          <w:sz w:val="28"/>
          <w:szCs w:val="28"/>
        </w:rPr>
        <w:t xml:space="preserve">× </w:t>
      </w:r>
      <w:r w:rsidR="000E0F9F">
        <w:rPr>
          <w:i/>
          <w:iCs/>
          <w:sz w:val="28"/>
          <w:szCs w:val="28"/>
        </w:rPr>
        <w:t>O</w:t>
      </w:r>
      <w:r w:rsidR="00581D5F">
        <w:rPr>
          <w:rFonts w:ascii="Cambria" w:hAnsi="Cambria" w:cs="Cambria"/>
          <w:sz w:val="28"/>
          <w:szCs w:val="28"/>
          <w:vertAlign w:val="superscript"/>
        </w:rPr>
        <w:t>°</w:t>
      </w:r>
      <w:r w:rsidR="00F806E7">
        <w:rPr>
          <w:sz w:val="28"/>
          <w:szCs w:val="28"/>
        </w:rPr>
        <w:t xml:space="preserve"> </w:t>
      </w:r>
      <w:r w:rsidR="008451E7">
        <w:rPr>
          <w:sz w:val="28"/>
          <w:szCs w:val="28"/>
        </w:rPr>
        <w:t>m</w:t>
      </w:r>
      <w:r w:rsidR="00A97579" w:rsidRPr="00041B93">
        <w:rPr>
          <w:sz w:val="28"/>
          <w:szCs w:val="28"/>
        </w:rPr>
        <w:t>ultivariate</w:t>
      </w:r>
      <w:r w:rsidR="00A97579" w:rsidRPr="00A97579">
        <w:rPr>
          <w:sz w:val="28"/>
          <w:szCs w:val="28"/>
        </w:rPr>
        <w:t xml:space="preserve"> </w:t>
      </w:r>
      <w:r w:rsidR="008451E7">
        <w:rPr>
          <w:sz w:val="28"/>
          <w:szCs w:val="28"/>
        </w:rPr>
        <w:t>d</w:t>
      </w:r>
      <w:r w:rsidR="00A97579" w:rsidRPr="00A97579">
        <w:rPr>
          <w:sz w:val="28"/>
          <w:szCs w:val="28"/>
        </w:rPr>
        <w:t>esign</w:t>
      </w:r>
      <w:r w:rsidR="004C230B">
        <w:rPr>
          <w:sz w:val="28"/>
          <w:szCs w:val="28"/>
        </w:rPr>
        <w:t>s</w:t>
      </w:r>
      <w:bookmarkEnd w:id="11"/>
    </w:p>
    <w:p w14:paraId="201FD6EB" w14:textId="5A0FEDAE" w:rsidR="00483D0F" w:rsidRPr="00483D0F" w:rsidRDefault="00483D0F" w:rsidP="00E71F33">
      <w:pPr>
        <w:pStyle w:val="SourceCode"/>
        <w:rPr>
          <w:rStyle w:val="NormalTok"/>
          <w:rFonts w:asciiTheme="minorHAnsi" w:hAnsiTheme="minorHAnsi"/>
          <w:sz w:val="24"/>
          <w:shd w:val="clear" w:color="auto" w:fill="auto"/>
        </w:rPr>
      </w:pPr>
      <w:r>
        <w:rPr>
          <w:rStyle w:val="FunctionTok"/>
        </w:rPr>
        <w:t>library</w:t>
      </w:r>
      <w:r>
        <w:rPr>
          <w:rStyle w:val="NormalTok"/>
        </w:rPr>
        <w:t>(gtheory)</w:t>
      </w:r>
    </w:p>
    <w:p w14:paraId="6D5F90E3" w14:textId="10F9BAA6" w:rsidR="003B15FF" w:rsidRPr="001A191E" w:rsidRDefault="001A191E" w:rsidP="005D3AD8">
      <w:pPr>
        <w:pStyle w:val="SourceCode"/>
        <w:rPr>
          <w:rFonts w:ascii="Consolas" w:hAnsi="Consolas"/>
          <w:i/>
          <w:iCs/>
          <w:color w:val="AB7942"/>
          <w:sz w:val="22"/>
          <w:shd w:val="clear" w:color="auto" w:fill="F8F8F8"/>
        </w:rPr>
      </w:pPr>
      <w:r w:rsidRPr="001A191E">
        <w:rPr>
          <w:rStyle w:val="NormalTok"/>
          <w:i/>
          <w:iCs/>
          <w:color w:val="AB7942"/>
        </w:rPr>
        <w:t>##</w:t>
      </w:r>
      <w:r w:rsidR="00402126">
        <w:rPr>
          <w:rStyle w:val="NormalTok"/>
          <w:i/>
          <w:iCs/>
          <w:color w:val="AB7942"/>
        </w:rPr>
        <w:t xml:space="preserve"> </w:t>
      </w:r>
      <w:r w:rsidR="00402126">
        <w:rPr>
          <w:rStyle w:val="NormalTok"/>
          <w:color w:val="AB7942"/>
        </w:rPr>
        <w:t>Code for the</w:t>
      </w:r>
      <w:r w:rsidRPr="001A191E">
        <w:rPr>
          <w:rStyle w:val="NormalTok"/>
          <w:i/>
          <w:iCs/>
          <w:color w:val="AB7942"/>
        </w:rPr>
        <w:t xml:space="preserve"> p</w:t>
      </w:r>
      <w:r w:rsidRPr="001A191E">
        <w:rPr>
          <w:rStyle w:val="NormalTok"/>
          <w:i/>
          <w:iCs/>
          <w:color w:val="AB7942"/>
          <w:vertAlign w:val="superscript"/>
        </w:rPr>
        <w:t>•</w:t>
      </w:r>
      <w:r w:rsidRPr="001A191E">
        <w:rPr>
          <w:rStyle w:val="NormalTok"/>
          <w:i/>
          <w:iCs/>
          <w:color w:val="AB7942"/>
        </w:rPr>
        <w:t>× I</w:t>
      </w:r>
      <w:r w:rsidRPr="001A191E">
        <w:rPr>
          <w:rStyle w:val="NormalTok"/>
          <w:i/>
          <w:iCs/>
          <w:color w:val="AB7942"/>
          <w:vertAlign w:val="superscript"/>
        </w:rPr>
        <w:t>°</w:t>
      </w:r>
      <w:r w:rsidRPr="001A191E">
        <w:rPr>
          <w:rStyle w:val="NormalTok"/>
          <w:i/>
          <w:iCs/>
          <w:color w:val="AB7942"/>
        </w:rPr>
        <w:t xml:space="preserve"> design                                                  </w:t>
      </w:r>
      <w:r w:rsidR="00E71F33">
        <w:rPr>
          <w:rStyle w:val="NormalTok"/>
        </w:rPr>
        <w:t>GT</w:t>
      </w:r>
      <w:r w:rsidR="00E71F33" w:rsidRPr="001A191E">
        <w:rPr>
          <w:rStyle w:val="NormalTok"/>
        </w:rPr>
        <w:t xml:space="preserve">_pi </w:t>
      </w:r>
      <w:r w:rsidR="00E71F33" w:rsidRPr="001A191E">
        <w:rPr>
          <w:rStyle w:val="OtherTok"/>
        </w:rPr>
        <w:t>&lt;-</w:t>
      </w:r>
      <w:r w:rsidR="00E71F33" w:rsidRPr="001A191E">
        <w:rPr>
          <w:rStyle w:val="NormalTok"/>
        </w:rPr>
        <w:t xml:space="preserve"> </w:t>
      </w:r>
      <w:r w:rsidR="00E71F33" w:rsidRPr="001A191E">
        <w:rPr>
          <w:rStyle w:val="FunctionTok"/>
        </w:rPr>
        <w:t>gstudy</w:t>
      </w:r>
      <w:r w:rsidR="00E71F33" w:rsidRPr="001A191E">
        <w:rPr>
          <w:rStyle w:val="NormalTok"/>
        </w:rPr>
        <w:t>(</w:t>
      </w:r>
      <w:r w:rsidR="00E71F33" w:rsidRPr="001A191E">
        <w:rPr>
          <w:rStyle w:val="AttributeTok"/>
        </w:rPr>
        <w:t>data =</w:t>
      </w:r>
      <w:r w:rsidR="00E71F33" w:rsidRPr="001A191E">
        <w:rPr>
          <w:rStyle w:val="NormalTok"/>
        </w:rPr>
        <w:t xml:space="preserve"> </w:t>
      </w:r>
      <w:r w:rsidR="00714210" w:rsidRPr="001A191E">
        <w:rPr>
          <w:rStyle w:val="NormalTok"/>
        </w:rPr>
        <w:t>mydata_pi</w:t>
      </w:r>
      <w:r w:rsidR="005F7162" w:rsidRPr="001A191E">
        <w:rPr>
          <w:rStyle w:val="NormalTok"/>
        </w:rPr>
        <w:t>_long)</w:t>
      </w:r>
      <w:r w:rsidR="00E71F33" w:rsidRPr="001A191E">
        <w:rPr>
          <w:rStyle w:val="NormalTok"/>
        </w:rPr>
        <w:t>,</w:t>
      </w:r>
      <w:r w:rsidR="008D0B17" w:rsidRPr="001A191E">
        <w:rPr>
          <w:rStyle w:val="NormalTok"/>
        </w:rPr>
        <w:t xml:space="preserve"> </w:t>
      </w:r>
      <w:r w:rsidR="008D0B17" w:rsidRPr="001A191E">
        <w:rPr>
          <w:rStyle w:val="AttributeTok"/>
        </w:rPr>
        <w:t>colname.objects =</w:t>
      </w:r>
      <w:r w:rsidR="008D0B17" w:rsidRPr="001A191E">
        <w:rPr>
          <w:rStyle w:val="NormalTok"/>
        </w:rPr>
        <w:t xml:space="preserve"> </w:t>
      </w:r>
      <w:r w:rsidR="008D0B17" w:rsidRPr="001A191E">
        <w:rPr>
          <w:rStyle w:val="StringTok"/>
        </w:rPr>
        <w:t>"ID"</w:t>
      </w:r>
      <w:r w:rsidR="008D0B17" w:rsidRPr="001A191E">
        <w:rPr>
          <w:rStyle w:val="NormalTok"/>
        </w:rPr>
        <w:t xml:space="preserve">, </w:t>
      </w:r>
      <w:r w:rsidR="008D0B17" w:rsidRPr="001A191E">
        <w:rPr>
          <w:rStyle w:val="AttributeTok"/>
        </w:rPr>
        <w:t>colname.strata =</w:t>
      </w:r>
      <w:r w:rsidR="008D0B17" w:rsidRPr="001A191E">
        <w:rPr>
          <w:rStyle w:val="NormalTok"/>
        </w:rPr>
        <w:t xml:space="preserve"> </w:t>
      </w:r>
      <w:r w:rsidR="008D0B17" w:rsidRPr="001A191E">
        <w:rPr>
          <w:rStyle w:val="StringTok"/>
        </w:rPr>
        <w:t xml:space="preserve">"Subscale", </w:t>
      </w:r>
      <w:r w:rsidR="00E71F33" w:rsidRPr="001A191E">
        <w:rPr>
          <w:rStyle w:val="AttributeTok"/>
        </w:rPr>
        <w:t>formula =</w:t>
      </w:r>
      <w:r w:rsidR="00E71F33" w:rsidRPr="001A191E">
        <w:rPr>
          <w:rStyle w:val="NormalTok"/>
        </w:rPr>
        <w:t xml:space="preserve"> </w:t>
      </w:r>
      <w:r w:rsidR="00E71F33" w:rsidRPr="001A191E">
        <w:rPr>
          <w:rStyle w:val="StringTok"/>
        </w:rPr>
        <w:t>"DV ~ (1 | ID) + (1 | Item)"</w:t>
      </w:r>
      <w:r w:rsidR="00E71F33" w:rsidRPr="001A191E">
        <w:rPr>
          <w:rStyle w:val="NormalTok"/>
        </w:rPr>
        <w:t>)</w:t>
      </w:r>
      <w:r w:rsidR="005D3AD8">
        <w:rPr>
          <w:rStyle w:val="NormalTok"/>
          <w:i/>
          <w:iCs/>
          <w:color w:val="AB7942"/>
        </w:rPr>
        <w:t xml:space="preserve">                        </w:t>
      </w:r>
      <w:r w:rsidR="003B15FF" w:rsidRPr="001A191E">
        <w:rPr>
          <w:rStyle w:val="NormalTok"/>
          <w:i/>
          <w:iCs/>
          <w:color w:val="AB7942"/>
        </w:rPr>
        <w:t xml:space="preserve">## </w:t>
      </w:r>
      <w:r w:rsidR="002B0854">
        <w:rPr>
          <w:rStyle w:val="NormalTok"/>
          <w:i/>
          <w:iCs/>
          <w:color w:val="AB7942"/>
        </w:rPr>
        <w:t xml:space="preserve">Corresponding code for the </w:t>
      </w:r>
      <w:r w:rsidR="003B15FF" w:rsidRPr="001A191E">
        <w:rPr>
          <w:rStyle w:val="NormalTok"/>
          <w:i/>
          <w:iCs/>
          <w:color w:val="AB7942"/>
        </w:rPr>
        <w:t>p</w:t>
      </w:r>
      <w:r w:rsidR="003B15FF" w:rsidRPr="001A191E">
        <w:rPr>
          <w:rStyle w:val="NormalTok"/>
          <w:i/>
          <w:iCs/>
          <w:color w:val="AB7942"/>
          <w:vertAlign w:val="superscript"/>
        </w:rPr>
        <w:t>•</w:t>
      </w:r>
      <w:r w:rsidR="003B15FF" w:rsidRPr="001A191E">
        <w:rPr>
          <w:rStyle w:val="NormalTok"/>
          <w:i/>
          <w:iCs/>
          <w:color w:val="AB7942"/>
        </w:rPr>
        <w:t>× I</w:t>
      </w:r>
      <w:r w:rsidR="003B15FF" w:rsidRPr="001A191E">
        <w:rPr>
          <w:rStyle w:val="NormalTok"/>
          <w:i/>
          <w:iCs/>
          <w:color w:val="AB7942"/>
          <w:vertAlign w:val="superscript"/>
        </w:rPr>
        <w:t>°</w:t>
      </w:r>
      <w:r w:rsidR="003B15FF" w:rsidRPr="001A191E">
        <w:rPr>
          <w:rStyle w:val="NormalTok"/>
          <w:i/>
          <w:iCs/>
          <w:color w:val="AB7942"/>
        </w:rPr>
        <w:t>× O</w:t>
      </w:r>
      <w:r w:rsidR="003B15FF" w:rsidRPr="001A191E">
        <w:rPr>
          <w:rStyle w:val="NormalTok"/>
          <w:i/>
          <w:iCs/>
          <w:color w:val="AB7942"/>
          <w:vertAlign w:val="superscript"/>
        </w:rPr>
        <w:t>°</w:t>
      </w:r>
      <w:r w:rsidR="003B15FF" w:rsidRPr="001A191E">
        <w:rPr>
          <w:rStyle w:val="NormalTok"/>
          <w:i/>
          <w:iCs/>
          <w:color w:val="AB7942"/>
        </w:rPr>
        <w:t xml:space="preserve"> design                               </w:t>
      </w:r>
      <w:r w:rsidR="005D3AD8">
        <w:rPr>
          <w:rStyle w:val="NormalTok"/>
          <w:i/>
          <w:iCs/>
          <w:color w:val="AB7942"/>
        </w:rPr>
        <w:t xml:space="preserve"> </w:t>
      </w:r>
      <w:r w:rsidR="003B15FF" w:rsidRPr="001A191E">
        <w:rPr>
          <w:rStyle w:val="NormalTok"/>
          <w:i/>
          <w:iCs/>
          <w:color w:val="AB7942"/>
        </w:rPr>
        <w:t>## GT_pi</w:t>
      </w:r>
      <w:r w:rsidR="002B0854">
        <w:rPr>
          <w:rStyle w:val="NormalTok"/>
          <w:i/>
          <w:iCs/>
          <w:color w:val="AB7942"/>
        </w:rPr>
        <w:t>o</w:t>
      </w:r>
      <w:r w:rsidR="003B15FF" w:rsidRPr="001A191E">
        <w:rPr>
          <w:rStyle w:val="NormalTok"/>
          <w:i/>
          <w:iCs/>
          <w:color w:val="AB7942"/>
        </w:rPr>
        <w:t xml:space="preserve"> </w:t>
      </w:r>
      <w:r w:rsidR="003B15FF" w:rsidRPr="001A191E">
        <w:rPr>
          <w:rStyle w:val="OtherTok"/>
          <w:i/>
          <w:iCs/>
          <w:color w:val="AB7942"/>
        </w:rPr>
        <w:t>&lt;-</w:t>
      </w:r>
      <w:r w:rsidR="003B15FF" w:rsidRPr="001A191E">
        <w:rPr>
          <w:rStyle w:val="FunctionTok"/>
          <w:i/>
          <w:iCs/>
          <w:color w:val="AB7942"/>
        </w:rPr>
        <w:t>gstudy</w:t>
      </w:r>
      <w:r w:rsidR="003B15FF" w:rsidRPr="001A191E">
        <w:rPr>
          <w:rStyle w:val="NormalTok"/>
          <w:i/>
          <w:iCs/>
          <w:color w:val="AB7942"/>
        </w:rPr>
        <w:t>(</w:t>
      </w:r>
      <w:r w:rsidR="003B15FF" w:rsidRPr="001A191E">
        <w:rPr>
          <w:rStyle w:val="AttributeTok"/>
          <w:i/>
          <w:iCs/>
          <w:color w:val="AB7942"/>
        </w:rPr>
        <w:t>data =</w:t>
      </w:r>
      <w:r w:rsidR="003B15FF" w:rsidRPr="001A191E">
        <w:rPr>
          <w:rStyle w:val="NormalTok"/>
          <w:i/>
          <w:iCs/>
          <w:color w:val="AB7942"/>
        </w:rPr>
        <w:t xml:space="preserve"> mydata_pio_long), </w:t>
      </w:r>
      <w:r w:rsidR="003B15FF" w:rsidRPr="001A191E">
        <w:rPr>
          <w:rStyle w:val="AttributeTok"/>
          <w:i/>
          <w:iCs/>
          <w:color w:val="AB7942"/>
        </w:rPr>
        <w:t>colname.objects =</w:t>
      </w:r>
      <w:r w:rsidR="003B15FF" w:rsidRPr="001A191E">
        <w:rPr>
          <w:rStyle w:val="NormalTok"/>
          <w:i/>
          <w:iCs/>
          <w:color w:val="AB7942"/>
        </w:rPr>
        <w:t xml:space="preserve"> </w:t>
      </w:r>
      <w:r w:rsidR="003B15FF" w:rsidRPr="001A191E">
        <w:rPr>
          <w:rStyle w:val="StringTok"/>
          <w:i/>
          <w:iCs/>
          <w:color w:val="AB7942"/>
        </w:rPr>
        <w:t>"ID"</w:t>
      </w:r>
      <w:r w:rsidR="003B15FF" w:rsidRPr="001A191E">
        <w:rPr>
          <w:rStyle w:val="NormalTok"/>
          <w:i/>
          <w:iCs/>
          <w:color w:val="AB7942"/>
        </w:rPr>
        <w:t xml:space="preserve">, </w:t>
      </w:r>
      <w:r w:rsidR="003B15FF" w:rsidRPr="001A191E">
        <w:rPr>
          <w:rStyle w:val="AttributeTok"/>
          <w:i/>
          <w:iCs/>
          <w:color w:val="AB7942"/>
        </w:rPr>
        <w:t>colname.st</w:t>
      </w:r>
      <w:r w:rsidR="005627A5" w:rsidRPr="001A191E">
        <w:rPr>
          <w:rStyle w:val="AttributeTok"/>
          <w:i/>
          <w:iCs/>
          <w:color w:val="AB7942"/>
        </w:rPr>
        <w:t xml:space="preserve">## </w:t>
      </w:r>
      <w:r w:rsidR="003B15FF" w:rsidRPr="001A191E">
        <w:rPr>
          <w:rStyle w:val="AttributeTok"/>
          <w:i/>
          <w:iCs/>
          <w:color w:val="AB7942"/>
        </w:rPr>
        <w:t>rata =</w:t>
      </w:r>
      <w:r w:rsidR="003B15FF" w:rsidRPr="001A191E">
        <w:rPr>
          <w:rStyle w:val="NormalTok"/>
          <w:i/>
          <w:iCs/>
          <w:color w:val="AB7942"/>
        </w:rPr>
        <w:t xml:space="preserve"> </w:t>
      </w:r>
      <w:r w:rsidR="003B15FF" w:rsidRPr="001A191E">
        <w:rPr>
          <w:rStyle w:val="StringTok"/>
          <w:i/>
          <w:iCs/>
          <w:color w:val="AB7942"/>
        </w:rPr>
        <w:t xml:space="preserve">"Subscale", </w:t>
      </w:r>
      <w:r w:rsidR="003B15FF" w:rsidRPr="001A191E">
        <w:rPr>
          <w:rStyle w:val="AttributeTok"/>
          <w:i/>
          <w:iCs/>
          <w:color w:val="AB7942"/>
        </w:rPr>
        <w:t>formula =</w:t>
      </w:r>
      <w:r w:rsidR="003B15FF" w:rsidRPr="001A191E">
        <w:rPr>
          <w:rStyle w:val="NormalTok"/>
          <w:i/>
          <w:iCs/>
          <w:color w:val="AB7942"/>
        </w:rPr>
        <w:t xml:space="preserve"> </w:t>
      </w:r>
      <w:r w:rsidR="003B15FF" w:rsidRPr="001A191E">
        <w:rPr>
          <w:rStyle w:val="StringTok"/>
          <w:i/>
          <w:iCs/>
          <w:color w:val="AB7942"/>
        </w:rPr>
        <w:t>"DV ~ (1 | ID) + (1 | Item) + (1 | Occasion)"</w:t>
      </w:r>
      <w:r w:rsidR="003B15FF" w:rsidRPr="001A191E">
        <w:rPr>
          <w:rStyle w:val="NormalTok"/>
          <w:i/>
          <w:iCs/>
          <w:color w:val="AB7942"/>
        </w:rPr>
        <w:t>)</w:t>
      </w:r>
    </w:p>
    <w:p w14:paraId="36802834" w14:textId="585A6745" w:rsidR="00995C34" w:rsidRDefault="00E71F33" w:rsidP="00995C34">
      <w:pPr>
        <w:pStyle w:val="SourceCode"/>
        <w:rPr>
          <w:rStyle w:val="NormalTok"/>
        </w:rPr>
      </w:pPr>
      <w:r w:rsidRPr="001A191E">
        <w:rPr>
          <w:rStyle w:val="FunctionTok"/>
        </w:rPr>
        <w:t>dstudy</w:t>
      </w:r>
      <w:r w:rsidRPr="001A191E">
        <w:rPr>
          <w:rStyle w:val="NormalTok"/>
        </w:rPr>
        <w:t>(</w:t>
      </w:r>
      <w:r w:rsidR="00B01A5E" w:rsidRPr="001A191E">
        <w:rPr>
          <w:rStyle w:val="NormalTok"/>
        </w:rPr>
        <w:t xml:space="preserve">GT_pi, </w:t>
      </w:r>
      <w:r w:rsidR="000E0210" w:rsidRPr="001A191E">
        <w:rPr>
          <w:rStyle w:val="AttributeTok"/>
        </w:rPr>
        <w:t>data =</w:t>
      </w:r>
      <w:r w:rsidR="000E0210" w:rsidRPr="001A191E">
        <w:rPr>
          <w:rStyle w:val="NormalTok"/>
        </w:rPr>
        <w:t xml:space="preserve"> mydata_pi</w:t>
      </w:r>
      <w:r w:rsidR="005F7162" w:rsidRPr="001A191E">
        <w:rPr>
          <w:rStyle w:val="NormalTok"/>
        </w:rPr>
        <w:t>_long</w:t>
      </w:r>
      <w:r w:rsidR="000E0210" w:rsidRPr="001A191E">
        <w:rPr>
          <w:rStyle w:val="NormalTok"/>
        </w:rPr>
        <w:t xml:space="preserve">, </w:t>
      </w:r>
      <w:r w:rsidRPr="001A191E">
        <w:rPr>
          <w:rStyle w:val="AttributeTok"/>
        </w:rPr>
        <w:t>colname.objects =</w:t>
      </w:r>
      <w:r w:rsidRPr="001A191E">
        <w:rPr>
          <w:rStyle w:val="NormalTok"/>
        </w:rPr>
        <w:t xml:space="preserve"> </w:t>
      </w:r>
      <w:r w:rsidRPr="001A191E">
        <w:rPr>
          <w:rStyle w:val="StringTok"/>
        </w:rPr>
        <w:t>"ID"</w:t>
      </w:r>
      <w:r w:rsidRPr="001A191E">
        <w:rPr>
          <w:rStyle w:val="NormalTok"/>
        </w:rPr>
        <w:t xml:space="preserve">, </w:t>
      </w:r>
      <w:r w:rsidRPr="001A191E">
        <w:rPr>
          <w:rStyle w:val="AttributeTok"/>
        </w:rPr>
        <w:t>co</w:t>
      </w:r>
      <w:r w:rsidR="008D0B17" w:rsidRPr="001A191E">
        <w:rPr>
          <w:rStyle w:val="AttributeTok"/>
        </w:rPr>
        <w:t>lname.strata</w:t>
      </w:r>
      <w:r w:rsidRPr="001A191E">
        <w:rPr>
          <w:rStyle w:val="AttributeTok"/>
        </w:rPr>
        <w:t xml:space="preserve"> =</w:t>
      </w:r>
      <w:r w:rsidRPr="001A191E">
        <w:rPr>
          <w:rStyle w:val="NormalTok"/>
        </w:rPr>
        <w:t xml:space="preserve"> </w:t>
      </w:r>
      <w:r w:rsidRPr="001A191E">
        <w:rPr>
          <w:rStyle w:val="StringTok"/>
        </w:rPr>
        <w:t>"</w:t>
      </w:r>
      <w:r w:rsidR="008D0B17" w:rsidRPr="001A191E">
        <w:rPr>
          <w:rStyle w:val="StringTok"/>
        </w:rPr>
        <w:t>Su</w:t>
      </w:r>
      <w:r w:rsidR="000E0210" w:rsidRPr="001A191E">
        <w:rPr>
          <w:rStyle w:val="StringTok"/>
        </w:rPr>
        <w:t>bscale</w:t>
      </w:r>
      <w:r w:rsidRPr="001A191E">
        <w:rPr>
          <w:rStyle w:val="StringTok"/>
        </w:rPr>
        <w:t>"</w:t>
      </w:r>
      <w:r w:rsidR="00995C34" w:rsidRPr="001A191E">
        <w:rPr>
          <w:rStyle w:val="StringTok"/>
        </w:rPr>
        <w:t>,</w:t>
      </w:r>
      <w:r w:rsidR="00995C34" w:rsidRPr="001A191E">
        <w:rPr>
          <w:rStyle w:val="AttributeTok"/>
        </w:rPr>
        <w:t xml:space="preserve"> colname</w:t>
      </w:r>
      <w:r w:rsidR="00995C34">
        <w:rPr>
          <w:rStyle w:val="AttributeTok"/>
        </w:rPr>
        <w:t>.scores =</w:t>
      </w:r>
      <w:r w:rsidR="00995C34">
        <w:rPr>
          <w:rStyle w:val="NormalTok"/>
        </w:rPr>
        <w:t xml:space="preserve"> </w:t>
      </w:r>
      <w:r w:rsidR="00995C34">
        <w:rPr>
          <w:rStyle w:val="StringTok"/>
        </w:rPr>
        <w:t>"DV"</w:t>
      </w:r>
      <w:r>
        <w:rPr>
          <w:rStyle w:val="NormalTok"/>
        </w:rPr>
        <w:t>)</w:t>
      </w:r>
    </w:p>
    <w:p w14:paraId="45972EE8" w14:textId="2533F791" w:rsidR="007531D5" w:rsidRPr="00090B7E" w:rsidRDefault="002C7B39" w:rsidP="007276A9">
      <w:pPr>
        <w:pStyle w:val="SourceCode"/>
        <w:rPr>
          <w:rStyle w:val="VerbatimChar"/>
        </w:rPr>
      </w:pPr>
      <w:r w:rsidRPr="00090B7E">
        <w:rPr>
          <w:rStyle w:val="VerbatimChar"/>
          <w:b/>
          <w:bCs/>
        </w:rPr>
        <w:t xml:space="preserve">#### subscale level univariate D-study variance components   </w:t>
      </w:r>
      <w:r w:rsidRPr="00090B7E">
        <w:rPr>
          <w:rStyle w:val="VerbatimChar"/>
        </w:rPr>
        <w:t xml:space="preserve">                 </w:t>
      </w:r>
      <w:r w:rsidR="00AE4B19" w:rsidRPr="00090B7E">
        <w:rPr>
          <w:rStyle w:val="VerbatimChar"/>
        </w:rPr>
        <w:t xml:space="preserve">## $within$f1$components   </w:t>
      </w:r>
      <w:r w:rsidR="00796581">
        <w:rPr>
          <w:rStyle w:val="VerbatimChar"/>
        </w:rPr>
        <w:t xml:space="preserve">                                                   </w:t>
      </w:r>
      <w:r w:rsidR="00796581" w:rsidRPr="00090B7E">
        <w:rPr>
          <w:rStyle w:val="VerbatimChar"/>
        </w:rPr>
        <w:t xml:space="preserve">##     source        var  percent n                                           ## 1       ID 0.571813119    75.8 1   -&gt; </w:t>
      </w:r>
      <m:oMath>
        <m:sSubSup>
          <m:sSubSup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sSubSup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σ</m:t>
            </m:r>
            <m:ctrlP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</m:ctrlPr>
          </m:e>
          <m:sub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ASS</m:t>
            </m:r>
          </m:sub>
          <m:sup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2</m:t>
            </m:r>
          </m:sup>
        </m:sSubSup>
        <m:d>
          <m:d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d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p</m:t>
            </m:r>
          </m:e>
        </m:d>
      </m:oMath>
      <w:r w:rsidR="00796581" w:rsidRPr="00090B7E">
        <w:rPr>
          <w:rStyle w:val="VerbatimChar"/>
        </w:rPr>
        <w:t xml:space="preserve">                              </w:t>
      </w:r>
      <w:r w:rsidR="005925B2">
        <w:rPr>
          <w:rStyle w:val="VerbatimChar"/>
        </w:rPr>
        <w:t xml:space="preserve"> </w:t>
      </w:r>
      <w:r w:rsidR="00796581" w:rsidRPr="00090B7E">
        <w:rPr>
          <w:rStyle w:val="VerbatimChar"/>
        </w:rPr>
        <w:t xml:space="preserve"> ## 2     Item 0.009297357     1.2 4   -&gt; </w:t>
      </w:r>
      <m:oMath>
        <m:sSubSup>
          <m:sSubSup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sSubSup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σ</m:t>
            </m:r>
            <m:ctrlP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</m:ctrlPr>
          </m:e>
          <m:sub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Ass</m:t>
            </m:r>
          </m:sub>
          <m:sup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2</m:t>
            </m:r>
          </m:sup>
        </m:sSubSup>
        <m:d>
          <m:d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d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I</m:t>
            </m:r>
          </m:e>
        </m:d>
      </m:oMath>
      <w:r w:rsidR="00796581" w:rsidRPr="00090B7E">
        <w:rPr>
          <w:rStyle w:val="VerbatimChar"/>
        </w:rPr>
        <w:t xml:space="preserve">                                ## 3 Residual 0.173386623    23.0 4   -&gt; </w:t>
      </w:r>
      <m:oMath>
        <m:sSubSup>
          <m:sSubSup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sSubSup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σ</m:t>
            </m:r>
            <m:ctrlP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</m:ctrlPr>
          </m:e>
          <m:sub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Ass</m:t>
            </m:r>
          </m:sub>
          <m:sup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2</m:t>
            </m:r>
          </m:sup>
        </m:sSubSup>
        <m:d>
          <m:d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d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pI,E</m:t>
            </m:r>
          </m:e>
        </m:d>
      </m:oMath>
      <w:r w:rsidR="00796581" w:rsidRPr="00090B7E">
        <w:rPr>
          <w:rStyle w:val="VerbatimChar"/>
        </w:rPr>
        <w:t xml:space="preserve">                             </w:t>
      </w:r>
      <w:r w:rsidR="00AE4B19" w:rsidRPr="00090B7E">
        <w:rPr>
          <w:rStyle w:val="VerbatimChar"/>
        </w:rPr>
        <w:t xml:space="preserve">## $within$f2$components   </w:t>
      </w:r>
      <w:r w:rsidR="00796581">
        <w:rPr>
          <w:rStyle w:val="VerbatimChar"/>
        </w:rPr>
        <w:t xml:space="preserve">                                                  </w:t>
      </w:r>
      <w:r w:rsidR="00AE4B19" w:rsidRPr="00090B7E">
        <w:rPr>
          <w:rStyle w:val="VerbatimChar"/>
        </w:rPr>
        <w:t xml:space="preserve"> </w:t>
      </w:r>
      <w:r w:rsidR="00796581" w:rsidRPr="00090B7E">
        <w:rPr>
          <w:rStyle w:val="VerbatimChar"/>
        </w:rPr>
        <w:t xml:space="preserve">##     source        var  percent n                                           ## 1       ID 0.41147869    64.7  1   -&gt; </w:t>
      </w:r>
      <m:oMath>
        <m:sSubSup>
          <m:sSubSup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sSubSup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σ</m:t>
            </m:r>
            <m:ctrlP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</m:ctrlPr>
          </m:e>
          <m:sub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Ene</m:t>
            </m:r>
          </m:sub>
          <m:sup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2</m:t>
            </m:r>
          </m:sup>
        </m:sSubSup>
        <m:d>
          <m:d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d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p</m:t>
            </m:r>
          </m:e>
        </m:d>
      </m:oMath>
      <w:r w:rsidR="00796581" w:rsidRPr="00090B7E">
        <w:rPr>
          <w:rStyle w:val="VerbatimChar"/>
        </w:rPr>
        <w:t xml:space="preserve">                               ## 2     Item 0.02490204     3.9  4   -&gt; </w:t>
      </w:r>
      <m:oMath>
        <m:sSubSup>
          <m:sSubSup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sSubSup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σ</m:t>
            </m:r>
            <m:ctrlP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</m:ctrlPr>
          </m:e>
          <m:sub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Ene</m:t>
            </m:r>
          </m:sub>
          <m:sup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2</m:t>
            </m:r>
          </m:sup>
        </m:sSubSup>
        <m:d>
          <m:d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d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I</m:t>
            </m:r>
          </m:e>
        </m:d>
      </m:oMath>
      <w:r w:rsidR="00796581" w:rsidRPr="00090B7E">
        <w:rPr>
          <w:rStyle w:val="VerbatimChar"/>
        </w:rPr>
        <w:t xml:space="preserve">                                ## 3 Residual 0.19920445    31.3  4   -&gt; </w:t>
      </w:r>
      <m:oMath>
        <m:sSubSup>
          <m:sSubSup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sSubSup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σ</m:t>
            </m:r>
            <m:ctrlP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</m:ctrlPr>
          </m:e>
          <m:sub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Ene</m:t>
            </m:r>
          </m:sub>
          <m:sup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2</m:t>
            </m:r>
          </m:sup>
        </m:sSubSup>
        <m:d>
          <m:d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d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pI,E</m:t>
            </m:r>
          </m:e>
        </m:d>
      </m:oMath>
      <w:r w:rsidR="00796581" w:rsidRPr="00090B7E">
        <w:rPr>
          <w:rStyle w:val="VerbatimChar"/>
        </w:rPr>
        <w:t xml:space="preserve">   </w:t>
      </w:r>
      <w:r w:rsidR="00796581">
        <w:rPr>
          <w:rStyle w:val="VerbatimChar"/>
        </w:rPr>
        <w:t xml:space="preserve">                          </w:t>
      </w:r>
      <w:r w:rsidR="00AE4B19" w:rsidRPr="00090B7E">
        <w:rPr>
          <w:rStyle w:val="VerbatimChar"/>
        </w:rPr>
        <w:t xml:space="preserve">## $within$f3$components                                                      </w:t>
      </w:r>
      <w:r w:rsidR="00796581" w:rsidRPr="00090B7E">
        <w:rPr>
          <w:rStyle w:val="VerbatimChar"/>
        </w:rPr>
        <w:t xml:space="preserve">##     source        var  percent n                                           ## 1       ID 0.80844010    75.6  1   -&gt; </w:t>
      </w:r>
      <m:oMath>
        <m:sSubSup>
          <m:sSubSup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sSubSup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σ</m:t>
            </m:r>
            <m:ctrlP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</m:ctrlPr>
          </m:e>
          <m:sub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Soc</m:t>
            </m:r>
          </m:sub>
          <m:sup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2</m:t>
            </m:r>
          </m:sup>
        </m:sSubSup>
        <m:d>
          <m:d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d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p</m:t>
            </m:r>
          </m:e>
        </m:d>
      </m:oMath>
      <w:r w:rsidR="00796581" w:rsidRPr="00090B7E">
        <w:rPr>
          <w:rFonts w:ascii="Consolas" w:hAnsi="Consolas"/>
          <w:color w:val="000000"/>
          <w:sz w:val="22"/>
          <w:szCs w:val="22"/>
          <w:lang w:eastAsia="ko-KR"/>
        </w:rPr>
        <w:t xml:space="preserve"> </w:t>
      </w:r>
      <w:r w:rsidR="00796581" w:rsidRPr="00090B7E">
        <w:rPr>
          <w:rFonts w:ascii="Cambria Math" w:eastAsia="Times New Roman" w:hAnsi="Cambria Math" w:cs="Calibri"/>
          <w:i/>
          <w:color w:val="000000"/>
          <w:sz w:val="22"/>
          <w:szCs w:val="22"/>
          <w:lang w:eastAsia="ko-KR"/>
        </w:rPr>
        <w:t xml:space="preserve">                                                                            </w:t>
      </w:r>
      <w:r w:rsidR="00796581" w:rsidRPr="00090B7E">
        <w:rPr>
          <w:rStyle w:val="VerbatimChar"/>
        </w:rPr>
        <w:t xml:space="preserve">## 2     Item 0.05447873     5.1  4   -&gt; </w:t>
      </w:r>
      <m:oMath>
        <m:sSubSup>
          <m:sSubSup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sSubSup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σ</m:t>
            </m:r>
            <m:ctrlP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</m:ctrlPr>
          </m:e>
          <m:sub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Soc</m:t>
            </m:r>
          </m:sub>
          <m:sup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2</m:t>
            </m:r>
          </m:sup>
        </m:sSubSup>
        <m:d>
          <m:d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d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I</m:t>
            </m:r>
          </m:e>
        </m:d>
        <m:r>
          <w:rPr>
            <w:rFonts w:ascii="Cambria Math" w:eastAsia="Times New Roman" w:hAnsi="Cambria Math" w:cs="Calibri"/>
            <w:color w:val="000000"/>
            <w:sz w:val="22"/>
            <w:szCs w:val="22"/>
            <w:lang w:eastAsia="ko-KR"/>
          </w:rPr>
          <m:t xml:space="preserve">  </m:t>
        </m:r>
      </m:oMath>
      <w:r w:rsidR="00796581" w:rsidRPr="00090B7E">
        <w:rPr>
          <w:rStyle w:val="VerbatimChar"/>
        </w:rPr>
        <w:t xml:space="preserve">                               ## 3 Residual 0.20594209    19.3  4   -&gt; </w:t>
      </w:r>
      <m:oMath>
        <m:sSubSup>
          <m:sSubSup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sSubSup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σ</m:t>
            </m:r>
            <m:ctrlP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</m:ctrlPr>
          </m:e>
          <m:sub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Soc</m:t>
            </m:r>
          </m:sub>
          <m:sup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2</m:t>
            </m:r>
          </m:sup>
        </m:sSubSup>
        <m:d>
          <m:dPr>
            <m:ctrlPr>
              <w:rPr>
                <w:rFonts w:ascii="Cambria Math" w:eastAsia="Times New Roman" w:hAnsi="Cambria Math" w:cs="Calibri"/>
                <w:i/>
                <w:color w:val="000000"/>
                <w:sz w:val="22"/>
                <w:szCs w:val="22"/>
                <w:lang w:eastAsia="ko-KR"/>
              </w:rPr>
            </m:ctrlPr>
          </m:dPr>
          <m:e>
            <m:r>
              <w:rPr>
                <w:rFonts w:ascii="Cambria Math" w:eastAsia="Times New Roman" w:hAnsi="Cambria Math" w:cs="Calibri"/>
                <w:color w:val="000000"/>
                <w:sz w:val="22"/>
                <w:szCs w:val="22"/>
                <w:lang w:eastAsia="ko-KR"/>
              </w:rPr>
              <m:t>pI,E</m:t>
            </m:r>
          </m:e>
        </m:d>
        <m:r>
          <w:rPr>
            <w:rFonts w:ascii="Cambria Math" w:eastAsia="Times New Roman" w:hAnsi="Cambria Math" w:cs="Calibri"/>
            <w:color w:val="000000"/>
            <w:sz w:val="22"/>
            <w:szCs w:val="22"/>
            <w:lang w:eastAsia="ko-KR"/>
          </w:rPr>
          <m:t xml:space="preserve"> </m:t>
        </m:r>
      </m:oMath>
      <w:r w:rsidR="00796581" w:rsidRPr="00090B7E">
        <w:rPr>
          <w:rStyle w:val="VerbatimChar"/>
        </w:rPr>
        <w:t xml:space="preserve">        </w:t>
      </w:r>
      <w:r w:rsidR="007531D5" w:rsidRPr="00090B7E">
        <w:rPr>
          <w:rStyle w:val="VerbatimChar"/>
        </w:rPr>
        <w:t xml:space="preserve">                     ## </w:t>
      </w:r>
      <w:r w:rsidR="007531D5" w:rsidRPr="00090B7E">
        <w:br/>
      </w:r>
      <w:r w:rsidR="007531D5" w:rsidRPr="00090B7E">
        <w:rPr>
          <w:rStyle w:val="VerbatimChar"/>
        </w:rPr>
        <w:t>## $between$generalizability</w:t>
      </w:r>
      <w:r w:rsidR="00AD055B" w:rsidRPr="00090B7E">
        <w:rPr>
          <w:rStyle w:val="VerbatimChar"/>
        </w:rPr>
        <w:t xml:space="preserve">          -&gt; Subscale</w:t>
      </w:r>
      <w:r w:rsidR="000962BD">
        <w:rPr>
          <w:rStyle w:val="VerbatimChar"/>
        </w:rPr>
        <w:t xml:space="preserve"> (f)</w:t>
      </w:r>
      <w:r w:rsidR="00AD055B" w:rsidRPr="00090B7E">
        <w:rPr>
          <w:rStyle w:val="VerbatimChar"/>
        </w:rPr>
        <w:t xml:space="preserve"> level G-coefficient</w:t>
      </w:r>
      <w:r w:rsidR="007531D5" w:rsidRPr="00090B7E">
        <w:br/>
      </w:r>
      <w:r w:rsidR="007531D5" w:rsidRPr="00090B7E">
        <w:rPr>
          <w:rStyle w:val="VerbatimChar"/>
        </w:rPr>
        <w:t>##           f1        f2        f3</w:t>
      </w:r>
      <w:r w:rsidR="007531D5" w:rsidRPr="00090B7E">
        <w:br/>
      </w:r>
      <w:r w:rsidR="007531D5" w:rsidRPr="00090B7E">
        <w:rPr>
          <w:rStyle w:val="VerbatimChar"/>
        </w:rPr>
        <w:t>## f1 0.7969778 0.0000000 0.0000000</w:t>
      </w:r>
      <w:r w:rsidR="007531D5" w:rsidRPr="00090B7E">
        <w:br/>
      </w:r>
      <w:r w:rsidR="007531D5" w:rsidRPr="00090B7E">
        <w:rPr>
          <w:rStyle w:val="VerbatimChar"/>
        </w:rPr>
        <w:t>## f2 0.0000000 0.7673287 0.0000000</w:t>
      </w:r>
      <w:r w:rsidR="007531D5" w:rsidRPr="00090B7E">
        <w:br/>
      </w:r>
      <w:r w:rsidR="007531D5" w:rsidRPr="00090B7E">
        <w:rPr>
          <w:rStyle w:val="VerbatimChar"/>
        </w:rPr>
        <w:t>## f3 0.0000000 0.0000000 0.6738006                                           ##                                                                            ## $between$dependability</w:t>
      </w:r>
      <w:r w:rsidR="00AD055B" w:rsidRPr="00090B7E">
        <w:rPr>
          <w:rStyle w:val="VerbatimChar"/>
        </w:rPr>
        <w:t xml:space="preserve">           -&gt; Subscale </w:t>
      </w:r>
      <w:r w:rsidR="000962BD">
        <w:rPr>
          <w:rStyle w:val="VerbatimChar"/>
        </w:rPr>
        <w:t>(f)</w:t>
      </w:r>
      <w:r w:rsidR="00AD055B" w:rsidRPr="00090B7E">
        <w:rPr>
          <w:rStyle w:val="VerbatimChar"/>
        </w:rPr>
        <w:t>level Global D-coefficient</w:t>
      </w:r>
      <w:r w:rsidR="007531D5" w:rsidRPr="00090B7E">
        <w:br/>
      </w:r>
      <w:r w:rsidR="007531D5" w:rsidRPr="00090B7E">
        <w:rPr>
          <w:rStyle w:val="VerbatimChar"/>
        </w:rPr>
        <w:t>##           f1        f2        f3</w:t>
      </w:r>
      <w:r w:rsidR="007531D5" w:rsidRPr="00090B7E">
        <w:br/>
      </w:r>
      <w:r w:rsidR="007531D5" w:rsidRPr="00090B7E">
        <w:rPr>
          <w:rStyle w:val="VerbatimChar"/>
        </w:rPr>
        <w:t>## f1 0.7563567 0.0000000 0.0000000</w:t>
      </w:r>
      <w:r w:rsidR="007531D5" w:rsidRPr="00090B7E">
        <w:br/>
      </w:r>
      <w:r w:rsidR="007531D5" w:rsidRPr="00090B7E">
        <w:rPr>
          <w:rStyle w:val="VerbatimChar"/>
        </w:rPr>
        <w:t>## f2 0.0000000 0.7578732 0.0000000</w:t>
      </w:r>
      <w:r w:rsidR="007531D5" w:rsidRPr="00090B7E">
        <w:br/>
      </w:r>
      <w:r w:rsidR="007531D5" w:rsidRPr="00090B7E">
        <w:rPr>
          <w:rStyle w:val="VerbatimChar"/>
        </w:rPr>
        <w:t>## f3 0.0000000 0.0000000 0.6474013</w:t>
      </w:r>
    </w:p>
    <w:p w14:paraId="74F00165" w14:textId="77777777" w:rsidR="00612555" w:rsidRDefault="00612555">
      <w:pPr>
        <w:rPr>
          <w:rStyle w:val="VerbatimChar"/>
          <w:b/>
          <w:bCs/>
        </w:rPr>
      </w:pPr>
      <w:r>
        <w:rPr>
          <w:rStyle w:val="VerbatimChar"/>
          <w:b/>
          <w:bCs/>
        </w:rPr>
        <w:br w:type="page"/>
      </w:r>
    </w:p>
    <w:p w14:paraId="2B508ADB" w14:textId="6519BEFB" w:rsidR="00330EC0" w:rsidRPr="00612555" w:rsidRDefault="002C7B39" w:rsidP="00612555">
      <w:pPr>
        <w:pStyle w:val="SourceCode"/>
        <w:rPr>
          <w:rFonts w:ascii="Consolas" w:hAnsi="Consolas"/>
          <w:sz w:val="22"/>
        </w:rPr>
      </w:pPr>
      <w:r w:rsidRPr="00090B7E">
        <w:rPr>
          <w:rStyle w:val="VerbatimChar"/>
          <w:b/>
          <w:bCs/>
        </w:rPr>
        <w:lastRenderedPageBreak/>
        <w:t xml:space="preserve">#### </w:t>
      </w:r>
      <w:r w:rsidR="00612555">
        <w:rPr>
          <w:rStyle w:val="VerbatimChar"/>
          <w:b/>
          <w:bCs/>
        </w:rPr>
        <w:t>C</w:t>
      </w:r>
      <w:r w:rsidRPr="00090B7E">
        <w:rPr>
          <w:rStyle w:val="VerbatimChar"/>
          <w:b/>
          <w:bCs/>
        </w:rPr>
        <w:t>omposite level multivariate D-study variance covariance components</w:t>
      </w:r>
      <w:r w:rsidR="007276A9" w:rsidRPr="00090B7E">
        <w:rPr>
          <w:rStyle w:val="VerbatimChar"/>
          <w:b/>
          <w:bCs/>
        </w:rPr>
        <w:t xml:space="preserve"> </w:t>
      </w:r>
      <w:r w:rsidR="007276A9" w:rsidRPr="00090B7E">
        <w:rPr>
          <w:rStyle w:val="VerbatimChar"/>
        </w:rPr>
        <w:t xml:space="preserve">                                                                                   ## $between$var.universe</w:t>
      </w:r>
      <w:r w:rsidR="00E2780E" w:rsidRPr="00090B7E">
        <w:rPr>
          <w:rStyle w:val="VerbatimChar"/>
        </w:rPr>
        <w:t xml:space="preserve">           -&gt; Person variance covariance matrix</w:t>
      </w:r>
      <w:r w:rsidR="007276A9" w:rsidRPr="00090B7E">
        <w:br/>
      </w:r>
      <w:r w:rsidR="007276A9" w:rsidRPr="00090B7E">
        <w:rPr>
          <w:rStyle w:val="VerbatimChar"/>
        </w:rPr>
        <w:t>##           f1        f2        f3</w:t>
      </w:r>
      <w:r w:rsidR="007276A9" w:rsidRPr="00090B7E">
        <w:br/>
      </w:r>
      <w:r w:rsidR="007276A9" w:rsidRPr="00090B7E">
        <w:rPr>
          <w:rStyle w:val="VerbatimChar"/>
        </w:rPr>
        <w:t>## f1 0.8084401 0.5025970 0.4141556</w:t>
      </w:r>
      <w:r w:rsidR="00E2780E" w:rsidRPr="00090B7E">
        <w:rPr>
          <w:rStyle w:val="VerbatimChar"/>
        </w:rPr>
        <w:t xml:space="preserve">   </w:t>
      </w:r>
      <w:r w:rsidR="007276A9" w:rsidRPr="00090B7E">
        <w:br/>
      </w:r>
      <w:r w:rsidR="007276A9" w:rsidRPr="00090B7E">
        <w:rPr>
          <w:rStyle w:val="VerbatimChar"/>
        </w:rPr>
        <w:t>## f2 0.5025970 0.5718131 0.2889870</w:t>
      </w:r>
      <w:r w:rsidR="007276A9" w:rsidRPr="00090B7E">
        <w:br/>
      </w:r>
      <w:r w:rsidR="007276A9" w:rsidRPr="00090B7E">
        <w:rPr>
          <w:rStyle w:val="VerbatimChar"/>
        </w:rPr>
        <w:t xml:space="preserve">## f3 0.4141556 0.2889870 0.4114787                                           </w:t>
      </w:r>
      <w:r w:rsidRPr="00090B7E">
        <w:rPr>
          <w:rStyle w:val="VerbatimChar"/>
        </w:rPr>
        <w:t xml:space="preserve">## $between$var.error.rel          </w:t>
      </w:r>
      <w:r w:rsidR="00E2780E" w:rsidRPr="00090B7E">
        <w:rPr>
          <w:rStyle w:val="VerbatimChar"/>
        </w:rPr>
        <w:t>-&gt; Person x Item variance covariance matrix</w:t>
      </w:r>
      <w:r w:rsidRPr="00090B7E">
        <w:rPr>
          <w:rStyle w:val="VerbatimChar"/>
        </w:rPr>
        <w:t>##           f1        f2        f3</w:t>
      </w:r>
      <w:r w:rsidRPr="00090B7E">
        <w:br/>
      </w:r>
      <w:r w:rsidRPr="00090B7E">
        <w:rPr>
          <w:rStyle w:val="VerbatimChar"/>
        </w:rPr>
        <w:t>## f1 0.2059421 0.0000000 0.0000000                                           ## f2 0.0000000 0.1733866 0.0000000</w:t>
      </w:r>
      <w:r w:rsidRPr="00090B7E">
        <w:br/>
      </w:r>
      <w:r w:rsidRPr="00090B7E">
        <w:rPr>
          <w:rStyle w:val="VerbatimChar"/>
        </w:rPr>
        <w:t>## f3 0.0000000 0.0000000 0.1992044</w:t>
      </w:r>
      <w:r w:rsidRPr="00090B7E">
        <w:rPr>
          <w:rFonts w:ascii="Consolas" w:hAnsi="Consolas"/>
          <w:sz w:val="22"/>
        </w:rPr>
        <w:t xml:space="preserve">                                            </w:t>
      </w:r>
      <w:r w:rsidRPr="00090B7E">
        <w:rPr>
          <w:rStyle w:val="VerbatimChar"/>
        </w:rPr>
        <w:t xml:space="preserve">## </w:t>
      </w:r>
      <w:r w:rsidRPr="00090B7E">
        <w:rPr>
          <w:rStyle w:val="VerbatimChar"/>
        </w:rPr>
        <w:br/>
      </w:r>
      <w:r w:rsidR="00B01A5E" w:rsidRPr="00090B7E">
        <w:rPr>
          <w:rStyle w:val="VerbatimChar"/>
        </w:rPr>
        <w:t>## $composite$generalizability</w:t>
      </w:r>
      <w:r w:rsidR="007531D5" w:rsidRPr="00090B7E">
        <w:rPr>
          <w:rStyle w:val="VerbatimChar"/>
        </w:rPr>
        <w:t xml:space="preserve">   -&gt; composite level G-coefficient                               </w:t>
      </w:r>
      <w:r w:rsidR="00B01A5E" w:rsidRPr="00090B7E">
        <w:rPr>
          <w:rStyle w:val="VerbatimChar"/>
        </w:rPr>
        <w:t>##           [,1]</w:t>
      </w:r>
      <w:r w:rsidR="00B01A5E" w:rsidRPr="00090B7E">
        <w:br/>
      </w:r>
      <w:r w:rsidR="00B01A5E" w:rsidRPr="00090B7E">
        <w:rPr>
          <w:rStyle w:val="VerbatimChar"/>
        </w:rPr>
        <w:t>## [1,] 0.8790121</w:t>
      </w:r>
      <w:r w:rsidR="00B01A5E" w:rsidRPr="00090B7E">
        <w:br/>
      </w:r>
      <w:r w:rsidR="00B01A5E" w:rsidRPr="00090B7E">
        <w:rPr>
          <w:rStyle w:val="VerbatimChar"/>
        </w:rPr>
        <w:t xml:space="preserve">## </w:t>
      </w:r>
      <w:r w:rsidR="00B01A5E" w:rsidRPr="00090B7E">
        <w:br/>
      </w:r>
      <w:r w:rsidR="00B01A5E" w:rsidRPr="00090B7E">
        <w:rPr>
          <w:rStyle w:val="VerbatimChar"/>
        </w:rPr>
        <w:t>## $composite$dependability</w:t>
      </w:r>
      <w:r w:rsidR="007531D5" w:rsidRPr="00090B7E">
        <w:rPr>
          <w:rStyle w:val="VerbatimChar"/>
        </w:rPr>
        <w:t xml:space="preserve">      -&gt; composite level Global D-coefficient</w:t>
      </w:r>
      <w:r w:rsidR="00B01A5E" w:rsidRPr="00090B7E">
        <w:br/>
      </w:r>
      <w:r w:rsidR="00B01A5E" w:rsidRPr="00090B7E">
        <w:rPr>
          <w:rStyle w:val="VerbatimChar"/>
        </w:rPr>
        <w:t>##           [,1]</w:t>
      </w:r>
      <w:r w:rsidR="00B01A5E" w:rsidRPr="00090B7E">
        <w:br/>
      </w:r>
      <w:r w:rsidR="00B01A5E" w:rsidRPr="00090B7E">
        <w:rPr>
          <w:rStyle w:val="VerbatimChar"/>
        </w:rPr>
        <w:t>## [1,] 0.8630075</w:t>
      </w:r>
    </w:p>
    <w:p w14:paraId="2656144D" w14:textId="3B00C06B" w:rsidR="00483D0F" w:rsidRDefault="00330EC0" w:rsidP="00A97579">
      <w:pPr>
        <w:pStyle w:val="Heading1"/>
        <w:spacing w:before="120" w:after="120"/>
        <w:rPr>
          <w:sz w:val="28"/>
          <w:szCs w:val="28"/>
        </w:rPr>
      </w:pPr>
      <w:bookmarkStart w:id="12" w:name="_Toc127542295"/>
      <w:r>
        <w:rPr>
          <w:sz w:val="28"/>
          <w:szCs w:val="28"/>
        </w:rPr>
        <w:t>3</w:t>
      </w:r>
      <w:r w:rsidR="00A97579" w:rsidRPr="00090B7E">
        <w:rPr>
          <w:sz w:val="28"/>
          <w:szCs w:val="28"/>
        </w:rPr>
        <w:t>.</w:t>
      </w:r>
      <w:r>
        <w:rPr>
          <w:sz w:val="28"/>
          <w:szCs w:val="28"/>
        </w:rPr>
        <w:t>2</w:t>
      </w:r>
      <w:r w:rsidR="00A97579" w:rsidRPr="00090B7E">
        <w:rPr>
          <w:sz w:val="28"/>
          <w:szCs w:val="28"/>
        </w:rPr>
        <w:t xml:space="preserve">  </w:t>
      </w:r>
      <w:r w:rsidR="00264B52" w:rsidRPr="00090B7E">
        <w:rPr>
          <w:i/>
          <w:iCs/>
          <w:sz w:val="28"/>
          <w:szCs w:val="28"/>
        </w:rPr>
        <w:t>glmmTMB</w:t>
      </w:r>
      <w:r w:rsidR="00264B52" w:rsidRPr="00090B7E">
        <w:rPr>
          <w:sz w:val="28"/>
          <w:szCs w:val="28"/>
        </w:rPr>
        <w:t xml:space="preserve"> package </w:t>
      </w:r>
      <w:r w:rsidR="00323719" w:rsidRPr="004C230B">
        <w:rPr>
          <w:i/>
          <w:iCs/>
          <w:sz w:val="28"/>
          <w:szCs w:val="28"/>
        </w:rPr>
        <w:t>p</w:t>
      </w:r>
      <w:r w:rsidR="00323719" w:rsidRPr="00090B7E">
        <w:rPr>
          <w:rFonts w:ascii="Calibri" w:hAnsi="Calibri" w:cs="Calibri"/>
          <w:sz w:val="28"/>
          <w:szCs w:val="28"/>
          <w:vertAlign w:val="superscript"/>
        </w:rPr>
        <w:t>•</w:t>
      </w:r>
      <w:r w:rsidR="00323719" w:rsidRPr="00090B7E">
        <w:rPr>
          <w:sz w:val="28"/>
          <w:szCs w:val="28"/>
        </w:rPr>
        <w:t xml:space="preserve"> × </w:t>
      </w:r>
      <w:r w:rsidR="00323719" w:rsidRPr="004C230B">
        <w:rPr>
          <w:i/>
          <w:iCs/>
          <w:sz w:val="28"/>
          <w:szCs w:val="28"/>
        </w:rPr>
        <w:t>I</w:t>
      </w:r>
      <w:r w:rsidR="00323719" w:rsidRPr="00090B7E">
        <w:rPr>
          <w:rFonts w:ascii="Cambria" w:hAnsi="Cambria" w:cs="Cambria"/>
          <w:sz w:val="28"/>
          <w:szCs w:val="28"/>
          <w:vertAlign w:val="superscript"/>
        </w:rPr>
        <w:t>°</w:t>
      </w:r>
      <w:r w:rsidR="00323719" w:rsidRPr="00090B7E">
        <w:rPr>
          <w:sz w:val="28"/>
          <w:szCs w:val="28"/>
        </w:rPr>
        <w:t xml:space="preserve"> </w:t>
      </w:r>
      <w:r w:rsidR="004E1BDD">
        <w:rPr>
          <w:sz w:val="28"/>
          <w:szCs w:val="28"/>
        </w:rPr>
        <w:t xml:space="preserve">and </w:t>
      </w:r>
      <w:r w:rsidR="004E1BDD" w:rsidRPr="004C230B">
        <w:rPr>
          <w:i/>
          <w:iCs/>
          <w:sz w:val="28"/>
          <w:szCs w:val="28"/>
        </w:rPr>
        <w:t>p</w:t>
      </w:r>
      <w:r w:rsidR="004E1BDD">
        <w:rPr>
          <w:rFonts w:ascii="Calibri" w:hAnsi="Calibri" w:cs="Calibri"/>
          <w:sz w:val="28"/>
          <w:szCs w:val="28"/>
          <w:vertAlign w:val="superscript"/>
        </w:rPr>
        <w:t>•</w:t>
      </w:r>
      <w:r w:rsidR="004E1BDD" w:rsidRPr="00041B93">
        <w:rPr>
          <w:sz w:val="28"/>
          <w:szCs w:val="28"/>
        </w:rPr>
        <w:t xml:space="preserve"> × </w:t>
      </w:r>
      <w:r w:rsidR="004E1BDD" w:rsidRPr="004C230B">
        <w:rPr>
          <w:i/>
          <w:iCs/>
          <w:sz w:val="28"/>
          <w:szCs w:val="28"/>
        </w:rPr>
        <w:t>I</w:t>
      </w:r>
      <w:r w:rsidR="004E1BDD">
        <w:rPr>
          <w:rFonts w:ascii="Calibri" w:hAnsi="Calibri" w:cs="Calibri"/>
          <w:sz w:val="28"/>
          <w:szCs w:val="28"/>
          <w:vertAlign w:val="superscript"/>
        </w:rPr>
        <w:t>•</w:t>
      </w:r>
      <w:r w:rsidR="004E1BDD">
        <w:rPr>
          <w:sz w:val="28"/>
          <w:szCs w:val="28"/>
        </w:rPr>
        <w:t xml:space="preserve"> </w:t>
      </w:r>
      <w:r w:rsidR="0020492C">
        <w:rPr>
          <w:sz w:val="28"/>
          <w:szCs w:val="28"/>
        </w:rPr>
        <w:t>m</w:t>
      </w:r>
      <w:r w:rsidR="004E1BDD" w:rsidRPr="00041B93">
        <w:rPr>
          <w:sz w:val="28"/>
          <w:szCs w:val="28"/>
        </w:rPr>
        <w:t>ultivariate</w:t>
      </w:r>
      <w:r w:rsidR="004E1BDD" w:rsidRPr="00A97579">
        <w:rPr>
          <w:sz w:val="28"/>
          <w:szCs w:val="28"/>
        </w:rPr>
        <w:t xml:space="preserve"> </w:t>
      </w:r>
      <w:r w:rsidR="0020492C">
        <w:rPr>
          <w:sz w:val="28"/>
          <w:szCs w:val="28"/>
        </w:rPr>
        <w:t>d</w:t>
      </w:r>
      <w:r w:rsidR="004E1BDD" w:rsidRPr="00A97579">
        <w:rPr>
          <w:sz w:val="28"/>
          <w:szCs w:val="28"/>
        </w:rPr>
        <w:t>esign</w:t>
      </w:r>
      <w:r w:rsidR="004E1BDD">
        <w:rPr>
          <w:sz w:val="28"/>
          <w:szCs w:val="28"/>
        </w:rPr>
        <w:t>s</w:t>
      </w:r>
      <w:bookmarkEnd w:id="12"/>
    </w:p>
    <w:p w14:paraId="1014EF2D" w14:textId="77777777" w:rsidR="001A191E" w:rsidRDefault="00483D0F" w:rsidP="00483D0F">
      <w:pPr>
        <w:pStyle w:val="SourceCode"/>
        <w:rPr>
          <w:rStyle w:val="NormalTok"/>
        </w:rPr>
      </w:pPr>
      <w:r w:rsidRPr="00090B7E">
        <w:rPr>
          <w:rStyle w:val="FunctionTok"/>
        </w:rPr>
        <w:t>library</w:t>
      </w:r>
      <w:r w:rsidRPr="00090B7E">
        <w:rPr>
          <w:rStyle w:val="NormalTok"/>
        </w:rPr>
        <w:t>(glmmTMB)</w:t>
      </w:r>
    </w:p>
    <w:p w14:paraId="66F23A1E" w14:textId="0B3920BB" w:rsidR="009C20B1" w:rsidRPr="001A191E" w:rsidRDefault="001A191E" w:rsidP="00483D0F">
      <w:pPr>
        <w:pStyle w:val="SourceCode"/>
      </w:pPr>
      <w:r w:rsidRPr="001A191E">
        <w:rPr>
          <w:rStyle w:val="NormalTok"/>
          <w:i/>
          <w:iCs/>
          <w:color w:val="AB7942"/>
        </w:rPr>
        <w:t xml:space="preserve">## </w:t>
      </w:r>
      <w:r w:rsidR="002B0854">
        <w:rPr>
          <w:rStyle w:val="NormalTok"/>
          <w:color w:val="AB7942"/>
        </w:rPr>
        <w:t>Code for the</w:t>
      </w:r>
      <w:r w:rsidR="002B0854" w:rsidRPr="001A191E">
        <w:rPr>
          <w:rStyle w:val="NormalTok"/>
          <w:i/>
          <w:iCs/>
          <w:color w:val="AB7942"/>
        </w:rPr>
        <w:t xml:space="preserve"> </w:t>
      </w:r>
      <w:r w:rsidRPr="001A191E">
        <w:rPr>
          <w:rStyle w:val="NormalTok"/>
          <w:i/>
          <w:iCs/>
          <w:color w:val="AB7942"/>
        </w:rPr>
        <w:t>p</w:t>
      </w:r>
      <w:r w:rsidR="00703452" w:rsidRPr="001A191E">
        <w:rPr>
          <w:rStyle w:val="NormalTok"/>
          <w:i/>
          <w:iCs/>
          <w:color w:val="AB7942"/>
          <w:vertAlign w:val="superscript"/>
        </w:rPr>
        <w:t>•</w:t>
      </w:r>
      <w:r w:rsidRPr="001A191E">
        <w:rPr>
          <w:rStyle w:val="NormalTok"/>
          <w:i/>
          <w:iCs/>
          <w:color w:val="AB7942"/>
        </w:rPr>
        <w:t>×I</w:t>
      </w:r>
      <w:r w:rsidRPr="001A191E">
        <w:rPr>
          <w:rStyle w:val="NormalTok"/>
          <w:i/>
          <w:iCs/>
          <w:color w:val="AB7942"/>
          <w:vertAlign w:val="superscript"/>
        </w:rPr>
        <w:t>°</w:t>
      </w:r>
      <w:r w:rsidRPr="001A191E">
        <w:rPr>
          <w:rStyle w:val="NormalTok"/>
          <w:i/>
          <w:iCs/>
          <w:color w:val="AB7942"/>
        </w:rPr>
        <w:t xml:space="preserve"> design                                                   </w:t>
      </w:r>
      <w:r w:rsidR="00483D0F" w:rsidRPr="001A191E">
        <w:rPr>
          <w:rStyle w:val="FunctionTok"/>
        </w:rPr>
        <w:t>glmmTMB</w:t>
      </w:r>
      <w:r w:rsidR="00483D0F" w:rsidRPr="001A191E">
        <w:rPr>
          <w:rStyle w:val="NormalTok"/>
        </w:rPr>
        <w:t xml:space="preserve">(DV </w:t>
      </w:r>
      <w:r w:rsidR="00483D0F" w:rsidRPr="001A191E">
        <w:rPr>
          <w:rStyle w:val="SpecialCharTok"/>
        </w:rPr>
        <w:t>~</w:t>
      </w:r>
      <w:r w:rsidR="00483D0F" w:rsidRPr="001A191E">
        <w:rPr>
          <w:rStyle w:val="NormalTok"/>
        </w:rPr>
        <w:t xml:space="preserve"> Sub </w:t>
      </w:r>
      <w:r w:rsidR="00483D0F" w:rsidRPr="001A191E">
        <w:rPr>
          <w:rStyle w:val="SpecialCharTok"/>
        </w:rPr>
        <w:t>+</w:t>
      </w:r>
      <w:r w:rsidR="00483D0F" w:rsidRPr="001A191E">
        <w:rPr>
          <w:rStyle w:val="NormalTok"/>
        </w:rPr>
        <w:t xml:space="preserve"> </w:t>
      </w:r>
      <w:r w:rsidR="00483D0F" w:rsidRPr="001A191E">
        <w:rPr>
          <w:rStyle w:val="FunctionTok"/>
        </w:rPr>
        <w:t>us</w:t>
      </w:r>
      <w:r w:rsidR="00483D0F" w:rsidRPr="001A191E">
        <w:rPr>
          <w:rStyle w:val="NormalTok"/>
        </w:rPr>
        <w:t>(</w:t>
      </w:r>
      <w:r w:rsidR="00483D0F" w:rsidRPr="001A191E">
        <w:rPr>
          <w:rStyle w:val="DecValTok"/>
        </w:rPr>
        <w:t>0</w:t>
      </w:r>
      <w:r w:rsidR="00483D0F" w:rsidRPr="001A191E">
        <w:rPr>
          <w:rStyle w:val="NormalTok"/>
        </w:rPr>
        <w:t xml:space="preserve"> </w:t>
      </w:r>
      <w:r w:rsidR="00483D0F" w:rsidRPr="001A191E">
        <w:rPr>
          <w:rStyle w:val="SpecialCharTok"/>
        </w:rPr>
        <w:t>+</w:t>
      </w:r>
      <w:r w:rsidR="00483D0F" w:rsidRPr="001A191E">
        <w:rPr>
          <w:rStyle w:val="NormalTok"/>
        </w:rPr>
        <w:t xml:space="preserve"> Sub </w:t>
      </w:r>
      <w:r w:rsidR="00483D0F" w:rsidRPr="001A191E">
        <w:rPr>
          <w:rStyle w:val="SpecialCharTok"/>
        </w:rPr>
        <w:t>|</w:t>
      </w:r>
      <w:r w:rsidR="00483D0F" w:rsidRPr="001A191E">
        <w:rPr>
          <w:rStyle w:val="NormalTok"/>
        </w:rPr>
        <w:t xml:space="preserve"> ID) </w:t>
      </w:r>
      <w:r w:rsidR="00483D0F" w:rsidRPr="001A191E">
        <w:rPr>
          <w:rStyle w:val="SpecialCharTok"/>
        </w:rPr>
        <w:t>+</w:t>
      </w:r>
      <w:r w:rsidR="00483D0F" w:rsidRPr="001A191E">
        <w:rPr>
          <w:rStyle w:val="NormalTok"/>
        </w:rPr>
        <w:t xml:space="preserve"> </w:t>
      </w:r>
      <w:r w:rsidR="00483D0F" w:rsidRPr="001A191E">
        <w:rPr>
          <w:rStyle w:val="FunctionTok"/>
        </w:rPr>
        <w:t>diag</w:t>
      </w:r>
      <w:r w:rsidR="00483D0F" w:rsidRPr="001A191E">
        <w:rPr>
          <w:rStyle w:val="NormalTok"/>
        </w:rPr>
        <w:t>(</w:t>
      </w:r>
      <w:r w:rsidR="00483D0F" w:rsidRPr="001A191E">
        <w:rPr>
          <w:rStyle w:val="DecValTok"/>
        </w:rPr>
        <w:t>0</w:t>
      </w:r>
      <w:r w:rsidR="00483D0F" w:rsidRPr="001A191E">
        <w:rPr>
          <w:rStyle w:val="NormalTok"/>
        </w:rPr>
        <w:t xml:space="preserve"> </w:t>
      </w:r>
      <w:r w:rsidR="00483D0F" w:rsidRPr="001A191E">
        <w:rPr>
          <w:rStyle w:val="SpecialCharTok"/>
        </w:rPr>
        <w:t>+</w:t>
      </w:r>
      <w:r w:rsidR="00483D0F" w:rsidRPr="001A191E">
        <w:rPr>
          <w:rStyle w:val="NormalTok"/>
        </w:rPr>
        <w:t xml:space="preserve"> Sub </w:t>
      </w:r>
      <w:r w:rsidR="00483D0F" w:rsidRPr="001A191E">
        <w:rPr>
          <w:rStyle w:val="SpecialCharTok"/>
        </w:rPr>
        <w:t>|</w:t>
      </w:r>
      <w:r w:rsidR="00483D0F" w:rsidRPr="001A191E">
        <w:rPr>
          <w:rStyle w:val="NormalTok"/>
        </w:rPr>
        <w:t xml:space="preserve"> Item) </w:t>
      </w:r>
      <w:r w:rsidR="00483D0F" w:rsidRPr="001A191E">
        <w:rPr>
          <w:rStyle w:val="SpecialCharTok"/>
        </w:rPr>
        <w:t>+</w:t>
      </w:r>
      <w:r w:rsidR="00483D0F" w:rsidRPr="001A191E">
        <w:rPr>
          <w:rStyle w:val="NormalTok"/>
        </w:rPr>
        <w:t xml:space="preserve"> </w:t>
      </w:r>
      <w:r w:rsidR="00483D0F" w:rsidRPr="001A191E">
        <w:rPr>
          <w:rStyle w:val="FunctionTok"/>
        </w:rPr>
        <w:t>diag</w:t>
      </w:r>
      <w:r w:rsidR="00483D0F" w:rsidRPr="001A191E">
        <w:rPr>
          <w:rStyle w:val="NormalTok"/>
        </w:rPr>
        <w:t>(</w:t>
      </w:r>
      <w:r w:rsidR="00483D0F" w:rsidRPr="001A191E">
        <w:rPr>
          <w:rStyle w:val="DecValTok"/>
        </w:rPr>
        <w:t>0</w:t>
      </w:r>
      <w:r w:rsidR="00483D0F" w:rsidRPr="001A191E">
        <w:rPr>
          <w:rStyle w:val="NormalTok"/>
        </w:rPr>
        <w:t xml:space="preserve"> </w:t>
      </w:r>
      <w:r w:rsidR="00483D0F" w:rsidRPr="001A191E">
        <w:rPr>
          <w:rStyle w:val="SpecialCharTok"/>
        </w:rPr>
        <w:t>+</w:t>
      </w:r>
      <w:r w:rsidR="00483D0F" w:rsidRPr="001A191E">
        <w:rPr>
          <w:rStyle w:val="NormalTok"/>
        </w:rPr>
        <w:t xml:space="preserve"> Sub </w:t>
      </w:r>
      <w:r w:rsidR="00483D0F" w:rsidRPr="001A191E">
        <w:rPr>
          <w:rStyle w:val="SpecialCharTok"/>
        </w:rPr>
        <w:t>|</w:t>
      </w:r>
      <w:r w:rsidR="00483D0F" w:rsidRPr="001A191E">
        <w:rPr>
          <w:rStyle w:val="NormalTok"/>
        </w:rPr>
        <w:t xml:space="preserve"> num),</w:t>
      </w:r>
      <w:r w:rsidR="00483D0F" w:rsidRPr="001A191E">
        <w:rPr>
          <w:rStyle w:val="AttributeTok"/>
        </w:rPr>
        <w:t>data =</w:t>
      </w:r>
      <w:r w:rsidR="00483D0F" w:rsidRPr="001A191E">
        <w:rPr>
          <w:rStyle w:val="NormalTok"/>
        </w:rPr>
        <w:t xml:space="preserve"> mydata_pi</w:t>
      </w:r>
      <w:r w:rsidR="005F7162" w:rsidRPr="001A191E">
        <w:rPr>
          <w:rStyle w:val="NormalTok"/>
        </w:rPr>
        <w:t>_long</w:t>
      </w:r>
      <w:r w:rsidR="00483D0F" w:rsidRPr="001A191E">
        <w:rPr>
          <w:rStyle w:val="NormalTok"/>
        </w:rPr>
        <w:t xml:space="preserve">, </w:t>
      </w:r>
      <w:r w:rsidR="00483D0F" w:rsidRPr="001A191E">
        <w:rPr>
          <w:rStyle w:val="AttributeTok"/>
        </w:rPr>
        <w:t>dispformula =</w:t>
      </w:r>
      <w:r w:rsidR="00483D0F" w:rsidRPr="001A191E">
        <w:rPr>
          <w:rStyle w:val="NormalTok"/>
        </w:rPr>
        <w:t xml:space="preserve"> </w:t>
      </w:r>
      <w:r w:rsidR="00483D0F" w:rsidRPr="001A191E">
        <w:rPr>
          <w:rStyle w:val="SpecialCharTok"/>
        </w:rPr>
        <w:t>~</w:t>
      </w:r>
      <w:r w:rsidR="00483D0F" w:rsidRPr="001A191E">
        <w:rPr>
          <w:rStyle w:val="DecValTok"/>
        </w:rPr>
        <w:t>0</w:t>
      </w:r>
      <w:r w:rsidR="00483D0F" w:rsidRPr="001A191E">
        <w:rPr>
          <w:rStyle w:val="NormalTok"/>
        </w:rPr>
        <w:t xml:space="preserve">, </w:t>
      </w:r>
      <w:r w:rsidR="00483D0F" w:rsidRPr="001A191E">
        <w:rPr>
          <w:rStyle w:val="AttributeTok"/>
        </w:rPr>
        <w:t>control =</w:t>
      </w:r>
      <w:r w:rsidR="00483D0F" w:rsidRPr="001A191E">
        <w:rPr>
          <w:rStyle w:val="NormalTok"/>
        </w:rPr>
        <w:t xml:space="preserve"> </w:t>
      </w:r>
      <w:r w:rsidR="00483D0F" w:rsidRPr="001A191E">
        <w:rPr>
          <w:rStyle w:val="FunctionTok"/>
        </w:rPr>
        <w:t>glmmTMBControl</w:t>
      </w:r>
      <w:r w:rsidR="00483D0F" w:rsidRPr="001A191E">
        <w:rPr>
          <w:rStyle w:val="NormalTok"/>
        </w:rPr>
        <w:t>(</w:t>
      </w:r>
      <w:r w:rsidR="00483D0F" w:rsidRPr="001A191E">
        <w:rPr>
          <w:rStyle w:val="AttributeTok"/>
        </w:rPr>
        <w:t>optCtrl =</w:t>
      </w:r>
      <w:r w:rsidR="00483D0F" w:rsidRPr="001A191E">
        <w:rPr>
          <w:rStyle w:val="NormalTok"/>
        </w:rPr>
        <w:t xml:space="preserve"> </w:t>
      </w:r>
      <w:r w:rsidR="00483D0F" w:rsidRPr="001A191E">
        <w:rPr>
          <w:rStyle w:val="FunctionTok"/>
        </w:rPr>
        <w:t>list</w:t>
      </w:r>
      <w:r w:rsidR="00483D0F" w:rsidRPr="001A191E">
        <w:rPr>
          <w:rStyle w:val="NormalTok"/>
        </w:rPr>
        <w:t>(</w:t>
      </w:r>
      <w:r w:rsidR="00483D0F" w:rsidRPr="001A191E">
        <w:rPr>
          <w:rStyle w:val="AttributeTok"/>
        </w:rPr>
        <w:t>iter.max =</w:t>
      </w:r>
      <w:r w:rsidR="00483D0F" w:rsidRPr="001A191E">
        <w:rPr>
          <w:rStyle w:val="NormalTok"/>
        </w:rPr>
        <w:t xml:space="preserve"> </w:t>
      </w:r>
      <w:r w:rsidR="00483D0F" w:rsidRPr="001A191E">
        <w:rPr>
          <w:rStyle w:val="DecValTok"/>
        </w:rPr>
        <w:t>10000</w:t>
      </w:r>
      <w:r w:rsidR="00483D0F" w:rsidRPr="001A191E">
        <w:rPr>
          <w:rStyle w:val="NormalTok"/>
        </w:rPr>
        <w:t>,</w:t>
      </w:r>
      <w:r w:rsidR="00483D0F" w:rsidRPr="001A191E">
        <w:rPr>
          <w:rStyle w:val="AttributeTok"/>
        </w:rPr>
        <w:t>eval.max =</w:t>
      </w:r>
      <w:r w:rsidR="00483D0F" w:rsidRPr="001A191E">
        <w:rPr>
          <w:rStyle w:val="NormalTok"/>
        </w:rPr>
        <w:t xml:space="preserve"> </w:t>
      </w:r>
      <w:r w:rsidR="00483D0F" w:rsidRPr="001A191E">
        <w:rPr>
          <w:rStyle w:val="DecValTok"/>
        </w:rPr>
        <w:t>10000</w:t>
      </w:r>
      <w:r w:rsidR="00483D0F" w:rsidRPr="001A191E">
        <w:rPr>
          <w:rStyle w:val="NormalTok"/>
        </w:rPr>
        <w:t>)))</w:t>
      </w:r>
    </w:p>
    <w:p w14:paraId="07398A40" w14:textId="367288D0" w:rsidR="005627A5" w:rsidRDefault="003B15FF" w:rsidP="00483D0F">
      <w:pPr>
        <w:pStyle w:val="SourceCode"/>
        <w:rPr>
          <w:rStyle w:val="VerbatimChar"/>
        </w:rPr>
      </w:pPr>
      <w:r w:rsidRPr="001A191E">
        <w:rPr>
          <w:rStyle w:val="NormalTok"/>
          <w:i/>
          <w:iCs/>
          <w:color w:val="AB7942"/>
        </w:rPr>
        <w:t xml:space="preserve">## </w:t>
      </w:r>
      <w:r w:rsidR="002B0854">
        <w:rPr>
          <w:rStyle w:val="NormalTok"/>
          <w:i/>
          <w:iCs/>
          <w:color w:val="AB7942"/>
        </w:rPr>
        <w:t xml:space="preserve">Corresponding code for the </w:t>
      </w:r>
      <w:r w:rsidRPr="001A191E">
        <w:rPr>
          <w:rStyle w:val="NormalTok"/>
          <w:i/>
          <w:iCs/>
          <w:color w:val="AB7942"/>
        </w:rPr>
        <w:t>p</w:t>
      </w:r>
      <w:r w:rsidRPr="001A191E">
        <w:rPr>
          <w:rStyle w:val="NormalTok"/>
          <w:i/>
          <w:iCs/>
          <w:color w:val="AB7942"/>
          <w:vertAlign w:val="superscript"/>
        </w:rPr>
        <w:t>•</w:t>
      </w:r>
      <w:r w:rsidRPr="001A191E">
        <w:rPr>
          <w:rStyle w:val="NormalTok"/>
          <w:i/>
          <w:iCs/>
          <w:color w:val="AB7942"/>
        </w:rPr>
        <w:t>×I</w:t>
      </w:r>
      <w:r w:rsidR="005627A5" w:rsidRPr="001A191E">
        <w:rPr>
          <w:rStyle w:val="NormalTok"/>
          <w:i/>
          <w:iCs/>
          <w:color w:val="AB7942"/>
          <w:vertAlign w:val="superscript"/>
        </w:rPr>
        <w:t>•</w:t>
      </w:r>
      <w:r w:rsidRPr="001A191E">
        <w:rPr>
          <w:rStyle w:val="NormalTok"/>
          <w:i/>
          <w:iCs/>
          <w:color w:val="AB7942"/>
        </w:rPr>
        <w:t xml:space="preserve"> design                                     ## </w:t>
      </w:r>
      <w:r w:rsidR="005627A5" w:rsidRPr="001A191E">
        <w:rPr>
          <w:rStyle w:val="NormalTok"/>
          <w:i/>
          <w:iCs/>
          <w:color w:val="AB7942"/>
        </w:rPr>
        <w:t>glmmTMB(DV ~ Sub + us(0 + Sub | ID) + us(0 + Sub | Item) + us(0 + Sub |num)## ,data = mydata_pi_long, dispformula = ~0, control = glmmTMBControl(optCtrl ## = list(iter.max = 10000,eval.max = 10000)))</w:t>
      </w:r>
    </w:p>
    <w:p w14:paraId="15E309C7" w14:textId="77777777" w:rsidR="002B0854" w:rsidRDefault="002B0854" w:rsidP="00483D0F">
      <w:pPr>
        <w:pStyle w:val="SourceCode"/>
        <w:rPr>
          <w:rStyle w:val="VerbatimChar"/>
        </w:rPr>
      </w:pPr>
      <w:r>
        <w:rPr>
          <w:rStyle w:val="VerbatimChar"/>
        </w:rPr>
        <w:t>##Output</w:t>
      </w:r>
    </w:p>
    <w:p w14:paraId="2C196A60" w14:textId="22B9509D" w:rsidR="00612555" w:rsidRDefault="00483D0F" w:rsidP="00612555">
      <w:pPr>
        <w:pStyle w:val="SourceCode"/>
        <w:rPr>
          <w:rStyle w:val="VerbatimChar"/>
        </w:rPr>
      </w:pPr>
      <w:r w:rsidRPr="00090B7E">
        <w:rPr>
          <w:rStyle w:val="VerbatimChar"/>
        </w:rPr>
        <w:t>## Random-effects (co)variances:</w:t>
      </w:r>
      <w:r w:rsidRPr="00090B7E">
        <w:br/>
      </w:r>
      <w:r w:rsidRPr="00090B7E">
        <w:rPr>
          <w:rStyle w:val="VerbatimChar"/>
        </w:rPr>
        <w:t xml:space="preserve">## </w:t>
      </w:r>
      <w:r w:rsidRPr="00090B7E">
        <w:br/>
      </w:r>
      <w:r w:rsidRPr="00090B7E">
        <w:rPr>
          <w:rStyle w:val="VerbatimChar"/>
        </w:rPr>
        <w:t>## Conditional model:</w:t>
      </w:r>
      <w:r w:rsidRPr="00090B7E">
        <w:br/>
      </w:r>
      <w:r w:rsidRPr="00090B7E">
        <w:rPr>
          <w:rStyle w:val="VerbatimChar"/>
        </w:rPr>
        <w:t xml:space="preserve">##  Groups Name  Std.Dev. Corr      </w:t>
      </w:r>
      <w:r w:rsidRPr="00090B7E">
        <w:br/>
      </w:r>
      <w:r w:rsidRPr="00090B7E">
        <w:rPr>
          <w:rStyle w:val="VerbatimChar"/>
        </w:rPr>
        <w:t xml:space="preserve">##  ID     </w:t>
      </w:r>
      <w:r w:rsidR="00796581">
        <w:rPr>
          <w:rStyle w:val="VerbatimChar"/>
        </w:rPr>
        <w:t>Soc</w:t>
      </w:r>
      <w:r w:rsidR="00332FE9" w:rsidRPr="00090B7E">
        <w:rPr>
          <w:rStyle w:val="VerbatimChar"/>
        </w:rPr>
        <w:t xml:space="preserve"> </w:t>
      </w:r>
      <w:r w:rsidRPr="00090B7E">
        <w:rPr>
          <w:rStyle w:val="VerbatimChar"/>
        </w:rPr>
        <w:t xml:space="preserve"> 0.8989             </w:t>
      </w:r>
      <w:r w:rsidR="00332FE9" w:rsidRPr="00090B7E">
        <w:rPr>
          <w:rStyle w:val="VerbatimChar"/>
        </w:rPr>
        <w:t xml:space="preserve">                                           </w:t>
      </w:r>
      <w:r w:rsidRPr="00090B7E">
        <w:rPr>
          <w:rStyle w:val="VerbatimChar"/>
        </w:rPr>
        <w:t xml:space="preserve">##         </w:t>
      </w:r>
      <w:r w:rsidR="00796581">
        <w:rPr>
          <w:rStyle w:val="VerbatimChar"/>
        </w:rPr>
        <w:t>Ass</w:t>
      </w:r>
      <w:r w:rsidR="00332FE9" w:rsidRPr="00090B7E">
        <w:rPr>
          <w:rStyle w:val="VerbatimChar"/>
        </w:rPr>
        <w:t xml:space="preserve"> </w:t>
      </w:r>
      <w:r w:rsidRPr="00090B7E">
        <w:rPr>
          <w:rStyle w:val="VerbatimChar"/>
        </w:rPr>
        <w:t xml:space="preserve"> 0.7558   0.74     </w:t>
      </w:r>
      <w:r w:rsidRPr="00090B7E">
        <w:br/>
      </w:r>
      <w:r w:rsidRPr="00090B7E">
        <w:rPr>
          <w:rStyle w:val="VerbatimChar"/>
        </w:rPr>
        <w:t xml:space="preserve">##         </w:t>
      </w:r>
      <w:r w:rsidR="00796581">
        <w:rPr>
          <w:rStyle w:val="VerbatimChar"/>
        </w:rPr>
        <w:t>Ene</w:t>
      </w:r>
      <w:r w:rsidR="00332FE9" w:rsidRPr="00090B7E">
        <w:rPr>
          <w:rStyle w:val="VerbatimChar"/>
        </w:rPr>
        <w:t xml:space="preserve"> </w:t>
      </w:r>
      <w:r w:rsidRPr="00090B7E">
        <w:rPr>
          <w:rStyle w:val="VerbatimChar"/>
        </w:rPr>
        <w:t xml:space="preserve"> 0.6413   0.72 0.60 </w:t>
      </w:r>
      <w:r w:rsidRPr="00090B7E">
        <w:br/>
      </w:r>
      <w:r w:rsidRPr="00090B7E">
        <w:rPr>
          <w:rStyle w:val="VerbatimChar"/>
        </w:rPr>
        <w:t xml:space="preserve">##  Item   </w:t>
      </w:r>
      <w:r w:rsidR="00796581">
        <w:rPr>
          <w:rStyle w:val="VerbatimChar"/>
        </w:rPr>
        <w:t>Soc</w:t>
      </w:r>
      <w:r w:rsidR="00332FE9" w:rsidRPr="00090B7E">
        <w:rPr>
          <w:rStyle w:val="VerbatimChar"/>
        </w:rPr>
        <w:t xml:space="preserve"> </w:t>
      </w:r>
      <w:r w:rsidRPr="00090B7E">
        <w:rPr>
          <w:rStyle w:val="VerbatimChar"/>
        </w:rPr>
        <w:t xml:space="preserve"> 0.4060             </w:t>
      </w:r>
      <w:r w:rsidRPr="00090B7E">
        <w:br/>
      </w:r>
      <w:r w:rsidRPr="00090B7E">
        <w:rPr>
          <w:rStyle w:val="VerbatimChar"/>
        </w:rPr>
        <w:t xml:space="preserve">##         </w:t>
      </w:r>
      <w:r w:rsidR="00796581">
        <w:rPr>
          <w:rStyle w:val="VerbatimChar"/>
        </w:rPr>
        <w:t>Ass</w:t>
      </w:r>
      <w:r w:rsidR="00332FE9" w:rsidRPr="00090B7E">
        <w:rPr>
          <w:rStyle w:val="VerbatimChar"/>
        </w:rPr>
        <w:t xml:space="preserve"> </w:t>
      </w:r>
      <w:r w:rsidRPr="00090B7E">
        <w:rPr>
          <w:rStyle w:val="VerbatimChar"/>
        </w:rPr>
        <w:t xml:space="preserve"> 0.1694   0.00      </w:t>
      </w:r>
      <w:r w:rsidRPr="00090B7E">
        <w:br/>
      </w:r>
      <w:r w:rsidRPr="00090B7E">
        <w:rPr>
          <w:rStyle w:val="VerbatimChar"/>
        </w:rPr>
        <w:t xml:space="preserve">##         </w:t>
      </w:r>
      <w:r w:rsidR="00796581">
        <w:rPr>
          <w:rStyle w:val="VerbatimChar"/>
        </w:rPr>
        <w:t>Ene</w:t>
      </w:r>
      <w:r w:rsidR="00332FE9" w:rsidRPr="00090B7E">
        <w:rPr>
          <w:rStyle w:val="VerbatimChar"/>
        </w:rPr>
        <w:t xml:space="preserve"> </w:t>
      </w:r>
      <w:r w:rsidRPr="00090B7E">
        <w:rPr>
          <w:rStyle w:val="VerbatimChar"/>
        </w:rPr>
        <w:t xml:space="preserve"> 0.2742   0.00 0.00 </w:t>
      </w:r>
      <w:r w:rsidRPr="00090B7E">
        <w:br/>
      </w:r>
      <w:r w:rsidRPr="00090B7E">
        <w:rPr>
          <w:rStyle w:val="VerbatimChar"/>
        </w:rPr>
        <w:t xml:space="preserve">##  num    </w:t>
      </w:r>
      <w:r w:rsidR="00796581">
        <w:rPr>
          <w:rStyle w:val="VerbatimChar"/>
        </w:rPr>
        <w:t>Soc</w:t>
      </w:r>
      <w:r w:rsidR="00332FE9" w:rsidRPr="00090B7E">
        <w:rPr>
          <w:rStyle w:val="VerbatimChar"/>
        </w:rPr>
        <w:t xml:space="preserve"> </w:t>
      </w:r>
      <w:r w:rsidRPr="00090B7E">
        <w:rPr>
          <w:rStyle w:val="VerbatimChar"/>
        </w:rPr>
        <w:t xml:space="preserve"> 0.9076             </w:t>
      </w:r>
      <w:r w:rsidRPr="00090B7E">
        <w:br/>
      </w:r>
      <w:r w:rsidRPr="00090B7E">
        <w:rPr>
          <w:rStyle w:val="VerbatimChar"/>
        </w:rPr>
        <w:t xml:space="preserve">##         </w:t>
      </w:r>
      <w:r w:rsidR="00796581">
        <w:rPr>
          <w:rStyle w:val="VerbatimChar"/>
        </w:rPr>
        <w:t>Ass</w:t>
      </w:r>
      <w:r w:rsidR="00332FE9" w:rsidRPr="00090B7E">
        <w:rPr>
          <w:rStyle w:val="VerbatimChar"/>
        </w:rPr>
        <w:t xml:space="preserve"> </w:t>
      </w:r>
      <w:r w:rsidRPr="00090B7E">
        <w:rPr>
          <w:rStyle w:val="VerbatimChar"/>
        </w:rPr>
        <w:t xml:space="preserve"> 0.8328   0.00      </w:t>
      </w:r>
      <w:r w:rsidRPr="00090B7E">
        <w:br/>
      </w:r>
      <w:r w:rsidRPr="00090B7E">
        <w:rPr>
          <w:rStyle w:val="VerbatimChar"/>
        </w:rPr>
        <w:t xml:space="preserve">##         </w:t>
      </w:r>
      <w:r w:rsidR="00796581">
        <w:rPr>
          <w:rStyle w:val="VerbatimChar"/>
        </w:rPr>
        <w:t>Ene</w:t>
      </w:r>
      <w:r w:rsidR="00332FE9" w:rsidRPr="00090B7E">
        <w:rPr>
          <w:rStyle w:val="VerbatimChar"/>
        </w:rPr>
        <w:t xml:space="preserve"> </w:t>
      </w:r>
      <w:r w:rsidRPr="00090B7E">
        <w:rPr>
          <w:rStyle w:val="VerbatimChar"/>
        </w:rPr>
        <w:t xml:space="preserve"> 0.8927   0.00 0.00 </w:t>
      </w:r>
    </w:p>
    <w:p w14:paraId="6C8BECB5" w14:textId="10A52F6F" w:rsidR="00483D0F" w:rsidRPr="00090B7E" w:rsidRDefault="009C20B1" w:rsidP="00483D0F">
      <w:pPr>
        <w:pStyle w:val="SourceCode"/>
        <w:rPr>
          <w:rStyle w:val="VerbatimChar"/>
        </w:rPr>
      </w:pPr>
      <w:r w:rsidRPr="00090B7E">
        <w:rPr>
          <w:rStyle w:val="VerbatimChar"/>
        </w:rPr>
        <w:lastRenderedPageBreak/>
        <w:t xml:space="preserve">#### </w:t>
      </w:r>
      <w:r w:rsidR="00403972" w:rsidRPr="00090B7E">
        <w:rPr>
          <w:rStyle w:val="VerbatimChar"/>
        </w:rPr>
        <w:t>Manual c</w:t>
      </w:r>
      <w:r w:rsidRPr="00090B7E">
        <w:rPr>
          <w:rStyle w:val="VerbatimChar"/>
        </w:rPr>
        <w:t xml:space="preserve">omputation to </w:t>
      </w:r>
      <w:r w:rsidR="00AD055B" w:rsidRPr="00090B7E">
        <w:rPr>
          <w:rStyle w:val="VerbatimChar"/>
        </w:rPr>
        <w:t>obtain</w:t>
      </w:r>
      <w:r w:rsidRPr="00090B7E">
        <w:rPr>
          <w:rStyle w:val="VerbatimChar"/>
        </w:rPr>
        <w:t xml:space="preserve"> </w:t>
      </w:r>
      <w:r w:rsidR="00403972" w:rsidRPr="00090B7E">
        <w:rPr>
          <w:rStyle w:val="VerbatimChar"/>
        </w:rPr>
        <w:t>D-stu</w:t>
      </w:r>
      <w:r w:rsidR="00AD055B" w:rsidRPr="00090B7E">
        <w:rPr>
          <w:rStyle w:val="VerbatimChar"/>
        </w:rPr>
        <w:t>d</w:t>
      </w:r>
      <w:r w:rsidR="00403972" w:rsidRPr="00090B7E">
        <w:rPr>
          <w:rStyle w:val="VerbatimChar"/>
        </w:rPr>
        <w:t xml:space="preserve">y </w:t>
      </w:r>
      <w:r w:rsidRPr="00090B7E">
        <w:rPr>
          <w:rStyle w:val="VerbatimChar"/>
        </w:rPr>
        <w:t>variance and covariance matrix</w:t>
      </w:r>
    </w:p>
    <w:p w14:paraId="214DE80C" w14:textId="4E5BC45E" w:rsidR="00403972" w:rsidRPr="00090B7E" w:rsidRDefault="00000000" w:rsidP="00483D0F">
      <w:pPr>
        <w:pStyle w:val="SourceCode"/>
        <w:rPr>
          <w:rStyle w:val="VerbatimChar"/>
        </w:rPr>
      </w:pPr>
      <m:oMath>
        <m:sSubSup>
          <m:sSubSupPr>
            <m:ctrlPr>
              <w:rPr>
                <w:rStyle w:val="VerbatimChar"/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Style w:val="VerbatimChar"/>
                <w:rFonts w:ascii="Cambria Math" w:hAnsi="Cambria Math"/>
              </w:rPr>
              <m:t>σ</m:t>
            </m:r>
            <m:ctrlPr>
              <w:rPr>
                <w:rStyle w:val="VerbatimChar"/>
                <w:rFonts w:ascii="Cambria Math" w:hAnsi="Cambria Math"/>
              </w:rPr>
            </m:ctrlPr>
          </m:e>
          <m:sub>
            <m:r>
              <w:rPr>
                <w:rStyle w:val="VerbatimChar"/>
                <w:rFonts w:ascii="Cambria Math" w:hAnsi="Cambria Math"/>
              </w:rPr>
              <m:t>subscale</m:t>
            </m:r>
          </m:sub>
          <m:sup>
            <m:r>
              <w:rPr>
                <w:rStyle w:val="VerbatimChar"/>
                <w:rFonts w:ascii="Cambria Math" w:hAnsi="Cambria Math"/>
              </w:rPr>
              <m:t>2</m:t>
            </m:r>
          </m:sup>
        </m:sSubSup>
      </m:oMath>
      <w:r w:rsidR="00403972" w:rsidRPr="00090B7E">
        <w:rPr>
          <w:rStyle w:val="VerbatimChar"/>
        </w:rPr>
        <w:t xml:space="preserve"> =</w:t>
      </w:r>
      <w:r w:rsidR="00612555">
        <w:rPr>
          <w:rStyle w:val="VerbatimChar"/>
        </w:rPr>
        <w:t xml:space="preserve"> </w:t>
      </w:r>
      <w:r w:rsidR="00403972" w:rsidRPr="00090B7E">
        <w:rPr>
          <w:rStyle w:val="VerbatimChar"/>
        </w:rPr>
        <w:t>(Std.Dev.)</w:t>
      </w:r>
      <w:r w:rsidR="00D6263C" w:rsidRPr="00D6263C">
        <w:rPr>
          <w:rStyle w:val="VerbatimChar"/>
          <w:sz w:val="24"/>
          <w:vertAlign w:val="superscript"/>
        </w:rPr>
        <w:t>2</w:t>
      </w:r>
    </w:p>
    <w:p w14:paraId="542980C5" w14:textId="5E8DE0B6" w:rsidR="001D7F8A" w:rsidRPr="001D7F8A" w:rsidRDefault="00000000" w:rsidP="005D3AD8">
      <w:pPr>
        <w:pStyle w:val="SourceCode"/>
        <w:rPr>
          <w:rFonts w:ascii="Consolas" w:hAnsi="Consolas"/>
          <w:sz w:val="22"/>
        </w:rPr>
      </w:pPr>
      <m:oMath>
        <m:sSub>
          <m:sSubPr>
            <m:ctrlPr>
              <w:rPr>
                <w:rStyle w:val="VerbatimChar"/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Style w:val="VerbatimChar"/>
                <w:rFonts w:ascii="Cambria Math" w:hAnsi="Cambria Math"/>
              </w:rPr>
              <m:t>σ</m:t>
            </m:r>
            <m:ctrlPr>
              <w:rPr>
                <w:rStyle w:val="VerbatimChar"/>
                <w:rFonts w:ascii="Cambria Math" w:hAnsi="Cambria Math"/>
              </w:rPr>
            </m:ctrlPr>
          </m:e>
          <m:sub>
            <m:sSub>
              <m:sSubPr>
                <m:ctrlPr>
                  <w:rPr>
                    <w:rStyle w:val="VerbatimChar"/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Style w:val="VerbatimChar"/>
                    <w:rFonts w:ascii="Cambria Math" w:hAnsi="Cambria Math"/>
                  </w:rPr>
                  <m:t>s</m:t>
                </m:r>
              </m:e>
              <m:sub>
                <m:r>
                  <w:rPr>
                    <w:rStyle w:val="VerbatimChar"/>
                    <w:rFonts w:ascii="Cambria Math" w:hAnsi="Cambria Math"/>
                  </w:rPr>
                  <m:t>i</m:t>
                </m:r>
              </m:sub>
            </m:sSub>
            <m:r>
              <w:rPr>
                <w:rStyle w:val="VerbatimChar"/>
                <w:rFonts w:ascii="Cambria Math" w:hAnsi="Cambria Math"/>
              </w:rPr>
              <m:t>,</m:t>
            </m:r>
            <m:sSub>
              <m:sSubPr>
                <m:ctrlPr>
                  <w:rPr>
                    <w:rStyle w:val="VerbatimChar"/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Style w:val="VerbatimChar"/>
                    <w:rFonts w:ascii="Cambria Math" w:hAnsi="Cambria Math"/>
                  </w:rPr>
                  <m:t>s</m:t>
                </m:r>
              </m:e>
              <m:sub>
                <m:r>
                  <w:rPr>
                    <w:rStyle w:val="VerbatimChar"/>
                    <w:rFonts w:ascii="Cambria Math" w:hAnsi="Cambria Math"/>
                  </w:rPr>
                  <m:t>j</m:t>
                </m:r>
              </m:sub>
            </m:sSub>
          </m:sub>
        </m:sSub>
      </m:oMath>
      <w:r w:rsidR="00AC432A" w:rsidRPr="00090B7E">
        <w:rPr>
          <w:rStyle w:val="VerbatimChar"/>
        </w:rPr>
        <w:t xml:space="preserve"> = Corr</w:t>
      </w:r>
      <w:r w:rsidR="00AD055B" w:rsidRPr="00090B7E">
        <w:rPr>
          <w:rStyle w:val="VerbatimChar"/>
          <w:vertAlign w:val="subscript"/>
        </w:rPr>
        <w:t>(si,sj)</w:t>
      </w:r>
      <w:r w:rsidR="00AC432A" w:rsidRPr="00090B7E">
        <w:rPr>
          <w:rStyle w:val="VerbatimChar"/>
        </w:rPr>
        <w:t xml:space="preserve"> </w:t>
      </w:r>
      <w:r w:rsidR="00AD055B" w:rsidRPr="00090B7E">
        <w:rPr>
          <w:rStyle w:val="VerbatimChar"/>
        </w:rPr>
        <w:t>* Std.Dev(si) * Std.Dev(sj)</w:t>
      </w:r>
      <w:r w:rsidR="00D50E3C" w:rsidRPr="00090B7E">
        <w:rPr>
          <w:rStyle w:val="VerbatimChar"/>
        </w:rPr>
        <w:t xml:space="preserve"> </w:t>
      </w:r>
      <w:r w:rsidR="005D3AD8">
        <w:rPr>
          <w:rStyle w:val="VerbatimChar"/>
        </w:rPr>
        <w:t xml:space="preserve">                                  </w:t>
      </w:r>
      <w:r w:rsidR="002B0854">
        <w:rPr>
          <w:rStyle w:val="VerbatimChar"/>
        </w:rPr>
        <w:t>E</w:t>
      </w:r>
      <w:r w:rsidR="00D50E3C" w:rsidRPr="00090B7E">
        <w:rPr>
          <w:rStyle w:val="VerbatimChar"/>
        </w:rPr>
        <w:t xml:space="preserve">quations </w:t>
      </w:r>
      <w:r w:rsidR="002B0854">
        <w:rPr>
          <w:rStyle w:val="VerbatimChar"/>
        </w:rPr>
        <w:t>from</w:t>
      </w:r>
      <w:r w:rsidR="00D50E3C" w:rsidRPr="00090B7E">
        <w:rPr>
          <w:rStyle w:val="VerbatimChar"/>
        </w:rPr>
        <w:t xml:space="preserve"> Table 3</w:t>
      </w:r>
      <w:r w:rsidR="002B0854">
        <w:rPr>
          <w:rStyle w:val="VerbatimChar"/>
        </w:rPr>
        <w:t xml:space="preserve"> in the main article can be used to </w:t>
      </w:r>
      <w:r w:rsidR="00D50E3C" w:rsidRPr="00090B7E">
        <w:rPr>
          <w:rStyle w:val="VerbatimChar"/>
        </w:rPr>
        <w:t>compute variance components,</w:t>
      </w:r>
      <w:r w:rsidR="002B0854">
        <w:rPr>
          <w:rStyle w:val="VerbatimChar"/>
        </w:rPr>
        <w:t xml:space="preserve"> </w:t>
      </w:r>
      <w:r w:rsidR="00D50E3C" w:rsidRPr="00090B7E">
        <w:rPr>
          <w:rStyle w:val="VerbatimChar"/>
        </w:rPr>
        <w:t xml:space="preserve">G </w:t>
      </w:r>
      <w:r w:rsidR="002A25AF">
        <w:rPr>
          <w:rStyle w:val="VerbatimChar"/>
        </w:rPr>
        <w:t xml:space="preserve">coefficients, </w:t>
      </w:r>
      <w:r w:rsidR="00D50E3C" w:rsidRPr="00090B7E">
        <w:rPr>
          <w:rStyle w:val="VerbatimChar"/>
        </w:rPr>
        <w:t xml:space="preserve">and D coefficients at subscale and composite </w:t>
      </w:r>
      <w:r w:rsidR="002B0854">
        <w:rPr>
          <w:rStyle w:val="VerbatimChar"/>
        </w:rPr>
        <w:t xml:space="preserve">  </w:t>
      </w:r>
      <w:r w:rsidR="00D50E3C" w:rsidRPr="00090B7E">
        <w:rPr>
          <w:rStyle w:val="VerbatimChar"/>
        </w:rPr>
        <w:t>level</w:t>
      </w:r>
      <w:r w:rsidR="002B0854">
        <w:rPr>
          <w:rStyle w:val="VerbatimChar"/>
        </w:rPr>
        <w:t>s</w:t>
      </w:r>
      <w:r w:rsidR="00D50E3C" w:rsidRPr="00090B7E">
        <w:rPr>
          <w:rStyle w:val="VerbatimChar"/>
        </w:rPr>
        <w:t>.</w:t>
      </w:r>
    </w:p>
    <w:p w14:paraId="57A1164B" w14:textId="05379516" w:rsidR="00A97579" w:rsidRPr="00090B7E" w:rsidRDefault="00330EC0" w:rsidP="00A97579">
      <w:pPr>
        <w:pStyle w:val="Heading1"/>
        <w:spacing w:before="120" w:after="120"/>
        <w:rPr>
          <w:sz w:val="28"/>
          <w:szCs w:val="28"/>
        </w:rPr>
      </w:pPr>
      <w:bookmarkStart w:id="13" w:name="_Toc127542296"/>
      <w:r>
        <w:rPr>
          <w:sz w:val="28"/>
          <w:szCs w:val="28"/>
        </w:rPr>
        <w:t>3</w:t>
      </w:r>
      <w:r w:rsidR="00A97579" w:rsidRPr="00090B7E">
        <w:rPr>
          <w:sz w:val="28"/>
          <w:szCs w:val="28"/>
        </w:rPr>
        <w:t>.</w:t>
      </w:r>
      <w:r>
        <w:rPr>
          <w:sz w:val="28"/>
          <w:szCs w:val="28"/>
        </w:rPr>
        <w:t>3</w:t>
      </w:r>
      <w:r w:rsidR="00A97579" w:rsidRPr="00090B7E">
        <w:rPr>
          <w:sz w:val="28"/>
          <w:szCs w:val="28"/>
        </w:rPr>
        <w:t xml:space="preserve">  </w:t>
      </w:r>
      <w:r w:rsidR="00A97579" w:rsidRPr="00090B7E">
        <w:rPr>
          <w:i/>
          <w:iCs/>
          <w:sz w:val="28"/>
          <w:szCs w:val="28"/>
        </w:rPr>
        <w:t>glmmTMB</w:t>
      </w:r>
      <w:r w:rsidR="00A97579" w:rsidRPr="00090B7E">
        <w:rPr>
          <w:sz w:val="28"/>
          <w:szCs w:val="28"/>
        </w:rPr>
        <w:t xml:space="preserve"> package </w:t>
      </w:r>
      <w:r w:rsidR="004E1BDD" w:rsidRPr="0003676B">
        <w:rPr>
          <w:i/>
          <w:iCs/>
          <w:sz w:val="28"/>
          <w:szCs w:val="28"/>
        </w:rPr>
        <w:t>p</w:t>
      </w:r>
      <w:r w:rsidR="004E1BDD" w:rsidRPr="00B77687">
        <w:rPr>
          <w:rFonts w:ascii="Calibri" w:hAnsi="Calibri" w:cs="Calibri"/>
          <w:sz w:val="28"/>
          <w:szCs w:val="28"/>
          <w:vertAlign w:val="superscript"/>
        </w:rPr>
        <w:t>•</w:t>
      </w:r>
      <w:r w:rsidR="004E1BDD" w:rsidRPr="00B77687">
        <w:rPr>
          <w:sz w:val="28"/>
          <w:szCs w:val="28"/>
        </w:rPr>
        <w:t xml:space="preserve"> × </w:t>
      </w:r>
      <w:r w:rsidR="004E1BDD" w:rsidRPr="0003676B">
        <w:rPr>
          <w:i/>
          <w:iCs/>
          <w:sz w:val="28"/>
          <w:szCs w:val="28"/>
        </w:rPr>
        <w:t>I</w:t>
      </w:r>
      <w:r w:rsidR="004E1BDD" w:rsidRPr="00B77687">
        <w:rPr>
          <w:rFonts w:ascii="Cambria" w:hAnsi="Cambria" w:cs="Cambria"/>
          <w:sz w:val="28"/>
          <w:szCs w:val="28"/>
          <w:vertAlign w:val="superscript"/>
        </w:rPr>
        <w:t>°</w:t>
      </w:r>
      <w:r w:rsidR="004E1BDD" w:rsidRPr="00B77687">
        <w:rPr>
          <w:sz w:val="28"/>
          <w:szCs w:val="28"/>
        </w:rPr>
        <w:t xml:space="preserve"> × </w:t>
      </w:r>
      <w:r w:rsidR="004E1BDD" w:rsidRPr="0003676B">
        <w:rPr>
          <w:i/>
          <w:iCs/>
          <w:sz w:val="28"/>
          <w:szCs w:val="28"/>
        </w:rPr>
        <w:t>O</w:t>
      </w:r>
      <w:r w:rsidR="004E1BDD" w:rsidRPr="00B77687">
        <w:rPr>
          <w:rFonts w:ascii="Calibri" w:hAnsi="Calibri" w:cs="Calibri"/>
          <w:sz w:val="28"/>
          <w:szCs w:val="28"/>
          <w:vertAlign w:val="superscript"/>
        </w:rPr>
        <w:t>•</w:t>
      </w:r>
      <w:r w:rsidR="004E1BDD">
        <w:rPr>
          <w:sz w:val="28"/>
          <w:szCs w:val="28"/>
        </w:rPr>
        <w:t>,</w:t>
      </w:r>
      <w:r w:rsidR="004E1BDD" w:rsidRPr="0003676B">
        <w:rPr>
          <w:i/>
          <w:iCs/>
          <w:sz w:val="28"/>
          <w:szCs w:val="28"/>
        </w:rPr>
        <w:t xml:space="preserve"> p</w:t>
      </w:r>
      <w:r w:rsidR="004E1BDD" w:rsidRPr="00B77687">
        <w:rPr>
          <w:rFonts w:ascii="Calibri" w:hAnsi="Calibri" w:cs="Calibri"/>
          <w:sz w:val="28"/>
          <w:szCs w:val="28"/>
          <w:vertAlign w:val="superscript"/>
        </w:rPr>
        <w:t>•</w:t>
      </w:r>
      <w:r w:rsidR="004E1BDD" w:rsidRPr="00B77687">
        <w:rPr>
          <w:sz w:val="28"/>
          <w:szCs w:val="28"/>
        </w:rPr>
        <w:t xml:space="preserve"> × </w:t>
      </w:r>
      <w:r w:rsidR="004E1BDD" w:rsidRPr="0003676B">
        <w:rPr>
          <w:i/>
          <w:iCs/>
          <w:sz w:val="28"/>
          <w:szCs w:val="28"/>
        </w:rPr>
        <w:t>I</w:t>
      </w:r>
      <w:r w:rsidR="004E1BDD" w:rsidRPr="00B77687">
        <w:rPr>
          <w:rFonts w:ascii="Calibri" w:hAnsi="Calibri" w:cs="Calibri"/>
          <w:sz w:val="28"/>
          <w:szCs w:val="28"/>
          <w:vertAlign w:val="superscript"/>
        </w:rPr>
        <w:t>•</w:t>
      </w:r>
      <w:r w:rsidR="004E1BDD" w:rsidRPr="00B77687">
        <w:rPr>
          <w:sz w:val="28"/>
          <w:szCs w:val="28"/>
        </w:rPr>
        <w:t xml:space="preserve"> × </w:t>
      </w:r>
      <w:r w:rsidR="004E1BDD" w:rsidRPr="0003676B">
        <w:rPr>
          <w:i/>
          <w:iCs/>
          <w:sz w:val="28"/>
          <w:szCs w:val="28"/>
        </w:rPr>
        <w:t>O</w:t>
      </w:r>
      <w:r w:rsidR="004E1BDD" w:rsidRPr="00B77687">
        <w:rPr>
          <w:rFonts w:ascii="Calibri" w:hAnsi="Calibri" w:cs="Calibri"/>
          <w:sz w:val="28"/>
          <w:szCs w:val="28"/>
          <w:vertAlign w:val="superscript"/>
        </w:rPr>
        <w:t>•</w:t>
      </w:r>
      <w:r w:rsidR="004E1BDD">
        <w:rPr>
          <w:sz w:val="28"/>
          <w:szCs w:val="28"/>
        </w:rPr>
        <w:t xml:space="preserve">, and </w:t>
      </w:r>
      <w:r w:rsidR="004E1BDD" w:rsidRPr="0003676B">
        <w:rPr>
          <w:i/>
          <w:iCs/>
          <w:sz w:val="28"/>
          <w:szCs w:val="28"/>
        </w:rPr>
        <w:t>p</w:t>
      </w:r>
      <w:r w:rsidR="004E1BDD" w:rsidRPr="00B77687">
        <w:rPr>
          <w:rFonts w:ascii="Calibri" w:hAnsi="Calibri" w:cs="Calibri"/>
          <w:sz w:val="28"/>
          <w:szCs w:val="28"/>
          <w:vertAlign w:val="superscript"/>
        </w:rPr>
        <w:t>•</w:t>
      </w:r>
      <w:r w:rsidR="004E1BDD" w:rsidRPr="00B77687">
        <w:rPr>
          <w:sz w:val="28"/>
          <w:szCs w:val="28"/>
        </w:rPr>
        <w:t xml:space="preserve"> × </w:t>
      </w:r>
      <w:r w:rsidR="004E1BDD" w:rsidRPr="0003676B">
        <w:rPr>
          <w:i/>
          <w:iCs/>
          <w:sz w:val="28"/>
          <w:szCs w:val="28"/>
        </w:rPr>
        <w:t>I</w:t>
      </w:r>
      <w:r w:rsidR="004E1BDD" w:rsidRPr="00B77687">
        <w:rPr>
          <w:rFonts w:ascii="Cambria" w:hAnsi="Cambria" w:cs="Cambria"/>
          <w:sz w:val="28"/>
          <w:szCs w:val="28"/>
          <w:vertAlign w:val="superscript"/>
        </w:rPr>
        <w:t>°</w:t>
      </w:r>
      <w:r w:rsidR="004E1BDD" w:rsidRPr="00B77687">
        <w:rPr>
          <w:sz w:val="28"/>
          <w:szCs w:val="28"/>
        </w:rPr>
        <w:t xml:space="preserve"> × </w:t>
      </w:r>
      <w:r w:rsidR="004E1BDD" w:rsidRPr="0003676B">
        <w:rPr>
          <w:i/>
          <w:iCs/>
          <w:sz w:val="28"/>
          <w:szCs w:val="28"/>
        </w:rPr>
        <w:t>O</w:t>
      </w:r>
      <w:r w:rsidR="004E1BDD" w:rsidRPr="00B77687">
        <w:rPr>
          <w:rFonts w:ascii="Cambria" w:hAnsi="Cambria" w:cs="Cambria"/>
          <w:sz w:val="28"/>
          <w:szCs w:val="28"/>
          <w:vertAlign w:val="superscript"/>
        </w:rPr>
        <w:t>°</w:t>
      </w:r>
      <w:r w:rsidR="004E1BDD">
        <w:rPr>
          <w:rFonts w:ascii="Calibri" w:hAnsi="Calibri" w:cs="Calibri"/>
          <w:sz w:val="28"/>
          <w:szCs w:val="28"/>
        </w:rPr>
        <w:t xml:space="preserve"> </w:t>
      </w:r>
      <w:r w:rsidR="0020492C">
        <w:rPr>
          <w:sz w:val="28"/>
          <w:szCs w:val="28"/>
        </w:rPr>
        <w:t>m</w:t>
      </w:r>
      <w:r w:rsidR="004E1BDD" w:rsidRPr="00B77687">
        <w:rPr>
          <w:sz w:val="28"/>
          <w:szCs w:val="28"/>
        </w:rPr>
        <w:t xml:space="preserve">ultivariate </w:t>
      </w:r>
      <w:r w:rsidR="0020492C">
        <w:rPr>
          <w:sz w:val="28"/>
          <w:szCs w:val="28"/>
        </w:rPr>
        <w:t>d</w:t>
      </w:r>
      <w:r w:rsidR="004E1BDD" w:rsidRPr="00B77687">
        <w:rPr>
          <w:sz w:val="28"/>
          <w:szCs w:val="28"/>
        </w:rPr>
        <w:t>esign</w:t>
      </w:r>
      <w:r w:rsidR="004E1BDD">
        <w:rPr>
          <w:sz w:val="28"/>
          <w:szCs w:val="28"/>
        </w:rPr>
        <w:t>s</w:t>
      </w:r>
      <w:bookmarkEnd w:id="13"/>
    </w:p>
    <w:p w14:paraId="24EE87E7" w14:textId="578F6EF6" w:rsidR="001D7F8A" w:rsidRDefault="00CE2F6D" w:rsidP="001D7F8A">
      <w:pPr>
        <w:pStyle w:val="SourceCode"/>
        <w:spacing w:after="0"/>
      </w:pPr>
      <w:r w:rsidRPr="001A191E">
        <w:rPr>
          <w:rStyle w:val="NormalTok"/>
          <w:i/>
          <w:iCs/>
          <w:color w:val="AB7942"/>
        </w:rPr>
        <w:t xml:space="preserve">## </w:t>
      </w:r>
      <w:r w:rsidR="00612555">
        <w:rPr>
          <w:rStyle w:val="NormalTok"/>
          <w:i/>
          <w:iCs/>
          <w:color w:val="AB7942"/>
        </w:rPr>
        <w:t xml:space="preserve">Code for the </w:t>
      </w:r>
      <w:r w:rsidRPr="001A191E">
        <w:rPr>
          <w:rStyle w:val="NormalTok"/>
          <w:i/>
          <w:iCs/>
          <w:color w:val="AB7942"/>
        </w:rPr>
        <w:t>p</w:t>
      </w:r>
      <w:r w:rsidRPr="001A191E">
        <w:rPr>
          <w:rStyle w:val="NormalTok"/>
          <w:i/>
          <w:iCs/>
          <w:color w:val="AB7942"/>
          <w:vertAlign w:val="superscript"/>
        </w:rPr>
        <w:t>•</w:t>
      </w:r>
      <w:r w:rsidRPr="001A191E">
        <w:rPr>
          <w:rStyle w:val="NormalTok"/>
          <w:i/>
          <w:iCs/>
          <w:color w:val="AB7942"/>
        </w:rPr>
        <w:t>×I</w:t>
      </w:r>
      <w:r w:rsidRPr="001A191E">
        <w:rPr>
          <w:rStyle w:val="NormalTok"/>
          <w:i/>
          <w:iCs/>
          <w:color w:val="AB7942"/>
          <w:vertAlign w:val="superscript"/>
        </w:rPr>
        <w:t>°</w:t>
      </w:r>
      <w:r w:rsidRPr="001A191E">
        <w:rPr>
          <w:rStyle w:val="NormalTok"/>
          <w:i/>
          <w:iCs/>
          <w:color w:val="AB7942"/>
        </w:rPr>
        <w:t>×O</w:t>
      </w:r>
      <w:r w:rsidRPr="001A191E">
        <w:rPr>
          <w:rStyle w:val="NormalTok"/>
          <w:i/>
          <w:iCs/>
          <w:color w:val="AB7942"/>
          <w:vertAlign w:val="superscript"/>
        </w:rPr>
        <w:t>•</w:t>
      </w:r>
      <w:r w:rsidRPr="001A191E">
        <w:rPr>
          <w:rStyle w:val="NormalTok"/>
          <w:i/>
          <w:iCs/>
          <w:color w:val="AB7942"/>
        </w:rPr>
        <w:t xml:space="preserve"> design                                                </w:t>
      </w:r>
      <w:r w:rsidR="00A97579" w:rsidRPr="001A191E">
        <w:br/>
      </w:r>
      <w:r w:rsidR="00A97579" w:rsidRPr="001A191E">
        <w:rPr>
          <w:rStyle w:val="FunctionTok"/>
        </w:rPr>
        <w:t>glmmTMB</w:t>
      </w:r>
      <w:r w:rsidR="00A97579" w:rsidRPr="001A191E">
        <w:rPr>
          <w:rStyle w:val="NormalTok"/>
        </w:rPr>
        <w:t xml:space="preserve">(DV </w:t>
      </w:r>
      <w:r w:rsidR="00A97579" w:rsidRPr="001A191E">
        <w:rPr>
          <w:rStyle w:val="SpecialCharTok"/>
        </w:rPr>
        <w:t>~</w:t>
      </w:r>
      <w:r w:rsidR="00A97579" w:rsidRPr="001A191E">
        <w:rPr>
          <w:rStyle w:val="NormalTok"/>
        </w:rPr>
        <w:t xml:space="preserve"> Sub </w:t>
      </w:r>
      <w:r w:rsidR="00A97579" w:rsidRPr="001A191E">
        <w:rPr>
          <w:rStyle w:val="SpecialCharTok"/>
        </w:rPr>
        <w:t>+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FunctionTok"/>
        </w:rPr>
        <w:t>us</w:t>
      </w:r>
      <w:r w:rsidR="00A97579" w:rsidRPr="001A191E">
        <w:rPr>
          <w:rStyle w:val="NormalTok"/>
        </w:rPr>
        <w:t>(</w:t>
      </w:r>
      <w:r w:rsidR="00A97579" w:rsidRPr="001A191E">
        <w:rPr>
          <w:rStyle w:val="DecValTok"/>
        </w:rPr>
        <w:t>0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SpecialCharTok"/>
        </w:rPr>
        <w:t>+</w:t>
      </w:r>
      <w:r w:rsidR="00A97579" w:rsidRPr="001A191E">
        <w:rPr>
          <w:rStyle w:val="NormalTok"/>
        </w:rPr>
        <w:t xml:space="preserve"> Sub </w:t>
      </w:r>
      <w:r w:rsidR="00A97579" w:rsidRPr="001A191E">
        <w:rPr>
          <w:rStyle w:val="SpecialCharTok"/>
        </w:rPr>
        <w:t>|</w:t>
      </w:r>
      <w:r w:rsidR="00A97579" w:rsidRPr="001A191E">
        <w:rPr>
          <w:rStyle w:val="NormalTok"/>
        </w:rPr>
        <w:t xml:space="preserve"> ID) </w:t>
      </w:r>
      <w:r w:rsidR="00A97579" w:rsidRPr="001A191E">
        <w:rPr>
          <w:rStyle w:val="SpecialCharTok"/>
        </w:rPr>
        <w:t>+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FunctionTok"/>
        </w:rPr>
        <w:t>us</w:t>
      </w:r>
      <w:r w:rsidR="00A97579" w:rsidRPr="001A191E">
        <w:rPr>
          <w:rStyle w:val="NormalTok"/>
        </w:rPr>
        <w:t>(</w:t>
      </w:r>
      <w:r w:rsidR="00A97579" w:rsidRPr="001A191E">
        <w:rPr>
          <w:rStyle w:val="DecValTok"/>
        </w:rPr>
        <w:t>0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SpecialCharTok"/>
        </w:rPr>
        <w:t>+</w:t>
      </w:r>
      <w:r w:rsidR="00A97579" w:rsidRPr="001A191E">
        <w:rPr>
          <w:rStyle w:val="NormalTok"/>
        </w:rPr>
        <w:t xml:space="preserve"> Sub </w:t>
      </w:r>
      <w:r w:rsidR="00A97579" w:rsidRPr="001A191E">
        <w:rPr>
          <w:rStyle w:val="SpecialCharTok"/>
        </w:rPr>
        <w:t>|</w:t>
      </w:r>
      <w:r w:rsidR="00A97579" w:rsidRPr="001A191E">
        <w:rPr>
          <w:rStyle w:val="NormalTok"/>
        </w:rPr>
        <w:t xml:space="preserve"> Occasion) </w:t>
      </w:r>
      <w:r w:rsidR="00A97579" w:rsidRPr="001A191E">
        <w:rPr>
          <w:rStyle w:val="SpecialCharTok"/>
        </w:rPr>
        <w:t>+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FunctionTok"/>
        </w:rPr>
        <w:t>diag</w:t>
      </w:r>
      <w:r w:rsidR="00A97579" w:rsidRPr="001A191E">
        <w:rPr>
          <w:rStyle w:val="NormalTok"/>
        </w:rPr>
        <w:t>(</w:t>
      </w:r>
      <w:r w:rsidR="00A97579" w:rsidRPr="001A191E">
        <w:rPr>
          <w:rStyle w:val="DecValTok"/>
        </w:rPr>
        <w:t>0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SpecialCharTok"/>
        </w:rPr>
        <w:t>+</w:t>
      </w:r>
      <w:r w:rsidR="00A97579" w:rsidRPr="001A191E">
        <w:rPr>
          <w:rStyle w:val="NormalTok"/>
        </w:rPr>
        <w:t xml:space="preserve"> Sub </w:t>
      </w:r>
      <w:r w:rsidR="00A97579" w:rsidRPr="001A191E">
        <w:rPr>
          <w:rStyle w:val="SpecialCharTok"/>
        </w:rPr>
        <w:t>|</w:t>
      </w:r>
      <w:r w:rsidR="00A97579" w:rsidRPr="001A191E">
        <w:rPr>
          <w:rStyle w:val="NormalTok"/>
        </w:rPr>
        <w:t xml:space="preserve"> Item) </w:t>
      </w:r>
      <w:r w:rsidR="00A97579" w:rsidRPr="001A191E">
        <w:rPr>
          <w:rStyle w:val="SpecialCharTok"/>
        </w:rPr>
        <w:t>+</w:t>
      </w:r>
      <w:r w:rsidR="00A97579" w:rsidRPr="001A191E">
        <w:t xml:space="preserve"> </w:t>
      </w:r>
      <w:r w:rsidR="00A97579" w:rsidRPr="001A191E">
        <w:rPr>
          <w:rStyle w:val="FunctionTok"/>
        </w:rPr>
        <w:t>us</w:t>
      </w:r>
      <w:r w:rsidR="00A97579" w:rsidRPr="001A191E">
        <w:rPr>
          <w:rStyle w:val="NormalTok"/>
        </w:rPr>
        <w:t>(</w:t>
      </w:r>
      <w:r w:rsidR="00A97579" w:rsidRPr="001A191E">
        <w:rPr>
          <w:rStyle w:val="DecValTok"/>
        </w:rPr>
        <w:t>0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SpecialCharTok"/>
        </w:rPr>
        <w:t>+</w:t>
      </w:r>
      <w:r w:rsidR="00A97579" w:rsidRPr="001A191E">
        <w:rPr>
          <w:rStyle w:val="NormalTok"/>
        </w:rPr>
        <w:t xml:space="preserve"> Sub </w:t>
      </w:r>
      <w:r w:rsidR="00A97579" w:rsidRPr="001A191E">
        <w:rPr>
          <w:rStyle w:val="SpecialCharTok"/>
        </w:rPr>
        <w:t>|</w:t>
      </w:r>
      <w:r w:rsidR="00A97579" w:rsidRPr="001A191E">
        <w:rPr>
          <w:rStyle w:val="NormalTok"/>
        </w:rPr>
        <w:t xml:space="preserve"> ID</w:t>
      </w:r>
      <w:r w:rsidR="00A97579" w:rsidRPr="001A191E">
        <w:rPr>
          <w:rStyle w:val="SpecialCharTok"/>
        </w:rPr>
        <w:t>:</w:t>
      </w:r>
      <w:r w:rsidR="00A97579" w:rsidRPr="001A191E">
        <w:rPr>
          <w:rStyle w:val="NormalTok"/>
        </w:rPr>
        <w:t xml:space="preserve">Occasion) </w:t>
      </w:r>
      <w:r w:rsidR="00A97579" w:rsidRPr="001A191E">
        <w:rPr>
          <w:rStyle w:val="SpecialCharTok"/>
        </w:rPr>
        <w:t>+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FunctionTok"/>
        </w:rPr>
        <w:t>diag</w:t>
      </w:r>
      <w:r w:rsidR="00A97579" w:rsidRPr="001A191E">
        <w:rPr>
          <w:rStyle w:val="NormalTok"/>
        </w:rPr>
        <w:t>(</w:t>
      </w:r>
      <w:r w:rsidR="00A97579" w:rsidRPr="001A191E">
        <w:rPr>
          <w:rStyle w:val="DecValTok"/>
        </w:rPr>
        <w:t>0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SpecialCharTok"/>
        </w:rPr>
        <w:t>+</w:t>
      </w:r>
      <w:r w:rsidR="00A97579" w:rsidRPr="001A191E">
        <w:rPr>
          <w:rStyle w:val="NormalTok"/>
        </w:rPr>
        <w:t xml:space="preserve"> Sub </w:t>
      </w:r>
      <w:r w:rsidR="00A97579" w:rsidRPr="001A191E">
        <w:rPr>
          <w:rStyle w:val="SpecialCharTok"/>
        </w:rPr>
        <w:t>|</w:t>
      </w:r>
      <w:r w:rsidR="00A97579" w:rsidRPr="001A191E">
        <w:rPr>
          <w:rStyle w:val="NormalTok"/>
        </w:rPr>
        <w:t xml:space="preserve"> ID</w:t>
      </w:r>
      <w:r w:rsidR="00A97579" w:rsidRPr="001A191E">
        <w:rPr>
          <w:rStyle w:val="SpecialCharTok"/>
        </w:rPr>
        <w:t>:</w:t>
      </w:r>
      <w:r w:rsidR="00A97579" w:rsidRPr="001A191E">
        <w:rPr>
          <w:rStyle w:val="NormalTok"/>
        </w:rPr>
        <w:t xml:space="preserve">Item) </w:t>
      </w:r>
      <w:r w:rsidR="00A97579" w:rsidRPr="001A191E">
        <w:rPr>
          <w:rStyle w:val="SpecialCharTok"/>
        </w:rPr>
        <w:t>+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FunctionTok"/>
        </w:rPr>
        <w:t>diag</w:t>
      </w:r>
      <w:r w:rsidR="00A97579" w:rsidRPr="001A191E">
        <w:rPr>
          <w:rStyle w:val="NormalTok"/>
        </w:rPr>
        <w:t>(</w:t>
      </w:r>
      <w:r w:rsidR="00A97579" w:rsidRPr="001A191E">
        <w:rPr>
          <w:rStyle w:val="DecValTok"/>
        </w:rPr>
        <w:t>0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SpecialCharTok"/>
        </w:rPr>
        <w:t>+</w:t>
      </w:r>
      <w:r w:rsidR="00A97579" w:rsidRPr="001A191E">
        <w:rPr>
          <w:rStyle w:val="NormalTok"/>
        </w:rPr>
        <w:t xml:space="preserve"> Sub </w:t>
      </w:r>
      <w:r w:rsidR="00A97579" w:rsidRPr="001A191E">
        <w:rPr>
          <w:rStyle w:val="SpecialCharTok"/>
        </w:rPr>
        <w:t>|</w:t>
      </w:r>
      <w:r w:rsidR="00A97579" w:rsidRPr="001A191E">
        <w:rPr>
          <w:rStyle w:val="NormalTok"/>
        </w:rPr>
        <w:t xml:space="preserve"> Occasion</w:t>
      </w:r>
      <w:r w:rsidR="00A97579" w:rsidRPr="001A191E">
        <w:rPr>
          <w:rStyle w:val="SpecialCharTok"/>
        </w:rPr>
        <w:t>:</w:t>
      </w:r>
      <w:r w:rsidR="00A97579" w:rsidRPr="001A191E">
        <w:rPr>
          <w:rStyle w:val="NormalTok"/>
        </w:rPr>
        <w:t xml:space="preserve">Item) </w:t>
      </w:r>
      <w:r w:rsidR="00A97579" w:rsidRPr="001A191E">
        <w:rPr>
          <w:rStyle w:val="SpecialCharTok"/>
        </w:rPr>
        <w:t>+</w:t>
      </w:r>
      <w:r w:rsidR="00A97579" w:rsidRPr="001A191E">
        <w:t xml:space="preserve"> </w:t>
      </w:r>
      <w:r w:rsidR="00A97579" w:rsidRPr="001A191E">
        <w:rPr>
          <w:rStyle w:val="FunctionTok"/>
        </w:rPr>
        <w:t>diag</w:t>
      </w:r>
      <w:r w:rsidR="00A97579" w:rsidRPr="001A191E">
        <w:rPr>
          <w:rStyle w:val="NormalTok"/>
        </w:rPr>
        <w:t>(</w:t>
      </w:r>
      <w:r w:rsidR="00A97579" w:rsidRPr="001A191E">
        <w:rPr>
          <w:rStyle w:val="DecValTok"/>
        </w:rPr>
        <w:t>0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SpecialCharTok"/>
        </w:rPr>
        <w:t>+</w:t>
      </w:r>
      <w:r w:rsidR="00A97579" w:rsidRPr="001A191E">
        <w:rPr>
          <w:rStyle w:val="NormalTok"/>
        </w:rPr>
        <w:t xml:space="preserve"> Sub </w:t>
      </w:r>
      <w:r w:rsidR="00A97579" w:rsidRPr="001A191E">
        <w:rPr>
          <w:rStyle w:val="SpecialCharTok"/>
        </w:rPr>
        <w:t>|</w:t>
      </w:r>
      <w:r w:rsidR="00A97579" w:rsidRPr="001A191E">
        <w:rPr>
          <w:rStyle w:val="NormalTok"/>
        </w:rPr>
        <w:t xml:space="preserve"> num), </w:t>
      </w:r>
      <w:r w:rsidR="00A97579" w:rsidRPr="001A191E">
        <w:rPr>
          <w:rStyle w:val="AttributeTok"/>
        </w:rPr>
        <w:t>data =</w:t>
      </w:r>
      <w:r w:rsidR="00A97579" w:rsidRPr="001A191E">
        <w:rPr>
          <w:rStyle w:val="NormalTok"/>
        </w:rPr>
        <w:t xml:space="preserve"> mydata_pio</w:t>
      </w:r>
      <w:r w:rsidR="005F7162" w:rsidRPr="001A191E">
        <w:rPr>
          <w:rStyle w:val="NormalTok"/>
        </w:rPr>
        <w:t>_long</w:t>
      </w:r>
      <w:r w:rsidR="00A97579" w:rsidRPr="001A191E">
        <w:rPr>
          <w:rStyle w:val="NormalTok"/>
        </w:rPr>
        <w:t xml:space="preserve">, </w:t>
      </w:r>
      <w:r w:rsidR="00A97579" w:rsidRPr="001A191E">
        <w:rPr>
          <w:rStyle w:val="AttributeTok"/>
        </w:rPr>
        <w:t>dispformula =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SpecialCharTok"/>
        </w:rPr>
        <w:t>~</w:t>
      </w:r>
      <w:r w:rsidR="00A97579" w:rsidRPr="001A191E">
        <w:rPr>
          <w:rStyle w:val="DecValTok"/>
        </w:rPr>
        <w:t>0</w:t>
      </w:r>
      <w:r w:rsidR="00A97579" w:rsidRPr="001A191E">
        <w:rPr>
          <w:rStyle w:val="NormalTok"/>
        </w:rPr>
        <w:t xml:space="preserve">, </w:t>
      </w:r>
      <w:r w:rsidR="00A97579" w:rsidRPr="001A191E">
        <w:rPr>
          <w:rStyle w:val="AttributeTok"/>
        </w:rPr>
        <w:t>control =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FunctionTok"/>
        </w:rPr>
        <w:t>glmmTMBControl</w:t>
      </w:r>
      <w:r w:rsidR="00A97579" w:rsidRPr="001A191E">
        <w:rPr>
          <w:rStyle w:val="NormalTok"/>
        </w:rPr>
        <w:t>(</w:t>
      </w:r>
      <w:r w:rsidR="00A97579" w:rsidRPr="001A191E">
        <w:rPr>
          <w:rStyle w:val="AttributeTok"/>
        </w:rPr>
        <w:t>optCtrl =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FunctionTok"/>
        </w:rPr>
        <w:t>list</w:t>
      </w:r>
      <w:r w:rsidR="00A97579" w:rsidRPr="001A191E">
        <w:rPr>
          <w:rStyle w:val="NormalTok"/>
        </w:rPr>
        <w:t>(</w:t>
      </w:r>
      <w:r w:rsidR="00A97579" w:rsidRPr="001A191E">
        <w:rPr>
          <w:rStyle w:val="AttributeTok"/>
        </w:rPr>
        <w:t>iter.max =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DecValTok"/>
        </w:rPr>
        <w:t>10000</w:t>
      </w:r>
      <w:r w:rsidR="00A97579" w:rsidRPr="001A191E">
        <w:rPr>
          <w:rStyle w:val="NormalTok"/>
        </w:rPr>
        <w:t xml:space="preserve">, </w:t>
      </w:r>
      <w:r w:rsidR="00A97579" w:rsidRPr="001A191E">
        <w:rPr>
          <w:rStyle w:val="AttributeTok"/>
        </w:rPr>
        <w:t>eval.max =</w:t>
      </w:r>
      <w:r w:rsidR="00A97579" w:rsidRPr="001A191E">
        <w:rPr>
          <w:rStyle w:val="NormalTok"/>
        </w:rPr>
        <w:t xml:space="preserve"> </w:t>
      </w:r>
      <w:r w:rsidR="00A97579" w:rsidRPr="001A191E">
        <w:rPr>
          <w:rStyle w:val="DecValTok"/>
        </w:rPr>
        <w:t>10000</w:t>
      </w:r>
      <w:r w:rsidR="00A97579" w:rsidRPr="001A191E">
        <w:rPr>
          <w:rStyle w:val="NormalTok"/>
        </w:rPr>
        <w:t>)))</w:t>
      </w:r>
    </w:p>
    <w:p w14:paraId="34A0AB69" w14:textId="77777777" w:rsidR="001D7F8A" w:rsidRPr="001D7F8A" w:rsidRDefault="001D7F8A" w:rsidP="001D7F8A">
      <w:pPr>
        <w:pStyle w:val="SourceCode"/>
        <w:spacing w:after="0"/>
        <w:rPr>
          <w:rStyle w:val="NormalTok"/>
          <w:rFonts w:asciiTheme="minorHAnsi" w:hAnsiTheme="minorHAnsi"/>
          <w:sz w:val="24"/>
          <w:shd w:val="clear" w:color="auto" w:fill="auto"/>
        </w:rPr>
      </w:pPr>
    </w:p>
    <w:p w14:paraId="73634F30" w14:textId="11DEA1B6" w:rsidR="00161DC4" w:rsidRPr="001A191E" w:rsidRDefault="00161DC4" w:rsidP="00A97579">
      <w:pPr>
        <w:pStyle w:val="SourceCode"/>
        <w:rPr>
          <w:rStyle w:val="NormalTok"/>
          <w:i/>
          <w:iCs/>
          <w:color w:val="AB7942"/>
        </w:rPr>
      </w:pPr>
      <w:r w:rsidRPr="001A191E">
        <w:rPr>
          <w:rStyle w:val="NormalTok"/>
          <w:i/>
          <w:iCs/>
          <w:color w:val="AB7942"/>
        </w:rPr>
        <w:t xml:space="preserve">## </w:t>
      </w:r>
      <w:r w:rsidR="00612555">
        <w:rPr>
          <w:rStyle w:val="NormalTok"/>
          <w:i/>
          <w:iCs/>
          <w:color w:val="AB7942"/>
        </w:rPr>
        <w:t xml:space="preserve">Corresponding code for the </w:t>
      </w:r>
      <w:r w:rsidRPr="001A191E">
        <w:rPr>
          <w:rStyle w:val="NormalTok"/>
          <w:i/>
          <w:iCs/>
          <w:color w:val="AB7942"/>
        </w:rPr>
        <w:t>p</w:t>
      </w:r>
      <w:r w:rsidRPr="001A191E">
        <w:rPr>
          <w:rStyle w:val="NormalTok"/>
          <w:i/>
          <w:iCs/>
          <w:color w:val="AB7942"/>
          <w:vertAlign w:val="superscript"/>
        </w:rPr>
        <w:t>•</w:t>
      </w:r>
      <w:r w:rsidRPr="001A191E">
        <w:rPr>
          <w:rStyle w:val="NormalTok"/>
          <w:i/>
          <w:iCs/>
          <w:color w:val="AB7942"/>
        </w:rPr>
        <w:t>×I</w:t>
      </w:r>
      <w:r w:rsidRPr="001A191E">
        <w:rPr>
          <w:rStyle w:val="NormalTok"/>
          <w:i/>
          <w:iCs/>
          <w:color w:val="AB7942"/>
          <w:vertAlign w:val="superscript"/>
        </w:rPr>
        <w:t>•</w:t>
      </w:r>
      <w:r w:rsidRPr="001A191E">
        <w:rPr>
          <w:rStyle w:val="NormalTok"/>
          <w:i/>
          <w:iCs/>
          <w:color w:val="AB7942"/>
        </w:rPr>
        <w:t>×O</w:t>
      </w:r>
      <w:r w:rsidRPr="001A191E">
        <w:rPr>
          <w:rStyle w:val="NormalTok"/>
          <w:i/>
          <w:iCs/>
          <w:color w:val="AB7942"/>
          <w:vertAlign w:val="superscript"/>
        </w:rPr>
        <w:t>•</w:t>
      </w:r>
      <w:r w:rsidRPr="001A191E">
        <w:rPr>
          <w:rStyle w:val="NormalTok"/>
          <w:i/>
          <w:iCs/>
          <w:color w:val="AB7942"/>
        </w:rPr>
        <w:t xml:space="preserve"> design                                  ## glmmTMB(DV ~ Sub + us(0 + Sub | ID) + us(0 + Sub | Occasion) + us(0 + Sub |## Item) + us(0 + Sub | ID:Occasion) + us(0 + Sub | ID:Item) + us(0 + Sub | Oc## casion:Item) + us(0 + Sub | num), data = mydata_pio_long, dispformula = ~0,## control = glmmTMBControl(optCtrl = list(iter.max = 10000, eval.max = 10000)))</w:t>
      </w:r>
    </w:p>
    <w:p w14:paraId="29E739A5" w14:textId="621DBEAB" w:rsidR="00612555" w:rsidRDefault="00161DC4" w:rsidP="00612555">
      <w:pPr>
        <w:pStyle w:val="SourceCode"/>
        <w:spacing w:after="0"/>
        <w:rPr>
          <w:rStyle w:val="NormalTok"/>
          <w:i/>
          <w:iCs/>
          <w:color w:val="AB7942"/>
        </w:rPr>
      </w:pPr>
      <w:r w:rsidRPr="001A191E">
        <w:rPr>
          <w:rStyle w:val="NormalTok"/>
          <w:i/>
          <w:iCs/>
          <w:color w:val="AB7942"/>
        </w:rPr>
        <w:t xml:space="preserve">## </w:t>
      </w:r>
      <w:r w:rsidR="00612555">
        <w:rPr>
          <w:rStyle w:val="NormalTok"/>
          <w:i/>
          <w:iCs/>
          <w:color w:val="AB7942"/>
        </w:rPr>
        <w:t xml:space="preserve">Corresponding code for the </w:t>
      </w:r>
      <w:r w:rsidRPr="001A191E">
        <w:rPr>
          <w:rStyle w:val="NormalTok"/>
          <w:i/>
          <w:iCs/>
          <w:color w:val="AB7942"/>
        </w:rPr>
        <w:t>p</w:t>
      </w:r>
      <w:r w:rsidR="00703452" w:rsidRPr="001A191E">
        <w:rPr>
          <w:rStyle w:val="NormalTok"/>
          <w:i/>
          <w:iCs/>
          <w:color w:val="AB7942"/>
          <w:vertAlign w:val="superscript"/>
        </w:rPr>
        <w:t>•</w:t>
      </w:r>
      <w:r w:rsidRPr="001A191E">
        <w:rPr>
          <w:rStyle w:val="NormalTok"/>
          <w:i/>
          <w:iCs/>
          <w:color w:val="AB7942"/>
        </w:rPr>
        <w:t>×I</w:t>
      </w:r>
      <w:r w:rsidRPr="001A191E">
        <w:rPr>
          <w:rStyle w:val="NormalTok"/>
          <w:i/>
          <w:iCs/>
          <w:color w:val="AB7942"/>
          <w:vertAlign w:val="superscript"/>
        </w:rPr>
        <w:t>°</w:t>
      </w:r>
      <w:r w:rsidRPr="001A191E">
        <w:rPr>
          <w:rStyle w:val="NormalTok"/>
          <w:i/>
          <w:iCs/>
          <w:color w:val="AB7942"/>
        </w:rPr>
        <w:t>×O</w:t>
      </w:r>
      <w:r w:rsidRPr="001A191E">
        <w:rPr>
          <w:rStyle w:val="NormalTok"/>
          <w:i/>
          <w:iCs/>
          <w:color w:val="AB7942"/>
          <w:vertAlign w:val="superscript"/>
        </w:rPr>
        <w:t>°</w:t>
      </w:r>
      <w:r w:rsidRPr="001A191E">
        <w:rPr>
          <w:rStyle w:val="NormalTok"/>
          <w:i/>
          <w:iCs/>
          <w:color w:val="AB7942"/>
        </w:rPr>
        <w:t xml:space="preserve">design                                  </w:t>
      </w:r>
    </w:p>
    <w:p w14:paraId="0D51E412" w14:textId="6141870F" w:rsidR="00161DC4" w:rsidRPr="001A191E" w:rsidRDefault="00161DC4" w:rsidP="00161DC4">
      <w:pPr>
        <w:pStyle w:val="SourceCode"/>
        <w:rPr>
          <w:rStyle w:val="NormalTok"/>
          <w:i/>
          <w:iCs/>
          <w:color w:val="AB7942"/>
        </w:rPr>
      </w:pPr>
      <w:r w:rsidRPr="001A191E">
        <w:rPr>
          <w:rStyle w:val="NormalTok"/>
          <w:i/>
          <w:iCs/>
          <w:color w:val="AB7942"/>
        </w:rPr>
        <w:t>## glmmTMB(DV ~ Sub + diag(0 + Sub | ID) + diag(0 + Sub | Occasion) + diag(0 +## Sub | Item) + diag(0 + Sub | ID:Occasion) + diag(0 + Sub | ID:Item) + diag(## 0 + Sub | Occasion:Item) + diag(0 + Sub | num), data = mydata_pio_long, dis## pformula = ~0, control = glmmTMBControl(optCtrl = list(iter.max = 10000, ev## al.max = 10000)))</w:t>
      </w:r>
    </w:p>
    <w:p w14:paraId="75E0DE88" w14:textId="77777777" w:rsidR="00612555" w:rsidRDefault="00612555" w:rsidP="00612555">
      <w:pPr>
        <w:pStyle w:val="SourceCode"/>
        <w:spacing w:after="0"/>
        <w:rPr>
          <w:rStyle w:val="VerbatimChar"/>
        </w:rPr>
      </w:pPr>
    </w:p>
    <w:p w14:paraId="67F48A5B" w14:textId="7688DA75" w:rsidR="00612555" w:rsidRDefault="00612555" w:rsidP="00612555">
      <w:pPr>
        <w:pStyle w:val="SourceCode"/>
        <w:spacing w:after="0"/>
        <w:rPr>
          <w:rStyle w:val="VerbatimChar"/>
        </w:rPr>
      </w:pPr>
      <w:r>
        <w:rPr>
          <w:rStyle w:val="VerbatimChar"/>
        </w:rPr>
        <w:t>## Output on next page</w:t>
      </w:r>
      <w:r w:rsidR="005D3AD8">
        <w:rPr>
          <w:rStyle w:val="VerbatimChar"/>
        </w:rPr>
        <w:t xml:space="preserve">                                                        </w:t>
      </w:r>
      <w:r w:rsidR="005D3AD8" w:rsidRPr="00090B7E">
        <w:rPr>
          <w:rStyle w:val="VerbatimChar"/>
        </w:rPr>
        <w:t>## Random-effects (co)variances</w:t>
      </w:r>
      <w:r w:rsidR="005D3AD8">
        <w:rPr>
          <w:rStyle w:val="VerbatimChar"/>
        </w:rPr>
        <w:t>:</w:t>
      </w:r>
      <w:r w:rsidR="005D3AD8">
        <w:br/>
      </w:r>
      <w:r w:rsidR="005D3AD8">
        <w:rPr>
          <w:rStyle w:val="VerbatimChar"/>
        </w:rPr>
        <w:t xml:space="preserve">## </w:t>
      </w:r>
      <w:r w:rsidR="005D3AD8">
        <w:br/>
      </w:r>
      <w:r w:rsidR="005D3AD8">
        <w:rPr>
          <w:rStyle w:val="VerbatimChar"/>
        </w:rPr>
        <w:t>## Conditional model:</w:t>
      </w:r>
      <w:r w:rsidR="005D3AD8">
        <w:br/>
      </w:r>
      <w:r w:rsidR="005D3AD8">
        <w:rPr>
          <w:rStyle w:val="VerbatimChar"/>
        </w:rPr>
        <w:t xml:space="preserve">##  Groups        Name  Std.Dev.  Corr      </w:t>
      </w:r>
      <w:r w:rsidR="005D3AD8">
        <w:br/>
      </w:r>
      <w:r w:rsidR="005D3AD8">
        <w:rPr>
          <w:rStyle w:val="VerbatimChar"/>
        </w:rPr>
        <w:t xml:space="preserve">##  ID            Subf1 </w:t>
      </w:r>
      <w:r w:rsidR="005D3AD8" w:rsidRPr="00EC19CD">
        <w:rPr>
          <w:rStyle w:val="VerbatimChar"/>
        </w:rPr>
        <w:t>0.8676</w:t>
      </w:r>
      <w:r w:rsidR="005D3AD8">
        <w:rPr>
          <w:rStyle w:val="VerbatimChar"/>
        </w:rPr>
        <w:t xml:space="preserve">           </w:t>
      </w:r>
      <w:r w:rsidR="005D3AD8">
        <w:br/>
      </w:r>
      <w:r w:rsidR="005D3AD8">
        <w:rPr>
          <w:rStyle w:val="VerbatimChar"/>
        </w:rPr>
        <w:t xml:space="preserve">##                Subf2 </w:t>
      </w:r>
      <w:r w:rsidR="005D3AD8" w:rsidRPr="00EC19CD">
        <w:rPr>
          <w:rStyle w:val="VerbatimChar"/>
        </w:rPr>
        <w:t>0.7287</w:t>
      </w:r>
      <w:r w:rsidR="005D3AD8">
        <w:rPr>
          <w:rStyle w:val="VerbatimChar"/>
        </w:rPr>
        <w:t xml:space="preserve">   0.74      </w:t>
      </w:r>
      <w:r w:rsidR="005D3AD8">
        <w:br/>
      </w:r>
      <w:r w:rsidR="005D3AD8">
        <w:rPr>
          <w:rStyle w:val="VerbatimChar"/>
        </w:rPr>
        <w:t xml:space="preserve">##                Subf3 </w:t>
      </w:r>
      <w:r w:rsidR="005D3AD8" w:rsidRPr="00EC19CD">
        <w:rPr>
          <w:rStyle w:val="VerbatimChar"/>
        </w:rPr>
        <w:t>0.6477</w:t>
      </w:r>
      <w:r w:rsidR="005D3AD8">
        <w:rPr>
          <w:rStyle w:val="VerbatimChar"/>
        </w:rPr>
        <w:t xml:space="preserve">   0.70 0.56 </w:t>
      </w:r>
      <w:r w:rsidR="005D3AD8">
        <w:br/>
      </w:r>
      <w:r w:rsidR="005D3AD8">
        <w:rPr>
          <w:rStyle w:val="VerbatimChar"/>
        </w:rPr>
        <w:t xml:space="preserve">##  Occasion      Subf1 </w:t>
      </w:r>
      <w:r w:rsidR="005D3AD8" w:rsidRPr="00EC19CD">
        <w:rPr>
          <w:rStyle w:val="VerbatimChar"/>
        </w:rPr>
        <w:t>0.01533</w:t>
      </w:r>
      <w:r w:rsidR="005D3AD8">
        <w:br/>
      </w:r>
      <w:r w:rsidR="005D3AD8">
        <w:rPr>
          <w:rStyle w:val="VerbatimChar"/>
        </w:rPr>
        <w:t xml:space="preserve">##                Subf2 0.0000   1.00      </w:t>
      </w:r>
      <w:r w:rsidR="005D3AD8">
        <w:br/>
      </w:r>
      <w:r w:rsidR="005D3AD8">
        <w:rPr>
          <w:rStyle w:val="VerbatimChar"/>
        </w:rPr>
        <w:t xml:space="preserve">##                Subf3 0.0000   0.96 0.95 </w:t>
      </w:r>
      <w:r w:rsidR="005D3AD8">
        <w:br/>
      </w:r>
      <w:r w:rsidR="005D3AD8">
        <w:rPr>
          <w:rStyle w:val="VerbatimChar"/>
        </w:rPr>
        <w:t xml:space="preserve">##  Item          Subf1 </w:t>
      </w:r>
      <w:r w:rsidR="005D3AD8" w:rsidRPr="00EC19CD">
        <w:rPr>
          <w:rStyle w:val="VerbatimChar"/>
        </w:rPr>
        <w:t>0.4089</w:t>
      </w:r>
      <w:r w:rsidR="005D3AD8">
        <w:rPr>
          <w:rStyle w:val="VerbatimChar"/>
        </w:rPr>
        <w:t xml:space="preserve">           </w:t>
      </w:r>
      <w:r w:rsidR="005D3AD8">
        <w:br/>
      </w:r>
      <w:r w:rsidR="005D3AD8">
        <w:rPr>
          <w:rStyle w:val="VerbatimChar"/>
        </w:rPr>
        <w:t xml:space="preserve">##                Subf2 </w:t>
      </w:r>
      <w:r w:rsidR="005D3AD8" w:rsidRPr="00EC19CD">
        <w:rPr>
          <w:rStyle w:val="VerbatimChar"/>
        </w:rPr>
        <w:t>0.1667</w:t>
      </w:r>
      <w:r w:rsidR="005D3AD8">
        <w:rPr>
          <w:rStyle w:val="VerbatimChar"/>
        </w:rPr>
        <w:t xml:space="preserve">   0.00      </w:t>
      </w:r>
      <w:r w:rsidR="005D3AD8">
        <w:br/>
      </w:r>
      <w:r w:rsidR="005D3AD8">
        <w:rPr>
          <w:rStyle w:val="VerbatimChar"/>
        </w:rPr>
        <w:t xml:space="preserve">##                Subf3 </w:t>
      </w:r>
      <w:r w:rsidR="005D3AD8" w:rsidRPr="00EC19CD">
        <w:rPr>
          <w:rStyle w:val="VerbatimChar"/>
        </w:rPr>
        <w:t>0.2666</w:t>
      </w:r>
      <w:r w:rsidR="005D3AD8">
        <w:rPr>
          <w:rStyle w:val="VerbatimChar"/>
        </w:rPr>
        <w:t xml:space="preserve">   0.00 0.00 </w:t>
      </w:r>
      <w:r w:rsidR="005D3AD8">
        <w:br/>
      </w:r>
      <w:r w:rsidR="005D3AD8">
        <w:rPr>
          <w:rStyle w:val="VerbatimChar"/>
        </w:rPr>
        <w:t xml:space="preserve">##  ID:Occasion   Subf1 </w:t>
      </w:r>
      <w:r w:rsidR="005D3AD8" w:rsidRPr="00EC19CD">
        <w:rPr>
          <w:rStyle w:val="VerbatimChar"/>
        </w:rPr>
        <w:t>0.191</w:t>
      </w:r>
      <w:r w:rsidR="005D3AD8">
        <w:rPr>
          <w:rStyle w:val="VerbatimChar"/>
        </w:rPr>
        <w:t xml:space="preserve">0 </w:t>
      </w:r>
      <w:r w:rsidR="005D3AD8">
        <w:br/>
      </w:r>
      <w:r w:rsidR="005D3AD8">
        <w:rPr>
          <w:rStyle w:val="VerbatimChar"/>
        </w:rPr>
        <w:t xml:space="preserve">##                Subf2 </w:t>
      </w:r>
      <w:r w:rsidR="005D3AD8" w:rsidRPr="00EC19CD">
        <w:rPr>
          <w:rStyle w:val="VerbatimChar"/>
        </w:rPr>
        <w:t>0.1941</w:t>
      </w:r>
      <w:r w:rsidR="005D3AD8">
        <w:rPr>
          <w:rStyle w:val="VerbatimChar"/>
        </w:rPr>
        <w:t xml:space="preserve">   0.63      </w:t>
      </w:r>
      <w:r w:rsidR="005D3AD8">
        <w:br/>
      </w:r>
      <w:r w:rsidR="005D3AD8">
        <w:rPr>
          <w:rStyle w:val="VerbatimChar"/>
        </w:rPr>
        <w:t xml:space="preserve">##                Subf3 0.1345   0.98 0.76 </w:t>
      </w:r>
      <w:r w:rsidR="005D3AD8">
        <w:br/>
      </w:r>
      <w:r w:rsidR="005D3AD8">
        <w:rPr>
          <w:rStyle w:val="VerbatimChar"/>
        </w:rPr>
        <w:t xml:space="preserve">##  ID:Item       Subf1 0.7110           </w:t>
      </w:r>
      <w:r w:rsidR="005D3AD8">
        <w:br/>
      </w:r>
      <w:r w:rsidR="005D3AD8">
        <w:rPr>
          <w:rStyle w:val="VerbatimChar"/>
        </w:rPr>
        <w:t xml:space="preserve">##                Subf2 0.6051   0.00      </w:t>
      </w:r>
      <w:r w:rsidR="005D3AD8">
        <w:br/>
      </w:r>
      <w:r w:rsidR="005D3AD8">
        <w:rPr>
          <w:rStyle w:val="VerbatimChar"/>
        </w:rPr>
        <w:lastRenderedPageBreak/>
        <w:t xml:space="preserve">##                Subf3 0.6545   0.00 0.00 </w:t>
      </w:r>
      <w:r w:rsidR="005D3AD8">
        <w:br/>
      </w:r>
      <w:r w:rsidR="005D3AD8">
        <w:rPr>
          <w:rStyle w:val="VerbatimChar"/>
        </w:rPr>
        <w:t xml:space="preserve">##  Occasion:Item Subf1 0.0000           </w:t>
      </w:r>
      <w:r w:rsidR="005D3AD8">
        <w:br/>
      </w:r>
      <w:r w:rsidR="005D3AD8">
        <w:rPr>
          <w:rStyle w:val="VerbatimChar"/>
        </w:rPr>
        <w:t xml:space="preserve">##                Subf2 0.0000   0.00      </w:t>
      </w:r>
      <w:r w:rsidR="005D3AD8">
        <w:br/>
      </w:r>
      <w:r w:rsidR="005D3AD8">
        <w:rPr>
          <w:rStyle w:val="VerbatimChar"/>
        </w:rPr>
        <w:t xml:space="preserve">##                Subf3 0.0148   0.00 0.00 </w:t>
      </w:r>
      <w:r w:rsidR="005D3AD8">
        <w:br/>
      </w:r>
      <w:r w:rsidR="005D3AD8">
        <w:rPr>
          <w:rStyle w:val="VerbatimChar"/>
        </w:rPr>
        <w:t xml:space="preserve">##  num           Subf1 0.4972           </w:t>
      </w:r>
      <w:r w:rsidR="005D3AD8">
        <w:br/>
      </w:r>
      <w:r w:rsidR="005D3AD8">
        <w:rPr>
          <w:rStyle w:val="VerbatimChar"/>
        </w:rPr>
        <w:t xml:space="preserve">##                Subf2 0.5676   0.00      </w:t>
      </w:r>
      <w:r w:rsidR="005D3AD8">
        <w:br/>
      </w:r>
      <w:r w:rsidR="005D3AD8">
        <w:rPr>
          <w:rStyle w:val="VerbatimChar"/>
        </w:rPr>
        <w:t xml:space="preserve">##                Subf3 0.5588   0.00 0.00 </w:t>
      </w:r>
    </w:p>
    <w:p w14:paraId="037397AA" w14:textId="77777777" w:rsidR="00612555" w:rsidRDefault="00612555" w:rsidP="00090B7E">
      <w:pPr>
        <w:pStyle w:val="SourceCode"/>
        <w:rPr>
          <w:rStyle w:val="VerbatimChar"/>
        </w:rPr>
      </w:pPr>
    </w:p>
    <w:p w14:paraId="7C29FADF" w14:textId="62E1973B" w:rsidR="00090B7E" w:rsidRPr="00090B7E" w:rsidRDefault="00090B7E" w:rsidP="00090B7E">
      <w:pPr>
        <w:pStyle w:val="SourceCode"/>
        <w:rPr>
          <w:rStyle w:val="VerbatimChar"/>
        </w:rPr>
      </w:pPr>
      <w:r w:rsidRPr="00090B7E">
        <w:rPr>
          <w:rStyle w:val="VerbatimChar"/>
        </w:rPr>
        <w:t>#### Manual computation to obtain D-study variance and covariance matrix</w:t>
      </w:r>
    </w:p>
    <w:p w14:paraId="718A2C21" w14:textId="40225642" w:rsidR="00090B7E" w:rsidRPr="00090B7E" w:rsidRDefault="00000000" w:rsidP="00090B7E">
      <w:pPr>
        <w:pStyle w:val="SourceCode"/>
        <w:rPr>
          <w:rStyle w:val="VerbatimChar"/>
        </w:rPr>
      </w:pPr>
      <m:oMath>
        <m:sSubSup>
          <m:sSubSupPr>
            <m:ctrlPr>
              <w:rPr>
                <w:rStyle w:val="VerbatimChar"/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Style w:val="VerbatimChar"/>
                <w:rFonts w:ascii="Cambria Math" w:hAnsi="Cambria Math"/>
              </w:rPr>
              <m:t>σ</m:t>
            </m:r>
            <m:ctrlPr>
              <w:rPr>
                <w:rStyle w:val="VerbatimChar"/>
                <w:rFonts w:ascii="Cambria Math" w:hAnsi="Cambria Math"/>
              </w:rPr>
            </m:ctrlPr>
          </m:e>
          <m:sub>
            <m:r>
              <w:rPr>
                <w:rStyle w:val="VerbatimChar"/>
                <w:rFonts w:ascii="Cambria Math" w:hAnsi="Cambria Math"/>
              </w:rPr>
              <m:t>subscale</m:t>
            </m:r>
          </m:sub>
          <m:sup>
            <m:r>
              <w:rPr>
                <w:rStyle w:val="VerbatimChar"/>
                <w:rFonts w:ascii="Cambria Math" w:hAnsi="Cambria Math"/>
              </w:rPr>
              <m:t>2</m:t>
            </m:r>
          </m:sup>
        </m:sSubSup>
      </m:oMath>
      <w:r w:rsidR="00090B7E" w:rsidRPr="00090B7E">
        <w:rPr>
          <w:rStyle w:val="VerbatimChar"/>
        </w:rPr>
        <w:t xml:space="preserve"> =</w:t>
      </w:r>
      <w:r w:rsidR="00612555">
        <w:rPr>
          <w:rStyle w:val="VerbatimChar"/>
        </w:rPr>
        <w:t xml:space="preserve"> </w:t>
      </w:r>
      <w:r w:rsidR="00090B7E" w:rsidRPr="00090B7E">
        <w:rPr>
          <w:rStyle w:val="VerbatimChar"/>
        </w:rPr>
        <w:t>(Std.Dev.)</w:t>
      </w:r>
      <w:r w:rsidR="00D6263C" w:rsidRPr="00D6263C">
        <w:rPr>
          <w:rStyle w:val="VerbatimChar"/>
          <w:sz w:val="24"/>
          <w:vertAlign w:val="superscript"/>
        </w:rPr>
        <w:t>2</w:t>
      </w:r>
    </w:p>
    <w:p w14:paraId="5CCBD636" w14:textId="77777777" w:rsidR="00090B7E" w:rsidRPr="00090B7E" w:rsidRDefault="00000000" w:rsidP="00090B7E">
      <w:pPr>
        <w:pStyle w:val="SourceCode"/>
        <w:rPr>
          <w:rStyle w:val="VerbatimChar"/>
        </w:rPr>
      </w:pPr>
      <m:oMath>
        <m:sSub>
          <m:sSubPr>
            <m:ctrlPr>
              <w:rPr>
                <w:rStyle w:val="VerbatimChar"/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Style w:val="VerbatimChar"/>
                <w:rFonts w:ascii="Cambria Math" w:hAnsi="Cambria Math"/>
              </w:rPr>
              <m:t>σ</m:t>
            </m:r>
            <m:ctrlPr>
              <w:rPr>
                <w:rStyle w:val="VerbatimChar"/>
                <w:rFonts w:ascii="Cambria Math" w:hAnsi="Cambria Math"/>
              </w:rPr>
            </m:ctrlPr>
          </m:e>
          <m:sub>
            <m:sSub>
              <m:sSubPr>
                <m:ctrlPr>
                  <w:rPr>
                    <w:rStyle w:val="VerbatimChar"/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Style w:val="VerbatimChar"/>
                    <w:rFonts w:ascii="Cambria Math" w:hAnsi="Cambria Math"/>
                  </w:rPr>
                  <m:t>s</m:t>
                </m:r>
              </m:e>
              <m:sub>
                <m:r>
                  <w:rPr>
                    <w:rStyle w:val="VerbatimChar"/>
                    <w:rFonts w:ascii="Cambria Math" w:hAnsi="Cambria Math"/>
                  </w:rPr>
                  <m:t>i</m:t>
                </m:r>
              </m:sub>
            </m:sSub>
            <m:r>
              <w:rPr>
                <w:rStyle w:val="VerbatimChar"/>
                <w:rFonts w:ascii="Cambria Math" w:hAnsi="Cambria Math"/>
              </w:rPr>
              <m:t>,</m:t>
            </m:r>
            <m:sSub>
              <m:sSubPr>
                <m:ctrlPr>
                  <w:rPr>
                    <w:rStyle w:val="VerbatimChar"/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Style w:val="VerbatimChar"/>
                    <w:rFonts w:ascii="Cambria Math" w:hAnsi="Cambria Math"/>
                  </w:rPr>
                  <m:t>s</m:t>
                </m:r>
              </m:e>
              <m:sub>
                <m:r>
                  <w:rPr>
                    <w:rStyle w:val="VerbatimChar"/>
                    <w:rFonts w:ascii="Cambria Math" w:hAnsi="Cambria Math"/>
                  </w:rPr>
                  <m:t>j</m:t>
                </m:r>
              </m:sub>
            </m:sSub>
          </m:sub>
        </m:sSub>
      </m:oMath>
      <w:r w:rsidR="00090B7E" w:rsidRPr="00090B7E">
        <w:rPr>
          <w:rStyle w:val="VerbatimChar"/>
        </w:rPr>
        <w:t xml:space="preserve"> = Corr</w:t>
      </w:r>
      <w:r w:rsidR="00090B7E" w:rsidRPr="00090B7E">
        <w:rPr>
          <w:rStyle w:val="VerbatimChar"/>
          <w:vertAlign w:val="subscript"/>
        </w:rPr>
        <w:t>(si,sj)</w:t>
      </w:r>
      <w:r w:rsidR="00090B7E" w:rsidRPr="00090B7E">
        <w:rPr>
          <w:rStyle w:val="VerbatimChar"/>
        </w:rPr>
        <w:t xml:space="preserve"> * Std.Dev(si) * Std.Dev(sj) </w:t>
      </w:r>
    </w:p>
    <w:p w14:paraId="048E1773" w14:textId="77777777" w:rsidR="00612555" w:rsidRPr="00B77687" w:rsidRDefault="00612555" w:rsidP="00612555">
      <w:pPr>
        <w:pStyle w:val="BodyText"/>
        <w:jc w:val="both"/>
        <w:rPr>
          <w:rFonts w:eastAsia="Courier New" w:hAnsi="Courier New" w:cs="Courier New"/>
          <w:szCs w:val="22"/>
        </w:rPr>
      </w:pPr>
      <w:r w:rsidRPr="00B77687">
        <w:rPr>
          <w:rFonts w:eastAsia="Courier New" w:hAnsi="Courier New" w:cs="Courier New"/>
          <w:szCs w:val="22"/>
        </w:rPr>
        <w:t xml:space="preserve">Using </w:t>
      </w:r>
      <w:r>
        <w:rPr>
          <w:rFonts w:eastAsia="Courier New" w:hAnsi="Courier New" w:cs="Courier New"/>
          <w:szCs w:val="22"/>
        </w:rPr>
        <w:t xml:space="preserve">the values above and </w:t>
      </w:r>
      <w:r w:rsidRPr="00B77687">
        <w:rPr>
          <w:rFonts w:eastAsia="Courier New" w:hAnsi="Courier New" w:cs="Courier New"/>
          <w:szCs w:val="22"/>
        </w:rPr>
        <w:t xml:space="preserve">equations </w:t>
      </w:r>
      <w:r>
        <w:rPr>
          <w:rFonts w:eastAsia="Courier New" w:hAnsi="Courier New" w:cs="Courier New"/>
          <w:szCs w:val="22"/>
        </w:rPr>
        <w:t>from</w:t>
      </w:r>
      <w:r w:rsidRPr="00B77687">
        <w:rPr>
          <w:rFonts w:eastAsia="Courier New" w:hAnsi="Courier New" w:cs="Courier New"/>
          <w:szCs w:val="22"/>
        </w:rPr>
        <w:t xml:space="preserve"> Table 3</w:t>
      </w:r>
      <w:r>
        <w:rPr>
          <w:rFonts w:eastAsia="Courier New" w:hAnsi="Courier New" w:cs="Courier New"/>
          <w:szCs w:val="22"/>
        </w:rPr>
        <w:t xml:space="preserve"> in the main article</w:t>
      </w:r>
      <w:r w:rsidRPr="00B77687">
        <w:rPr>
          <w:rFonts w:eastAsia="Courier New" w:hAnsi="Courier New" w:cs="Courier New"/>
          <w:szCs w:val="22"/>
        </w:rPr>
        <w:t xml:space="preserve">, you can compute </w:t>
      </w:r>
      <w:r>
        <w:rPr>
          <w:rFonts w:eastAsia="Courier New" w:hAnsi="Courier New" w:cs="Courier New"/>
          <w:szCs w:val="22"/>
        </w:rPr>
        <w:t xml:space="preserve">composite score level </w:t>
      </w:r>
      <w:r w:rsidRPr="00B77687">
        <w:rPr>
          <w:rFonts w:eastAsia="Courier New" w:hAnsi="Courier New" w:cs="Courier New"/>
          <w:szCs w:val="22"/>
        </w:rPr>
        <w:t xml:space="preserve">variance components, G </w:t>
      </w:r>
      <w:r>
        <w:rPr>
          <w:rFonts w:eastAsia="Courier New" w:hAnsi="Courier New" w:cs="Courier New"/>
          <w:szCs w:val="22"/>
        </w:rPr>
        <w:t xml:space="preserve">coefficients, </w:t>
      </w:r>
      <w:r w:rsidRPr="00B77687">
        <w:rPr>
          <w:rFonts w:eastAsia="Courier New" w:hAnsi="Courier New" w:cs="Courier New"/>
          <w:szCs w:val="22"/>
        </w:rPr>
        <w:t>and D coeffic</w:t>
      </w:r>
      <w:r>
        <w:rPr>
          <w:rFonts w:eastAsia="Courier New" w:hAnsi="Courier New" w:cs="Courier New"/>
          <w:szCs w:val="22"/>
        </w:rPr>
        <w:t>ients</w:t>
      </w:r>
      <w:r w:rsidRPr="00B77687">
        <w:rPr>
          <w:rFonts w:eastAsia="Courier New" w:hAnsi="Courier New" w:cs="Courier New"/>
          <w:szCs w:val="22"/>
        </w:rPr>
        <w:t xml:space="preserve">. </w:t>
      </w:r>
    </w:p>
    <w:p w14:paraId="0B084739" w14:textId="77777777" w:rsidR="00A97579" w:rsidRPr="00A97579" w:rsidRDefault="00A97579" w:rsidP="00A97579">
      <w:pPr>
        <w:pStyle w:val="BodyText"/>
      </w:pPr>
    </w:p>
    <w:p w14:paraId="5F6CD2E6" w14:textId="77FA2126" w:rsidR="00950356" w:rsidRDefault="00330EC0" w:rsidP="00D803E4">
      <w:pPr>
        <w:pStyle w:val="Heading1"/>
        <w:spacing w:before="120" w:after="120"/>
        <w:rPr>
          <w:sz w:val="28"/>
          <w:szCs w:val="28"/>
        </w:rPr>
      </w:pPr>
      <w:bookmarkStart w:id="14" w:name="_Toc127542297"/>
      <w:r>
        <w:rPr>
          <w:sz w:val="28"/>
          <w:szCs w:val="28"/>
        </w:rPr>
        <w:t>3</w:t>
      </w:r>
      <w:r w:rsidR="00D803E4">
        <w:rPr>
          <w:sz w:val="28"/>
          <w:szCs w:val="28"/>
        </w:rPr>
        <w:t>.</w:t>
      </w:r>
      <w:r>
        <w:rPr>
          <w:sz w:val="28"/>
          <w:szCs w:val="28"/>
        </w:rPr>
        <w:t>4</w:t>
      </w:r>
      <w:r w:rsidR="00950356" w:rsidRPr="00D803E4">
        <w:rPr>
          <w:sz w:val="28"/>
          <w:szCs w:val="28"/>
        </w:rPr>
        <w:t xml:space="preserve"> </w:t>
      </w:r>
      <w:r w:rsidR="00D803E4" w:rsidRPr="005F7162">
        <w:rPr>
          <w:i/>
          <w:iCs/>
          <w:sz w:val="28"/>
          <w:szCs w:val="28"/>
        </w:rPr>
        <w:t xml:space="preserve"> </w:t>
      </w:r>
      <w:r w:rsidR="00950356" w:rsidRPr="005F7162">
        <w:rPr>
          <w:i/>
          <w:iCs/>
          <w:sz w:val="28"/>
          <w:szCs w:val="28"/>
        </w:rPr>
        <w:t>lavaan</w:t>
      </w:r>
      <w:r w:rsidR="00950356" w:rsidRPr="00D803E4">
        <w:rPr>
          <w:sz w:val="28"/>
          <w:szCs w:val="28"/>
        </w:rPr>
        <w:t xml:space="preserve"> package </w:t>
      </w:r>
      <w:r w:rsidR="00E44AB4" w:rsidRPr="006B35FB">
        <w:rPr>
          <w:i/>
          <w:iCs/>
          <w:sz w:val="28"/>
          <w:szCs w:val="28"/>
        </w:rPr>
        <w:t>p</w:t>
      </w:r>
      <w:r w:rsidR="00E44AB4">
        <w:rPr>
          <w:rFonts w:ascii="Calibri" w:hAnsi="Calibri" w:cs="Calibri"/>
          <w:sz w:val="28"/>
          <w:szCs w:val="28"/>
          <w:vertAlign w:val="superscript"/>
        </w:rPr>
        <w:t>•</w:t>
      </w:r>
      <w:r w:rsidR="00E44AB4" w:rsidRPr="00041B93">
        <w:rPr>
          <w:sz w:val="28"/>
          <w:szCs w:val="28"/>
        </w:rPr>
        <w:t xml:space="preserve"> × </w:t>
      </w:r>
      <w:r w:rsidR="00E44AB4" w:rsidRPr="006B35FB">
        <w:rPr>
          <w:i/>
          <w:iCs/>
          <w:sz w:val="28"/>
          <w:szCs w:val="28"/>
        </w:rPr>
        <w:t>I</w:t>
      </w:r>
      <w:r w:rsidR="00E44AB4">
        <w:rPr>
          <w:rFonts w:ascii="Cambria" w:hAnsi="Cambria" w:cs="Cambria"/>
          <w:sz w:val="28"/>
          <w:szCs w:val="28"/>
          <w:vertAlign w:val="superscript"/>
        </w:rPr>
        <w:t>°</w:t>
      </w:r>
      <w:r w:rsidR="00E44AB4" w:rsidRPr="00041B93">
        <w:rPr>
          <w:sz w:val="28"/>
          <w:szCs w:val="28"/>
        </w:rPr>
        <w:t xml:space="preserve"> </w:t>
      </w:r>
      <w:r w:rsidR="00E44AB4">
        <w:rPr>
          <w:sz w:val="28"/>
          <w:szCs w:val="28"/>
        </w:rPr>
        <w:t xml:space="preserve">and </w:t>
      </w:r>
      <w:r w:rsidR="00E44AB4" w:rsidRPr="006B35FB">
        <w:rPr>
          <w:i/>
          <w:iCs/>
          <w:sz w:val="28"/>
          <w:szCs w:val="28"/>
        </w:rPr>
        <w:t>p</w:t>
      </w:r>
      <w:r w:rsidR="00E44AB4">
        <w:rPr>
          <w:rFonts w:ascii="Calibri" w:hAnsi="Calibri" w:cs="Calibri"/>
          <w:sz w:val="28"/>
          <w:szCs w:val="28"/>
          <w:vertAlign w:val="superscript"/>
        </w:rPr>
        <w:t>•</w:t>
      </w:r>
      <w:r w:rsidR="00E44AB4" w:rsidRPr="00041B93">
        <w:rPr>
          <w:sz w:val="28"/>
          <w:szCs w:val="28"/>
        </w:rPr>
        <w:t xml:space="preserve"> × </w:t>
      </w:r>
      <w:r w:rsidR="00E44AB4" w:rsidRPr="006B35FB">
        <w:rPr>
          <w:i/>
          <w:iCs/>
          <w:sz w:val="28"/>
          <w:szCs w:val="28"/>
        </w:rPr>
        <w:t>I</w:t>
      </w:r>
      <w:r w:rsidR="00E44AB4">
        <w:rPr>
          <w:rFonts w:ascii="Calibri" w:hAnsi="Calibri" w:cs="Calibri"/>
          <w:sz w:val="28"/>
          <w:szCs w:val="28"/>
          <w:vertAlign w:val="superscript"/>
        </w:rPr>
        <w:t>•</w:t>
      </w:r>
      <w:r w:rsidR="00E44AB4" w:rsidRPr="00041B93">
        <w:rPr>
          <w:sz w:val="28"/>
          <w:szCs w:val="28"/>
        </w:rPr>
        <w:t xml:space="preserve"> </w:t>
      </w:r>
      <w:r w:rsidR="0020492C">
        <w:rPr>
          <w:sz w:val="28"/>
          <w:szCs w:val="28"/>
        </w:rPr>
        <w:t>m</w:t>
      </w:r>
      <w:r w:rsidR="00E44AB4" w:rsidRPr="00041B93">
        <w:rPr>
          <w:sz w:val="28"/>
          <w:szCs w:val="28"/>
        </w:rPr>
        <w:t xml:space="preserve">ultivariate </w:t>
      </w:r>
      <w:r w:rsidR="0020492C">
        <w:rPr>
          <w:sz w:val="28"/>
          <w:szCs w:val="28"/>
        </w:rPr>
        <w:t>d</w:t>
      </w:r>
      <w:r w:rsidR="00E44AB4" w:rsidRPr="00041B93">
        <w:rPr>
          <w:sz w:val="28"/>
          <w:szCs w:val="28"/>
        </w:rPr>
        <w:t>esign</w:t>
      </w:r>
      <w:r w:rsidR="00E44AB4">
        <w:rPr>
          <w:sz w:val="28"/>
          <w:szCs w:val="28"/>
        </w:rPr>
        <w:t>s</w:t>
      </w:r>
      <w:bookmarkEnd w:id="14"/>
    </w:p>
    <w:p w14:paraId="7CE14208" w14:textId="157CA029" w:rsidR="00394E43" w:rsidRPr="00394E43" w:rsidRDefault="00394E43" w:rsidP="00394E43">
      <w:pPr>
        <w:pStyle w:val="BodyText"/>
      </w:pPr>
      <w:r>
        <w:t xml:space="preserve">The code that </w:t>
      </w:r>
      <w:r w:rsidR="003100C3">
        <w:t xml:space="preserve">follows is based on data arranged using the </w:t>
      </w:r>
      <w:r w:rsidR="00D81375">
        <w:t>wide format (see page 2).</w:t>
      </w:r>
    </w:p>
    <w:p w14:paraId="6015327C" w14:textId="77777777" w:rsidR="00577B7E" w:rsidRPr="00703452" w:rsidRDefault="00493FAB" w:rsidP="00493FAB">
      <w:pPr>
        <w:pStyle w:val="SourceCode"/>
        <w:rPr>
          <w:rStyle w:val="NormalTok"/>
          <w:lang w:val="de-DE"/>
        </w:rPr>
      </w:pPr>
      <w:r w:rsidRPr="00703452">
        <w:rPr>
          <w:rStyle w:val="FunctionTok"/>
          <w:lang w:val="de-DE"/>
        </w:rPr>
        <w:t>library</w:t>
      </w:r>
      <w:r w:rsidRPr="00703452">
        <w:rPr>
          <w:rStyle w:val="NormalTok"/>
          <w:lang w:val="de-DE"/>
        </w:rPr>
        <w:t>(lavaan)</w:t>
      </w:r>
      <w:r w:rsidR="00577B7E" w:rsidRPr="00703452">
        <w:rPr>
          <w:rStyle w:val="NormalTok"/>
          <w:lang w:val="de-DE"/>
        </w:rPr>
        <w:t xml:space="preserve">                                                               </w:t>
      </w:r>
      <w:r w:rsidR="00577B7E" w:rsidRPr="00703452">
        <w:rPr>
          <w:rStyle w:val="FunctionTok"/>
          <w:lang w:val="de-DE"/>
        </w:rPr>
        <w:t>library</w:t>
      </w:r>
      <w:r w:rsidR="00577B7E" w:rsidRPr="00703452">
        <w:rPr>
          <w:rStyle w:val="NormalTok"/>
          <w:lang w:val="de-DE"/>
        </w:rPr>
        <w:t>(semTools)</w:t>
      </w:r>
    </w:p>
    <w:p w14:paraId="03802330" w14:textId="254B4012" w:rsidR="00CD4D72" w:rsidRPr="0046154C" w:rsidRDefault="00E01309" w:rsidP="00493FAB">
      <w:pPr>
        <w:pStyle w:val="SourceCode"/>
        <w:rPr>
          <w:rStyle w:val="StringTok"/>
          <w:lang w:val="de-DE"/>
        </w:rPr>
      </w:pPr>
      <w:r w:rsidRPr="00703452">
        <w:rPr>
          <w:rStyle w:val="NormalTok"/>
          <w:i/>
          <w:iCs/>
          <w:color w:val="AB7942"/>
          <w:lang w:val="de-DE"/>
        </w:rPr>
        <w:t xml:space="preserve">## </w:t>
      </w:r>
      <w:r w:rsidR="00612555" w:rsidRPr="00703452">
        <w:rPr>
          <w:rStyle w:val="NormalTok"/>
          <w:i/>
          <w:iCs/>
          <w:color w:val="AB7942"/>
          <w:lang w:val="de-DE"/>
        </w:rPr>
        <w:t xml:space="preserve">Code for the </w:t>
      </w:r>
      <w:r w:rsidRPr="00703452">
        <w:rPr>
          <w:rStyle w:val="NormalTok"/>
          <w:i/>
          <w:iCs/>
          <w:color w:val="AB7942"/>
          <w:lang w:val="de-DE"/>
        </w:rPr>
        <w:t>p</w:t>
      </w:r>
      <w:r w:rsidRPr="00703452">
        <w:rPr>
          <w:rStyle w:val="NormalTok"/>
          <w:i/>
          <w:iCs/>
          <w:color w:val="AB7942"/>
          <w:vertAlign w:val="superscript"/>
          <w:lang w:val="de-DE"/>
        </w:rPr>
        <w:t>•</w:t>
      </w:r>
      <w:r w:rsidRPr="00703452">
        <w:rPr>
          <w:rStyle w:val="NormalTok"/>
          <w:i/>
          <w:iCs/>
          <w:color w:val="AB7942"/>
          <w:lang w:val="de-DE"/>
        </w:rPr>
        <w:t>×I</w:t>
      </w:r>
      <w:r w:rsidRPr="00703452">
        <w:rPr>
          <w:rStyle w:val="NormalTok"/>
          <w:i/>
          <w:iCs/>
          <w:color w:val="AB7942"/>
          <w:vertAlign w:val="superscript"/>
          <w:lang w:val="de-DE"/>
        </w:rPr>
        <w:t>°</w:t>
      </w:r>
      <w:r w:rsidRPr="00703452">
        <w:rPr>
          <w:rStyle w:val="NormalTok"/>
          <w:i/>
          <w:iCs/>
          <w:color w:val="AB7942"/>
          <w:lang w:val="de-DE"/>
        </w:rPr>
        <w:t xml:space="preserve"> design                                                   </w:t>
      </w:r>
      <w:r w:rsidR="00493FAB" w:rsidRPr="00703452">
        <w:rPr>
          <w:rStyle w:val="NormalTok"/>
          <w:lang w:val="de-DE"/>
        </w:rPr>
        <w:t>model</w:t>
      </w:r>
      <w:r w:rsidR="00493FAB" w:rsidRPr="00703452">
        <w:rPr>
          <w:rStyle w:val="OtherTok"/>
          <w:lang w:val="de-DE"/>
        </w:rPr>
        <w:t>&lt;-</w:t>
      </w:r>
      <w:r w:rsidR="00493FAB" w:rsidRPr="00703452">
        <w:rPr>
          <w:rStyle w:val="StringTok"/>
          <w:lang w:val="de-DE"/>
        </w:rPr>
        <w:t>'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 xml:space="preserve">F1 =~ 1*T1_1+1*T1_16+1*T1_31+1*T1_46 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 xml:space="preserve">F2 =~ 1*T1_6+1*T1_21+1*T1_36+1*T1_51 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 xml:space="preserve">F3 =~ 1*T1_11+1*T1_26+1*T1_41+1*T1_56 </w:t>
      </w:r>
      <w:r w:rsidR="00493FAB" w:rsidRPr="00703452">
        <w:rPr>
          <w:lang w:val="de-DE"/>
        </w:rPr>
        <w:br/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F1 ~~ COV_12*F2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F1 ~~ COV_13*F3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F2 ~~ COV_23*F3</w:t>
      </w:r>
      <w:r w:rsidR="00493FAB" w:rsidRPr="00703452">
        <w:rPr>
          <w:lang w:val="de-DE"/>
        </w:rPr>
        <w:br/>
      </w:r>
      <w:r w:rsidR="0046154C">
        <w:rPr>
          <w:lang w:val="de-DE"/>
        </w:rPr>
        <w:t xml:space="preserve">                                                                                                                                                                                   </w:t>
      </w:r>
      <w:r w:rsidR="0046154C">
        <w:rPr>
          <w:rStyle w:val="StringTok"/>
          <w:lang w:val="de-DE"/>
        </w:rPr>
        <w:t>F1</w:t>
      </w:r>
      <w:r w:rsidR="0046154C" w:rsidRPr="00703452">
        <w:rPr>
          <w:rStyle w:val="StringTok"/>
          <w:lang w:val="de-DE"/>
        </w:rPr>
        <w:t xml:space="preserve"> ~ </w:t>
      </w:r>
      <w:r w:rsidR="0046154C">
        <w:rPr>
          <w:rStyle w:val="StringTok"/>
          <w:lang w:val="de-DE"/>
        </w:rPr>
        <w:t>M</w:t>
      </w:r>
      <w:r w:rsidR="0046154C" w:rsidRPr="00703452">
        <w:rPr>
          <w:rStyle w:val="StringTok"/>
          <w:lang w:val="de-DE"/>
        </w:rPr>
        <w:t>u1*1</w:t>
      </w:r>
      <w:r w:rsidR="0046154C">
        <w:rPr>
          <w:rStyle w:val="StringTok"/>
          <w:lang w:val="de-DE"/>
        </w:rPr>
        <w:t xml:space="preserve">                                                                    F2</w:t>
      </w:r>
      <w:r w:rsidR="0046154C" w:rsidRPr="00703452">
        <w:rPr>
          <w:rStyle w:val="StringTok"/>
          <w:lang w:val="de-DE"/>
        </w:rPr>
        <w:t xml:space="preserve"> ~ </w:t>
      </w:r>
      <w:r w:rsidR="0046154C">
        <w:rPr>
          <w:rStyle w:val="StringTok"/>
          <w:lang w:val="de-DE"/>
        </w:rPr>
        <w:t>M</w:t>
      </w:r>
      <w:r w:rsidR="0046154C" w:rsidRPr="00703452">
        <w:rPr>
          <w:rStyle w:val="StringTok"/>
          <w:lang w:val="de-DE"/>
        </w:rPr>
        <w:t>u</w:t>
      </w:r>
      <w:r w:rsidR="0046154C">
        <w:rPr>
          <w:rStyle w:val="StringTok"/>
          <w:lang w:val="de-DE"/>
        </w:rPr>
        <w:t>2</w:t>
      </w:r>
      <w:r w:rsidR="0046154C" w:rsidRPr="00703452">
        <w:rPr>
          <w:rStyle w:val="StringTok"/>
          <w:lang w:val="de-DE"/>
        </w:rPr>
        <w:t>*1</w:t>
      </w:r>
      <w:r w:rsidR="0046154C">
        <w:rPr>
          <w:rStyle w:val="StringTok"/>
          <w:lang w:val="de-DE"/>
        </w:rPr>
        <w:t xml:space="preserve">                                                                    F3</w:t>
      </w:r>
      <w:r w:rsidR="0046154C" w:rsidRPr="00703452">
        <w:rPr>
          <w:rStyle w:val="StringTok"/>
          <w:lang w:val="de-DE"/>
        </w:rPr>
        <w:t xml:space="preserve"> ~ </w:t>
      </w:r>
      <w:r w:rsidR="0046154C">
        <w:rPr>
          <w:rStyle w:val="StringTok"/>
          <w:lang w:val="de-DE"/>
        </w:rPr>
        <w:t>M</w:t>
      </w:r>
      <w:r w:rsidR="0046154C" w:rsidRPr="00703452">
        <w:rPr>
          <w:rStyle w:val="StringTok"/>
          <w:lang w:val="de-DE"/>
        </w:rPr>
        <w:t>u</w:t>
      </w:r>
      <w:r w:rsidR="0046154C">
        <w:rPr>
          <w:rStyle w:val="StringTok"/>
          <w:lang w:val="de-DE"/>
        </w:rPr>
        <w:t>3</w:t>
      </w:r>
      <w:r w:rsidR="0046154C" w:rsidRPr="00703452">
        <w:rPr>
          <w:rStyle w:val="StringTok"/>
          <w:lang w:val="de-DE"/>
        </w:rPr>
        <w:t>*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1 ~ mu11*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16 ~ mu12*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31 ~ mu13*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46 ~ mu14*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6 ~ mu15*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21 ~ mu16*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36 ~ mu17*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51 ~ mu18*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11 ~ mu19*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26 ~ mu110*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41 ~ mu111*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lastRenderedPageBreak/>
        <w:t>T1_56 ~ mu112*1</w:t>
      </w:r>
      <w:r w:rsidR="00493FAB" w:rsidRPr="00703452">
        <w:rPr>
          <w:lang w:val="de-DE"/>
        </w:rPr>
        <w:br/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mu14 == -1*(mu11 + mu12 + mu13 )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mu18 == -1*(mu15 + mu16 + mu17 )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mu112 == -1*(mu19 + mu110 + mu111)</w:t>
      </w:r>
    </w:p>
    <w:p w14:paraId="1A2D40B0" w14:textId="0E18D5FF" w:rsidR="0028777B" w:rsidRPr="00703452" w:rsidRDefault="00CD4D72" w:rsidP="00493FAB">
      <w:pPr>
        <w:pStyle w:val="SourceCode"/>
        <w:rPr>
          <w:rStyle w:val="StringTok"/>
          <w:lang w:val="de-DE"/>
        </w:rPr>
      </w:pPr>
      <w:r w:rsidRPr="00703452">
        <w:rPr>
          <w:rStyle w:val="StringTok"/>
          <w:lang w:val="de-DE"/>
        </w:rPr>
        <w:t>## Item variance</w:t>
      </w:r>
      <w:r w:rsidR="001D7F8A" w:rsidRPr="00703452">
        <w:rPr>
          <w:rStyle w:val="StringTok"/>
          <w:lang w:val="de-DE"/>
        </w:rPr>
        <w:t>s</w:t>
      </w:r>
      <w:r w:rsidR="00493FAB" w:rsidRPr="00703452">
        <w:rPr>
          <w:rStyle w:val="StringTok"/>
          <w:lang w:val="de-DE"/>
        </w:rPr>
        <w:t xml:space="preserve">       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S_i</w:t>
      </w:r>
      <w:r w:rsidR="00796581" w:rsidRPr="00703452">
        <w:rPr>
          <w:rStyle w:val="StringTok"/>
          <w:lang w:val="de-DE"/>
        </w:rPr>
        <w:t>S</w:t>
      </w:r>
      <w:r w:rsidR="00493FAB" w:rsidRPr="00703452">
        <w:rPr>
          <w:rStyle w:val="StringTok"/>
          <w:lang w:val="de-DE"/>
        </w:rPr>
        <w:t xml:space="preserve">:= (mu11^2 + mu12^2 + mu13^2 + mu14^2 )/3 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S_i</w:t>
      </w:r>
      <w:r w:rsidR="00796581" w:rsidRPr="00703452">
        <w:rPr>
          <w:rStyle w:val="StringTok"/>
          <w:lang w:val="de-DE"/>
        </w:rPr>
        <w:t>A</w:t>
      </w:r>
      <w:r w:rsidR="00493FAB" w:rsidRPr="00703452">
        <w:rPr>
          <w:rStyle w:val="StringTok"/>
          <w:lang w:val="de-DE"/>
        </w:rPr>
        <w:t>:= (mu15^2 + mu16^2+ mu17^2+ mu18^2)/3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S_iE:= (mu19^2 + mu110^2 + mu111^2 + mu112^2)/3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 xml:space="preserve">  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##</w:t>
      </w:r>
      <w:r w:rsidRPr="00703452">
        <w:rPr>
          <w:rStyle w:val="StringTok"/>
          <w:lang w:val="de-DE"/>
        </w:rPr>
        <w:t xml:space="preserve"> </w:t>
      </w:r>
      <w:r w:rsidR="00493FAB" w:rsidRPr="00703452">
        <w:rPr>
          <w:rStyle w:val="StringTok"/>
          <w:lang w:val="de-DE"/>
        </w:rPr>
        <w:t>S</w:t>
      </w:r>
      <w:r w:rsidRPr="00703452">
        <w:rPr>
          <w:rStyle w:val="StringTok"/>
          <w:lang w:val="de-DE"/>
        </w:rPr>
        <w:t>ubscale P</w:t>
      </w:r>
      <w:r w:rsidR="00493FAB" w:rsidRPr="00703452">
        <w:rPr>
          <w:rStyle w:val="StringTok"/>
          <w:lang w:val="de-DE"/>
        </w:rPr>
        <w:t xml:space="preserve"> </w:t>
      </w:r>
      <w:r w:rsidRPr="00703452">
        <w:rPr>
          <w:rStyle w:val="StringTok"/>
          <w:lang w:val="de-DE"/>
        </w:rPr>
        <w:t>variance</w:t>
      </w:r>
      <w:r w:rsidR="001D7F8A" w:rsidRPr="00703452">
        <w:rPr>
          <w:rStyle w:val="StringTok"/>
          <w:lang w:val="de-DE"/>
        </w:rPr>
        <w:t>s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F1~~F1_V*F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F2~~F2_V*F2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F3~~F3_V*F3</w:t>
      </w:r>
      <w:r w:rsidR="00493FAB" w:rsidRPr="00703452">
        <w:rPr>
          <w:lang w:val="de-DE"/>
        </w:rPr>
        <w:br/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## p x i interaction variance</w:t>
      </w:r>
      <w:r w:rsidR="001D7F8A" w:rsidRPr="00703452">
        <w:rPr>
          <w:rStyle w:val="StringTok"/>
          <w:lang w:val="de-DE"/>
        </w:rPr>
        <w:t>s</w:t>
      </w:r>
      <w:r w:rsidR="00493FAB" w:rsidRPr="00703452">
        <w:rPr>
          <w:rStyle w:val="StringTok"/>
          <w:lang w:val="de-DE"/>
        </w:rPr>
        <w:t xml:space="preserve"> (+ error)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1~~e_var1*T1_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16~~e_var1*T1_16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31~~e_var1*T1_3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46~~e_var1*T1_46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6~~e_var2*T1_6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21~~e_var2*T1_2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36~~e_var2*T1_36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51~~e_var2*T1_5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11~~e_var3*T1_1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26~~e_var3*T1_26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41~~e_var3*T1_41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T1_56~~e_var3*T1_56</w:t>
      </w:r>
    </w:p>
    <w:p w14:paraId="3E7B48E8" w14:textId="1AA8BBDC" w:rsidR="002D761A" w:rsidRPr="00703452" w:rsidRDefault="002D761A" w:rsidP="005925B2">
      <w:pPr>
        <w:pStyle w:val="SourceCode"/>
        <w:rPr>
          <w:rStyle w:val="NormalTok"/>
          <w:i/>
          <w:iCs/>
          <w:color w:val="AB7942"/>
          <w:lang w:val="de-DE"/>
        </w:rPr>
      </w:pPr>
      <w:r w:rsidRPr="00703452">
        <w:rPr>
          <w:rStyle w:val="NormalTok"/>
          <w:i/>
          <w:iCs/>
          <w:color w:val="AB7942"/>
          <w:lang w:val="de-DE"/>
        </w:rPr>
        <w:t>####</w:t>
      </w:r>
    </w:p>
    <w:p w14:paraId="078DA346" w14:textId="71683384" w:rsidR="005925B2" w:rsidRPr="00703452" w:rsidRDefault="007F70F2" w:rsidP="005925B2">
      <w:pPr>
        <w:pStyle w:val="SourceCode"/>
        <w:rPr>
          <w:rStyle w:val="StringTok"/>
          <w:lang w:val="de-DE"/>
        </w:rPr>
      </w:pPr>
      <w:r w:rsidRPr="00703452">
        <w:rPr>
          <w:rStyle w:val="NormalTok"/>
          <w:i/>
          <w:iCs/>
          <w:color w:val="AB7942"/>
          <w:lang w:val="de-DE"/>
        </w:rPr>
        <w:t xml:space="preserve">#### </w:t>
      </w:r>
      <w:r w:rsidR="00175530" w:rsidRPr="00703452">
        <w:rPr>
          <w:rStyle w:val="NormalTok"/>
          <w:i/>
          <w:iCs/>
          <w:color w:val="AB7942"/>
          <w:lang w:val="de-DE"/>
        </w:rPr>
        <w:t>For</w:t>
      </w:r>
      <w:r w:rsidR="001212C3" w:rsidRPr="00703452">
        <w:rPr>
          <w:rStyle w:val="NormalTok"/>
          <w:i/>
          <w:iCs/>
          <w:color w:val="AB7942"/>
          <w:lang w:val="de-DE"/>
        </w:rPr>
        <w:t xml:space="preserve"> the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 </w:t>
      </w:r>
      <w:r w:rsidRPr="00703452">
        <w:rPr>
          <w:rStyle w:val="NormalTok"/>
          <w:i/>
          <w:iCs/>
          <w:color w:val="AB7942"/>
          <w:lang w:val="de-DE"/>
        </w:rPr>
        <w:t>p</w:t>
      </w:r>
      <w:r w:rsidRPr="00703452">
        <w:rPr>
          <w:rStyle w:val="NormalTok"/>
          <w:i/>
          <w:iCs/>
          <w:color w:val="AB7942"/>
          <w:vertAlign w:val="superscript"/>
          <w:lang w:val="de-DE"/>
        </w:rPr>
        <w:t>•</w:t>
      </w:r>
      <w:r w:rsidRPr="00703452">
        <w:rPr>
          <w:rStyle w:val="NormalTok"/>
          <w:i/>
          <w:iCs/>
          <w:color w:val="AB7942"/>
          <w:lang w:val="de-DE"/>
        </w:rPr>
        <w:t>×I</w:t>
      </w:r>
      <w:r w:rsidR="00703452" w:rsidRPr="00FA68D5">
        <w:rPr>
          <w:rStyle w:val="NormalTok"/>
          <w:i/>
          <w:iCs/>
          <w:color w:val="AB7942"/>
          <w:vertAlign w:val="superscript"/>
          <w:lang w:val="de-DE"/>
        </w:rPr>
        <w:t>•</w:t>
      </w:r>
      <w:r w:rsidRPr="00703452">
        <w:rPr>
          <w:rStyle w:val="NormalTok"/>
          <w:i/>
          <w:iCs/>
          <w:color w:val="AB7942"/>
          <w:lang w:val="de-DE"/>
        </w:rPr>
        <w:t xml:space="preserve"> design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, </w:t>
      </w:r>
      <w:r w:rsidR="00AC69C7" w:rsidRPr="00703452">
        <w:rPr>
          <w:rStyle w:val="NormalTok"/>
          <w:i/>
          <w:iCs/>
          <w:color w:val="AB7942"/>
          <w:lang w:val="de-DE"/>
        </w:rPr>
        <w:t xml:space="preserve">the 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code </w:t>
      </w:r>
      <w:r w:rsidR="00AC69C7" w:rsidRPr="00703452">
        <w:rPr>
          <w:rStyle w:val="NormalTok"/>
          <w:i/>
          <w:iCs/>
          <w:color w:val="AB7942"/>
          <w:lang w:val="de-DE"/>
        </w:rPr>
        <w:t xml:space="preserve">below </w:t>
      </w:r>
      <w:r w:rsidR="00175530" w:rsidRPr="00703452">
        <w:rPr>
          <w:rStyle w:val="NormalTok"/>
          <w:i/>
          <w:iCs/>
          <w:color w:val="AB7942"/>
          <w:lang w:val="de-DE"/>
        </w:rPr>
        <w:t>should be added</w:t>
      </w:r>
      <w:r w:rsidR="00AC69C7" w:rsidRPr="00703452">
        <w:rPr>
          <w:rStyle w:val="NormalTok"/>
          <w:i/>
          <w:iCs/>
          <w:color w:val="AB7942"/>
          <w:lang w:val="de-DE"/>
        </w:rPr>
        <w:t>:</w:t>
      </w:r>
      <w:r w:rsidRPr="00703452">
        <w:rPr>
          <w:rStyle w:val="NormalTok"/>
          <w:i/>
          <w:iCs/>
          <w:color w:val="AB7942"/>
          <w:lang w:val="de-DE"/>
        </w:rPr>
        <w:t xml:space="preserve">                     ## </w:t>
      </w:r>
      <w:r w:rsidR="001D7F8A" w:rsidRPr="00703452">
        <w:rPr>
          <w:rStyle w:val="NormalTok"/>
          <w:i/>
          <w:iCs/>
          <w:color w:val="AB7942"/>
          <w:lang w:val="de-DE"/>
        </w:rPr>
        <w:t>I</w:t>
      </w:r>
      <w:r w:rsidRPr="00703452">
        <w:rPr>
          <w:rStyle w:val="NormalTok"/>
          <w:i/>
          <w:iCs/>
          <w:color w:val="AB7942"/>
          <w:lang w:val="de-DE"/>
        </w:rPr>
        <w:t>tem covariance</w:t>
      </w:r>
      <w:r w:rsidR="001D7F8A" w:rsidRPr="00703452">
        <w:rPr>
          <w:rStyle w:val="NormalTok"/>
          <w:i/>
          <w:iCs/>
          <w:color w:val="AB7942"/>
          <w:lang w:val="de-DE"/>
        </w:rPr>
        <w:t>s</w:t>
      </w:r>
      <w:r w:rsidRPr="00703452">
        <w:rPr>
          <w:rStyle w:val="NormalTok"/>
          <w:i/>
          <w:iCs/>
          <w:color w:val="AB7942"/>
          <w:lang w:val="de-DE"/>
        </w:rPr>
        <w:t xml:space="preserve">                                                           ## ITEM12cov:=((mu11)*(mu15) +(mu12)*(mu16) +(mu13)*(mu17) +(mu14)*(mu18))/(3*</w:t>
      </w:r>
      <w:r w:rsidR="00175530" w:rsidRPr="00703452">
        <w:rPr>
          <w:rStyle w:val="NormalTok"/>
          <w:i/>
          <w:iCs/>
          <w:color w:val="AB7942"/>
          <w:lang w:val="de-DE"/>
        </w:rPr>
        <w:t>#</w:t>
      </w:r>
      <w:r w:rsidRPr="00703452">
        <w:rPr>
          <w:rStyle w:val="NormalTok"/>
          <w:i/>
          <w:iCs/>
          <w:color w:val="AB7942"/>
          <w:lang w:val="de-DE"/>
        </w:rPr>
        <w:t># 4)                                                                         ## ITEM13cov:=((mu11)*(mu19) +(mu12)*(mu110) +(mu13)*(mu111) +(mu14)*(mu112))/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## </w:t>
      </w:r>
      <w:r w:rsidRPr="00703452">
        <w:rPr>
          <w:rStyle w:val="NormalTok"/>
          <w:i/>
          <w:iCs/>
          <w:color w:val="AB7942"/>
          <w:lang w:val="de-DE"/>
        </w:rPr>
        <w:t>(3*4)                                                                      ## ITEM23cov:=((mu15)*(mu19) +(mu16)*(mu110) +(mu17)*(mu111) +(mu18)*(mu112))/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## </w:t>
      </w:r>
      <w:r w:rsidRPr="00703452">
        <w:rPr>
          <w:rStyle w:val="NormalTok"/>
          <w:i/>
          <w:iCs/>
          <w:color w:val="AB7942"/>
          <w:lang w:val="de-DE"/>
        </w:rPr>
        <w:t>(3*4)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                                                                      #</w:t>
      </w:r>
      <w:r w:rsidRPr="00703452">
        <w:rPr>
          <w:rStyle w:val="NormalTok"/>
          <w:i/>
          <w:iCs/>
          <w:color w:val="AB7942"/>
          <w:lang w:val="de-DE"/>
        </w:rPr>
        <w:t>#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 person x item</w:t>
      </w:r>
      <w:r w:rsidRPr="00703452">
        <w:rPr>
          <w:rStyle w:val="NormalTok"/>
          <w:i/>
          <w:iCs/>
          <w:color w:val="AB7942"/>
          <w:lang w:val="de-DE"/>
        </w:rPr>
        <w:t xml:space="preserve"> </w:t>
      </w:r>
      <w:r w:rsidR="00175530" w:rsidRPr="00703452">
        <w:rPr>
          <w:rStyle w:val="NormalTok"/>
          <w:i/>
          <w:iCs/>
          <w:color w:val="AB7942"/>
          <w:lang w:val="de-DE"/>
        </w:rPr>
        <w:t>covariance</w:t>
      </w:r>
      <w:r w:rsidR="009A295D" w:rsidRPr="00703452">
        <w:rPr>
          <w:rStyle w:val="NormalTok"/>
          <w:i/>
          <w:iCs/>
          <w:color w:val="AB7942"/>
          <w:lang w:val="de-DE"/>
        </w:rPr>
        <w:t>s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 (=average of covariances/4)                       ## </w:t>
      </w:r>
      <w:r w:rsidRPr="00703452">
        <w:rPr>
          <w:rStyle w:val="NormalTok"/>
          <w:i/>
          <w:iCs/>
          <w:color w:val="AB7942"/>
          <w:lang w:val="de-DE"/>
        </w:rPr>
        <w:t>T1_1 ~~ T1_6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                                                               ## </w:t>
      </w:r>
      <w:r w:rsidRPr="00703452">
        <w:rPr>
          <w:rStyle w:val="NormalTok"/>
          <w:i/>
          <w:iCs/>
          <w:color w:val="AB7942"/>
          <w:lang w:val="de-DE"/>
        </w:rPr>
        <w:t>T1_16 ~~ T1_21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                                                             ## </w:t>
      </w:r>
      <w:r w:rsidRPr="00703452">
        <w:rPr>
          <w:rStyle w:val="NormalTok"/>
          <w:i/>
          <w:iCs/>
          <w:color w:val="AB7942"/>
          <w:lang w:val="de-DE"/>
        </w:rPr>
        <w:t>T1_31 ~~ T1_36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                                                             ## </w:t>
      </w:r>
      <w:r w:rsidRPr="00703452">
        <w:rPr>
          <w:rStyle w:val="NormalTok"/>
          <w:i/>
          <w:iCs/>
          <w:color w:val="AB7942"/>
          <w:lang w:val="de-DE"/>
        </w:rPr>
        <w:t>T1_46 ~~ T1_51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                                                             ## </w:t>
      </w:r>
      <w:r w:rsidRPr="00703452">
        <w:rPr>
          <w:rStyle w:val="NormalTok"/>
          <w:i/>
          <w:iCs/>
          <w:color w:val="AB7942"/>
          <w:lang w:val="de-DE"/>
        </w:rPr>
        <w:t>T1_1 ~~ T1_11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                                                              ## </w:t>
      </w:r>
      <w:r w:rsidRPr="00703452">
        <w:rPr>
          <w:rStyle w:val="NormalTok"/>
          <w:i/>
          <w:iCs/>
          <w:color w:val="AB7942"/>
          <w:lang w:val="de-DE"/>
        </w:rPr>
        <w:t>T1_16 ~~ T1_26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                                                             ## </w:t>
      </w:r>
      <w:r w:rsidRPr="00703452">
        <w:rPr>
          <w:rStyle w:val="NormalTok"/>
          <w:i/>
          <w:iCs/>
          <w:color w:val="AB7942"/>
          <w:lang w:val="de-DE"/>
        </w:rPr>
        <w:t>T1_31 ~~ T1_41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                                                             ## </w:t>
      </w:r>
      <w:r w:rsidRPr="00703452">
        <w:rPr>
          <w:rStyle w:val="NormalTok"/>
          <w:i/>
          <w:iCs/>
          <w:color w:val="AB7942"/>
          <w:lang w:val="de-DE"/>
        </w:rPr>
        <w:t>T1_46 ~~ T1_56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                                                             ## </w:t>
      </w:r>
      <w:r w:rsidRPr="00703452">
        <w:rPr>
          <w:rStyle w:val="NormalTok"/>
          <w:i/>
          <w:iCs/>
          <w:color w:val="AB7942"/>
          <w:lang w:val="de-DE"/>
        </w:rPr>
        <w:t>T1_6 ~~ T1_11</w:t>
      </w:r>
      <w:r w:rsidR="00367704" w:rsidRPr="00703452">
        <w:rPr>
          <w:rStyle w:val="NormalTok"/>
          <w:i/>
          <w:iCs/>
          <w:color w:val="AB7942"/>
          <w:lang w:val="de-DE"/>
        </w:rPr>
        <w:t xml:space="preserve">                                                             </w:t>
      </w:r>
      <w:r w:rsidR="00367704" w:rsidRPr="00703452">
        <w:rPr>
          <w:rStyle w:val="NormalTok"/>
          <w:i/>
          <w:iCs/>
          <w:color w:val="AB7942"/>
          <w:lang w:val="de-DE"/>
        </w:rPr>
        <w:lastRenderedPageBreak/>
        <w:t xml:space="preserve"> 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## </w:t>
      </w:r>
      <w:r w:rsidRPr="00703452">
        <w:rPr>
          <w:rStyle w:val="NormalTok"/>
          <w:i/>
          <w:iCs/>
          <w:color w:val="AB7942"/>
          <w:lang w:val="de-DE"/>
        </w:rPr>
        <w:t>T1_21 ~~ T1_26</w:t>
      </w:r>
      <w:r w:rsidR="00367704" w:rsidRPr="00703452">
        <w:rPr>
          <w:rStyle w:val="NormalTok"/>
          <w:i/>
          <w:iCs/>
          <w:color w:val="AB7942"/>
          <w:lang w:val="de-DE"/>
        </w:rPr>
        <w:t xml:space="preserve">                                                             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## </w:t>
      </w:r>
      <w:r w:rsidRPr="00703452">
        <w:rPr>
          <w:rStyle w:val="NormalTok"/>
          <w:i/>
          <w:iCs/>
          <w:color w:val="AB7942"/>
          <w:lang w:val="de-DE"/>
        </w:rPr>
        <w:t>T1_36 ~~ T1_41</w:t>
      </w:r>
      <w:r w:rsidR="00367704" w:rsidRPr="00703452">
        <w:rPr>
          <w:rStyle w:val="NormalTok"/>
          <w:i/>
          <w:iCs/>
          <w:color w:val="AB7942"/>
          <w:lang w:val="de-DE"/>
        </w:rPr>
        <w:t xml:space="preserve">                                                             </w:t>
      </w:r>
      <w:r w:rsidR="00175530" w:rsidRPr="00703452">
        <w:rPr>
          <w:rStyle w:val="NormalTok"/>
          <w:i/>
          <w:iCs/>
          <w:color w:val="AB7942"/>
          <w:lang w:val="de-DE"/>
        </w:rPr>
        <w:t xml:space="preserve">## </w:t>
      </w:r>
      <w:r w:rsidRPr="00703452">
        <w:rPr>
          <w:rStyle w:val="NormalTok"/>
          <w:i/>
          <w:iCs/>
          <w:color w:val="AB7942"/>
          <w:lang w:val="de-DE"/>
        </w:rPr>
        <w:t>T1_51 ~~ T1_56</w:t>
      </w:r>
      <w:r w:rsidR="00493FAB" w:rsidRPr="00703452">
        <w:rPr>
          <w:lang w:val="de-DE"/>
        </w:rPr>
        <w:br/>
      </w:r>
      <w:r w:rsidR="00493FAB" w:rsidRPr="00703452">
        <w:rPr>
          <w:rStyle w:val="StringTok"/>
          <w:lang w:val="de-DE"/>
        </w:rPr>
        <w:t>'</w:t>
      </w:r>
    </w:p>
    <w:p w14:paraId="7A88FC7E" w14:textId="6EB99786" w:rsidR="00F70B38" w:rsidRDefault="009C6701" w:rsidP="001D7F8A">
      <w:pPr>
        <w:pStyle w:val="SourceCode"/>
        <w:spacing w:after="0"/>
        <w:rPr>
          <w:rStyle w:val="NormalTok"/>
          <w:i/>
          <w:iCs/>
          <w:color w:val="AB7942"/>
        </w:rPr>
      </w:pPr>
      <w:r w:rsidRPr="00E01309">
        <w:rPr>
          <w:rStyle w:val="NormalTok"/>
          <w:i/>
          <w:iCs/>
          <w:color w:val="AB7942"/>
        </w:rPr>
        <w:t>##</w:t>
      </w:r>
      <w:r w:rsidR="00D6263C">
        <w:rPr>
          <w:rStyle w:val="NormalTok"/>
          <w:i/>
          <w:iCs/>
          <w:color w:val="AB7942"/>
        </w:rPr>
        <w:t>##</w:t>
      </w:r>
      <w:r>
        <w:rPr>
          <w:rStyle w:val="NormalTok"/>
          <w:i/>
          <w:iCs/>
          <w:color w:val="AB7942"/>
        </w:rPr>
        <w:t xml:space="preserve"> Formulas for</w:t>
      </w:r>
      <w:r w:rsidRPr="00E01309">
        <w:rPr>
          <w:rStyle w:val="NormalTok"/>
          <w:i/>
          <w:iCs/>
          <w:color w:val="AB7942"/>
        </w:rPr>
        <w:t xml:space="preserve"> </w:t>
      </w:r>
      <w:r w:rsidRPr="000F55E7">
        <w:rPr>
          <w:rStyle w:val="NormalTok"/>
          <w:i/>
          <w:iCs/>
          <w:color w:val="AB7942"/>
        </w:rPr>
        <w:t xml:space="preserve">G </w:t>
      </w:r>
      <w:r>
        <w:rPr>
          <w:rStyle w:val="NormalTok"/>
          <w:i/>
          <w:iCs/>
          <w:color w:val="AB7942"/>
        </w:rPr>
        <w:t xml:space="preserve">and D </w:t>
      </w:r>
      <w:r w:rsidRPr="000F55E7">
        <w:rPr>
          <w:rStyle w:val="NormalTok"/>
          <w:i/>
          <w:iCs/>
          <w:color w:val="AB7942"/>
        </w:rPr>
        <w:t>coefficient</w:t>
      </w:r>
      <w:r w:rsidR="00F70B38">
        <w:rPr>
          <w:rStyle w:val="NormalTok"/>
          <w:i/>
          <w:iCs/>
          <w:color w:val="AB7942"/>
        </w:rPr>
        <w:t>s</w:t>
      </w:r>
      <w:r w:rsidRPr="000F55E7">
        <w:rPr>
          <w:rStyle w:val="NormalTok"/>
          <w:i/>
          <w:iCs/>
          <w:color w:val="AB7942"/>
        </w:rPr>
        <w:t xml:space="preserve"> and </w:t>
      </w:r>
      <w:r w:rsidR="001D7F8A">
        <w:rPr>
          <w:rStyle w:val="NormalTok"/>
          <w:i/>
          <w:iCs/>
          <w:color w:val="AB7942"/>
        </w:rPr>
        <w:t>p</w:t>
      </w:r>
      <w:r w:rsidRPr="000F55E7">
        <w:rPr>
          <w:rStyle w:val="NormalTok"/>
          <w:i/>
          <w:iCs/>
          <w:color w:val="AB7942"/>
        </w:rPr>
        <w:t xml:space="preserve">roportions of </w:t>
      </w:r>
      <w:r w:rsidR="001D7F8A">
        <w:rPr>
          <w:rStyle w:val="NormalTok"/>
          <w:i/>
          <w:iCs/>
          <w:color w:val="AB7942"/>
        </w:rPr>
        <w:t>m</w:t>
      </w:r>
      <w:r w:rsidRPr="000F55E7">
        <w:rPr>
          <w:rStyle w:val="NormalTok"/>
          <w:i/>
          <w:iCs/>
          <w:color w:val="AB7942"/>
        </w:rPr>
        <w:t xml:space="preserve">easurement </w:t>
      </w:r>
      <w:r w:rsidR="001D7F8A">
        <w:rPr>
          <w:rStyle w:val="NormalTok"/>
          <w:i/>
          <w:iCs/>
          <w:color w:val="AB7942"/>
        </w:rPr>
        <w:t>e</w:t>
      </w:r>
      <w:r w:rsidRPr="000F55E7">
        <w:rPr>
          <w:rStyle w:val="NormalTok"/>
          <w:i/>
          <w:iCs/>
          <w:color w:val="AB7942"/>
        </w:rPr>
        <w:t>rror</w:t>
      </w:r>
      <w:r>
        <w:rPr>
          <w:rStyle w:val="NormalTok"/>
          <w:i/>
          <w:iCs/>
          <w:color w:val="AB7942"/>
        </w:rPr>
        <w:t xml:space="preserve">. </w:t>
      </w:r>
    </w:p>
    <w:p w14:paraId="752C41A0" w14:textId="2E79615B" w:rsidR="00F70B38" w:rsidRDefault="009C6701" w:rsidP="00F70B38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 xml:space="preserve">## </w:t>
      </w:r>
      <w:r w:rsidR="00F70B38">
        <w:rPr>
          <w:rStyle w:val="NormalTok"/>
          <w:i/>
          <w:iCs/>
          <w:color w:val="AB7942"/>
        </w:rPr>
        <w:t xml:space="preserve">The </w:t>
      </w:r>
      <w:r>
        <w:rPr>
          <w:rStyle w:val="NormalTok"/>
          <w:i/>
          <w:iCs/>
          <w:color w:val="AB7942"/>
        </w:rPr>
        <w:t xml:space="preserve">values defined </w:t>
      </w:r>
      <w:r w:rsidR="00D6263C">
        <w:rPr>
          <w:rStyle w:val="NormalTok"/>
          <w:i/>
          <w:iCs/>
          <w:color w:val="AB7942"/>
        </w:rPr>
        <w:t xml:space="preserve">below </w:t>
      </w:r>
      <w:r>
        <w:rPr>
          <w:rStyle w:val="NormalTok"/>
          <w:i/>
          <w:iCs/>
          <w:color w:val="AB7942"/>
        </w:rPr>
        <w:t xml:space="preserve">with </w:t>
      </w:r>
      <w:r w:rsidRPr="009C6701">
        <w:rPr>
          <w:rStyle w:val="NormalTok"/>
          <w:i/>
          <w:iCs/>
          <w:color w:val="AB7942"/>
        </w:rPr>
        <w:t xml:space="preserve">':=' will </w:t>
      </w:r>
      <w:r w:rsidR="00F70B38">
        <w:rPr>
          <w:rStyle w:val="NormalTok"/>
          <w:i/>
          <w:iCs/>
          <w:color w:val="AB7942"/>
        </w:rPr>
        <w:t>produce</w:t>
      </w:r>
      <w:r w:rsidRPr="009C6701">
        <w:rPr>
          <w:rStyle w:val="NormalTok"/>
          <w:i/>
          <w:iCs/>
          <w:color w:val="AB7942"/>
        </w:rPr>
        <w:t xml:space="preserve"> confidence intervals </w:t>
      </w:r>
      <w:r w:rsidR="00F70B38">
        <w:rPr>
          <w:rStyle w:val="NormalTok"/>
          <w:i/>
          <w:iCs/>
          <w:color w:val="AB7942"/>
        </w:rPr>
        <w:t>for</w:t>
      </w:r>
    </w:p>
    <w:p w14:paraId="5AC5C12C" w14:textId="7E67B0E3" w:rsidR="00B553C8" w:rsidRDefault="009C6701" w:rsidP="00F70B38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 xml:space="preserve">## </w:t>
      </w:r>
      <w:r w:rsidR="00F24036">
        <w:rPr>
          <w:rStyle w:val="NormalTok"/>
          <w:i/>
          <w:iCs/>
          <w:color w:val="AB7942"/>
        </w:rPr>
        <w:t xml:space="preserve">the </w:t>
      </w:r>
      <w:r w:rsidR="00F70B38">
        <w:rPr>
          <w:rStyle w:val="NormalTok"/>
          <w:i/>
          <w:iCs/>
          <w:color w:val="AB7942"/>
        </w:rPr>
        <w:t xml:space="preserve">indices shown when using the </w:t>
      </w:r>
      <w:r w:rsidRPr="009C6701">
        <w:rPr>
          <w:rStyle w:val="NormalTok"/>
          <w:i/>
          <w:iCs/>
          <w:color w:val="AB7942"/>
        </w:rPr>
        <w:t>'monteCarloCI' c</w:t>
      </w:r>
      <w:r w:rsidR="00215151">
        <w:rPr>
          <w:rStyle w:val="NormalTok"/>
          <w:i/>
          <w:iCs/>
          <w:color w:val="AB7942"/>
        </w:rPr>
        <w:t>ommand</w:t>
      </w:r>
      <w:r w:rsidRPr="009C6701">
        <w:rPr>
          <w:rStyle w:val="NormalTok"/>
          <w:i/>
          <w:iCs/>
          <w:color w:val="AB7942"/>
        </w:rPr>
        <w:t xml:space="preserve"> on the </w:t>
      </w:r>
      <w:r w:rsidR="00F70B38">
        <w:rPr>
          <w:rStyle w:val="NormalTok"/>
          <w:i/>
          <w:iCs/>
          <w:color w:val="AB7942"/>
        </w:rPr>
        <w:t>next</w:t>
      </w:r>
      <w:r w:rsidRPr="009C6701">
        <w:rPr>
          <w:rStyle w:val="NormalTok"/>
          <w:i/>
          <w:iCs/>
          <w:color w:val="AB7942"/>
        </w:rPr>
        <w:t xml:space="preserve"> page.</w:t>
      </w:r>
    </w:p>
    <w:p w14:paraId="3A9B02BD" w14:textId="2E0648BE" w:rsidR="00F70B38" w:rsidRDefault="00B553C8" w:rsidP="00F70B38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>##</w:t>
      </w:r>
      <w:r w:rsidR="009C6701" w:rsidRPr="00B553C8">
        <w:rPr>
          <w:rStyle w:val="NormalTok"/>
          <w:i/>
          <w:iCs/>
          <w:color w:val="AB7942"/>
        </w:rPr>
        <w:t xml:space="preserve"> </w:t>
      </w:r>
      <w:r w:rsidRPr="00B553C8">
        <w:rPr>
          <w:rStyle w:val="NormalTok"/>
          <w:i/>
          <w:iCs/>
          <w:color w:val="AB7942"/>
        </w:rPr>
        <w:t xml:space="preserve">The formulas </w:t>
      </w:r>
      <w:r w:rsidR="00F70B38">
        <w:rPr>
          <w:rStyle w:val="NormalTok"/>
          <w:i/>
          <w:iCs/>
          <w:color w:val="AB7942"/>
        </w:rPr>
        <w:t xml:space="preserve">shown after </w:t>
      </w:r>
      <w:r w:rsidR="00F70B38">
        <w:rPr>
          <w:rStyle w:val="NormalTok"/>
        </w:rPr>
        <w:t>cal</w:t>
      </w:r>
      <w:r w:rsidR="00F70B38">
        <w:rPr>
          <w:rStyle w:val="OtherTok"/>
        </w:rPr>
        <w:t>&lt;-</w:t>
      </w:r>
      <w:r w:rsidR="00F70B38">
        <w:rPr>
          <w:rStyle w:val="StringTok"/>
        </w:rPr>
        <w:t>'</w:t>
      </w:r>
      <w:r w:rsidRPr="00B553C8">
        <w:rPr>
          <w:rStyle w:val="NormalTok"/>
          <w:i/>
          <w:iCs/>
          <w:color w:val="AB7942"/>
        </w:rPr>
        <w:t>are</w:t>
      </w:r>
      <w:r w:rsidR="004708D6">
        <w:rPr>
          <w:rStyle w:val="NormalTok"/>
          <w:i/>
          <w:iCs/>
          <w:color w:val="AB7942"/>
        </w:rPr>
        <w:t xml:space="preserve"> intended</w:t>
      </w:r>
      <w:r>
        <w:rPr>
          <w:rStyle w:val="NormalTok"/>
          <w:i/>
          <w:iCs/>
          <w:color w:val="AB7942"/>
        </w:rPr>
        <w:t xml:space="preserve"> for situation</w:t>
      </w:r>
      <w:r w:rsidR="004708D6">
        <w:rPr>
          <w:rStyle w:val="NormalTok"/>
          <w:i/>
          <w:iCs/>
          <w:color w:val="AB7942"/>
        </w:rPr>
        <w:t>s</w:t>
      </w:r>
      <w:r>
        <w:rPr>
          <w:rStyle w:val="NormalTok"/>
          <w:i/>
          <w:iCs/>
          <w:color w:val="AB7942"/>
        </w:rPr>
        <w:t xml:space="preserve"> where </w:t>
      </w:r>
    </w:p>
    <w:p w14:paraId="11B6F97A" w14:textId="77777777" w:rsidR="00F70B38" w:rsidRDefault="00F70B38" w:rsidP="00F70B38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 xml:space="preserve">## </w:t>
      </w:r>
      <w:r w:rsidR="00B553C8">
        <w:rPr>
          <w:rStyle w:val="NormalTok"/>
          <w:i/>
          <w:iCs/>
          <w:color w:val="AB7942"/>
        </w:rPr>
        <w:t>th</w:t>
      </w:r>
      <w:r w:rsidR="004708D6">
        <w:rPr>
          <w:rStyle w:val="NormalTok"/>
          <w:i/>
          <w:iCs/>
          <w:color w:val="AB7942"/>
        </w:rPr>
        <w:t>ere are four items</w:t>
      </w:r>
      <w:r>
        <w:rPr>
          <w:rStyle w:val="NormalTok"/>
          <w:i/>
          <w:iCs/>
          <w:color w:val="AB7942"/>
        </w:rPr>
        <w:t xml:space="preserve"> </w:t>
      </w:r>
      <w:r w:rsidR="004708D6">
        <w:rPr>
          <w:rStyle w:val="NormalTok"/>
          <w:i/>
          <w:iCs/>
          <w:color w:val="AB7942"/>
        </w:rPr>
        <w:t>for each subscale</w:t>
      </w:r>
      <w:r w:rsidR="00B553C8">
        <w:rPr>
          <w:rStyle w:val="NormalTok"/>
          <w:i/>
          <w:iCs/>
          <w:color w:val="AB7942"/>
        </w:rPr>
        <w:t>.</w:t>
      </w:r>
      <w:r w:rsidR="004708D6">
        <w:rPr>
          <w:rStyle w:val="NormalTok"/>
          <w:i/>
          <w:iCs/>
          <w:color w:val="AB7942"/>
        </w:rPr>
        <w:t xml:space="preserve"> </w:t>
      </w:r>
      <w:r w:rsidR="00B553C8">
        <w:rPr>
          <w:rStyle w:val="NormalTok"/>
          <w:i/>
          <w:iCs/>
          <w:color w:val="AB7942"/>
        </w:rPr>
        <w:t xml:space="preserve">If you </w:t>
      </w:r>
      <w:r w:rsidR="004708D6">
        <w:rPr>
          <w:rStyle w:val="NormalTok"/>
          <w:i/>
          <w:iCs/>
          <w:color w:val="AB7942"/>
        </w:rPr>
        <w:t>are conducting research</w:t>
      </w:r>
      <w:r w:rsidR="00B553C8">
        <w:rPr>
          <w:rStyle w:val="NormalTok"/>
          <w:i/>
          <w:iCs/>
          <w:color w:val="AB7942"/>
        </w:rPr>
        <w:t xml:space="preserve"> </w:t>
      </w:r>
    </w:p>
    <w:p w14:paraId="6B402BF1" w14:textId="77777777" w:rsidR="00F70B38" w:rsidRDefault="00F70B38" w:rsidP="00F70B38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 xml:space="preserve">## using </w:t>
      </w:r>
      <w:r w:rsidR="00B553C8">
        <w:rPr>
          <w:rStyle w:val="NormalTok"/>
          <w:i/>
          <w:iCs/>
          <w:color w:val="AB7942"/>
        </w:rPr>
        <w:t xml:space="preserve">a partially crossed design </w:t>
      </w:r>
      <w:r>
        <w:rPr>
          <w:rStyle w:val="NormalTok"/>
          <w:i/>
          <w:iCs/>
          <w:color w:val="AB7942"/>
        </w:rPr>
        <w:t>in which</w:t>
      </w:r>
      <w:r w:rsidR="00B553C8">
        <w:rPr>
          <w:rStyle w:val="NormalTok"/>
          <w:i/>
          <w:iCs/>
          <w:color w:val="AB7942"/>
        </w:rPr>
        <w:t xml:space="preserve"> two</w:t>
      </w:r>
      <w:r w:rsidR="004708D6">
        <w:rPr>
          <w:rStyle w:val="NormalTok"/>
          <w:i/>
          <w:iCs/>
          <w:color w:val="AB7942"/>
        </w:rPr>
        <w:t xml:space="preserve"> out of four items</w:t>
      </w:r>
      <w:r w:rsidR="00B553C8">
        <w:rPr>
          <w:rStyle w:val="NormalTok"/>
          <w:i/>
          <w:iCs/>
          <w:color w:val="AB7942"/>
        </w:rPr>
        <w:t xml:space="preserve"> are</w:t>
      </w:r>
      <w:r w:rsidR="004708D6">
        <w:rPr>
          <w:rStyle w:val="NormalTok"/>
          <w:i/>
          <w:iCs/>
          <w:color w:val="AB7942"/>
        </w:rPr>
        <w:t xml:space="preserve"> </w:t>
      </w:r>
    </w:p>
    <w:p w14:paraId="7C528DEF" w14:textId="3447D78F" w:rsidR="004708D6" w:rsidRDefault="00F70B38" w:rsidP="005925B2">
      <w:pPr>
        <w:pStyle w:val="SourceCode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 xml:space="preserve">## </w:t>
      </w:r>
      <w:r w:rsidR="004708D6">
        <w:rPr>
          <w:rStyle w:val="NormalTok"/>
          <w:i/>
          <w:iCs/>
          <w:color w:val="AB7942"/>
        </w:rPr>
        <w:t xml:space="preserve">randomly assigned to </w:t>
      </w:r>
      <w:r>
        <w:rPr>
          <w:rStyle w:val="NormalTok"/>
          <w:i/>
          <w:iCs/>
          <w:color w:val="AB7942"/>
        </w:rPr>
        <w:t>participants</w:t>
      </w:r>
      <w:r w:rsidR="004708D6">
        <w:rPr>
          <w:rStyle w:val="NormalTok"/>
          <w:i/>
          <w:iCs/>
          <w:color w:val="AB7942"/>
        </w:rPr>
        <w:t>, you</w:t>
      </w:r>
      <w:r>
        <w:rPr>
          <w:rStyle w:val="NormalTok"/>
          <w:i/>
          <w:iCs/>
          <w:color w:val="AB7942"/>
        </w:rPr>
        <w:t xml:space="preserve"> </w:t>
      </w:r>
      <w:r w:rsidR="004708D6">
        <w:rPr>
          <w:rStyle w:val="NormalTok"/>
          <w:i/>
          <w:iCs/>
          <w:color w:val="AB7942"/>
        </w:rPr>
        <w:t xml:space="preserve">can </w:t>
      </w:r>
      <w:r>
        <w:rPr>
          <w:rStyle w:val="NormalTok"/>
          <w:i/>
          <w:iCs/>
          <w:color w:val="AB7942"/>
        </w:rPr>
        <w:t>replace</w:t>
      </w:r>
      <w:r w:rsidR="004708D6">
        <w:rPr>
          <w:rStyle w:val="NormalTok"/>
          <w:i/>
          <w:iCs/>
          <w:color w:val="AB7942"/>
        </w:rPr>
        <w:t xml:space="preserve"> the divisor</w:t>
      </w:r>
      <w:r>
        <w:rPr>
          <w:rStyle w:val="NormalTok"/>
          <w:i/>
          <w:iCs/>
          <w:color w:val="AB7942"/>
        </w:rPr>
        <w:t xml:space="preserve"> 4</w:t>
      </w:r>
      <w:r w:rsidR="004708D6">
        <w:rPr>
          <w:rStyle w:val="NormalTok"/>
          <w:i/>
          <w:iCs/>
          <w:color w:val="AB7942"/>
        </w:rPr>
        <w:t xml:space="preserve"> with </w:t>
      </w:r>
      <w:r>
        <w:rPr>
          <w:rStyle w:val="NormalTok"/>
          <w:i/>
          <w:iCs/>
          <w:color w:val="AB7942"/>
        </w:rPr>
        <w:t>2</w:t>
      </w:r>
      <w:r w:rsidR="004708D6">
        <w:rPr>
          <w:rStyle w:val="NormalTok"/>
          <w:i/>
          <w:iCs/>
          <w:color w:val="AB7942"/>
        </w:rPr>
        <w:t xml:space="preserve">. </w:t>
      </w:r>
      <w:r w:rsidR="009C6701" w:rsidRPr="00B553C8">
        <w:rPr>
          <w:rStyle w:val="NormalTok"/>
          <w:i/>
          <w:iCs/>
          <w:color w:val="AB7942"/>
        </w:rPr>
        <w:t xml:space="preserve">  </w:t>
      </w:r>
    </w:p>
    <w:p w14:paraId="519F9FA3" w14:textId="281A52CC" w:rsidR="0046154C" w:rsidRDefault="005925B2" w:rsidP="00215151">
      <w:pPr>
        <w:pStyle w:val="SourceCode"/>
        <w:spacing w:after="0"/>
        <w:rPr>
          <w:rStyle w:val="StringTok"/>
        </w:rPr>
      </w:pPr>
      <w:r>
        <w:rPr>
          <w:rStyle w:val="NormalTok"/>
        </w:rPr>
        <w:t>cal</w:t>
      </w:r>
      <w:r>
        <w:rPr>
          <w:rStyle w:val="OtherTok"/>
        </w:rPr>
        <w:t>&lt;-</w:t>
      </w:r>
      <w:r>
        <w:rPr>
          <w:rStyle w:val="StringTok"/>
        </w:rPr>
        <w:t>'</w:t>
      </w:r>
      <w:r>
        <w:br/>
      </w:r>
      <w:r>
        <w:rPr>
          <w:rStyle w:val="StringTok"/>
        </w:rPr>
        <w:t>p_VAR:=((COV_12 +COV_13 +COV_23)*2+F1_V+F2_V+F3_V)</w:t>
      </w:r>
      <w:r>
        <w:br/>
      </w:r>
      <w:r>
        <w:rPr>
          <w:rStyle w:val="StringTok"/>
        </w:rPr>
        <w:t>pi_VAR:=(e_var1 +e_var2 + e_var3)</w:t>
      </w:r>
      <w:r>
        <w:br/>
      </w:r>
      <w:r>
        <w:rPr>
          <w:rStyle w:val="StringTok"/>
        </w:rPr>
        <w:t>i_VAR:=(S_iS+ S_iA+ S_iE)</w:t>
      </w:r>
      <w:r>
        <w:br/>
      </w:r>
      <w:r>
        <w:rPr>
          <w:rStyle w:val="StringTok"/>
        </w:rPr>
        <w:t>GSUM:=p_VAR + (pi_VAR/4)</w:t>
      </w:r>
      <w:r>
        <w:br/>
      </w:r>
      <w:r>
        <w:rPr>
          <w:rStyle w:val="StringTok"/>
        </w:rPr>
        <w:t>G_COEF:=p_VAR/GSUM</w:t>
      </w:r>
      <w:r>
        <w:br/>
      </w:r>
      <w:r>
        <w:rPr>
          <w:rStyle w:val="StringTok"/>
        </w:rPr>
        <w:t>terror:= (pi_VAR/4)/GSUM</w:t>
      </w:r>
      <w:r>
        <w:br/>
      </w:r>
      <w:r>
        <w:rPr>
          <w:rStyle w:val="StringTok"/>
        </w:rPr>
        <w:t>D_coef:=p_VAR/(GSUM+i_VAR/4)</w:t>
      </w:r>
      <w:r>
        <w:br/>
      </w:r>
      <w:r>
        <w:rPr>
          <w:rStyle w:val="StringTok"/>
        </w:rPr>
        <w:t>ass_g:=F2_V/(F2_V+e_var2/4)</w:t>
      </w:r>
      <w:r>
        <w:br/>
      </w:r>
      <w:r>
        <w:rPr>
          <w:rStyle w:val="StringTok"/>
        </w:rPr>
        <w:t>ass_err:=1-(F2_V/(F2_V+e_var2/4))</w:t>
      </w:r>
      <w:r>
        <w:br/>
      </w:r>
      <w:r>
        <w:rPr>
          <w:rStyle w:val="StringTok"/>
        </w:rPr>
        <w:t>ass_d:=F2_V/(F2_V+e_var2/4+S_iA/4)</w:t>
      </w:r>
      <w:r>
        <w:br/>
      </w:r>
      <w:r>
        <w:rPr>
          <w:rStyle w:val="StringTok"/>
        </w:rPr>
        <w:t>ene_g:=F3_V/(F3_V+e_var3/4)</w:t>
      </w:r>
      <w:r>
        <w:br/>
      </w:r>
      <w:r>
        <w:rPr>
          <w:rStyle w:val="StringTok"/>
        </w:rPr>
        <w:t>ene_err:=1-(F3_V/(F3_V+e_var3/4))</w:t>
      </w:r>
      <w:r>
        <w:br/>
      </w:r>
      <w:r>
        <w:rPr>
          <w:rStyle w:val="StringTok"/>
        </w:rPr>
        <w:t>ene_d:=F3_V/(F3_V+e_var3/4+S_iE/4)</w:t>
      </w:r>
      <w:r>
        <w:br/>
      </w:r>
      <w:r>
        <w:rPr>
          <w:rStyle w:val="StringTok"/>
        </w:rPr>
        <w:t>soc_g:=F1_V/(F1_V+e_var1/4)</w:t>
      </w:r>
      <w:r>
        <w:br/>
      </w:r>
      <w:r>
        <w:rPr>
          <w:rStyle w:val="StringTok"/>
        </w:rPr>
        <w:t>soc_err:=1-(F1_V/(F1_V+e_var1/4))</w:t>
      </w:r>
      <w:r>
        <w:br/>
      </w:r>
      <w:r>
        <w:rPr>
          <w:rStyle w:val="StringTok"/>
        </w:rPr>
        <w:t>s</w:t>
      </w:r>
      <w:r w:rsidR="0038618B">
        <w:rPr>
          <w:rStyle w:val="StringTok"/>
        </w:rPr>
        <w:t>oc_d</w:t>
      </w:r>
      <w:r>
        <w:rPr>
          <w:rStyle w:val="StringTok"/>
        </w:rPr>
        <w:t>:=F1_V/(F1_V+e_var1/4+S_iS/4)</w:t>
      </w:r>
    </w:p>
    <w:p w14:paraId="52D55602" w14:textId="230A084F" w:rsidR="00505000" w:rsidRDefault="005925B2" w:rsidP="00505000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StringTok"/>
        </w:rPr>
        <w:t>'</w:t>
      </w:r>
      <w:r>
        <w:br/>
      </w:r>
      <w:r w:rsidR="0046154C" w:rsidRPr="00E01309">
        <w:rPr>
          <w:rStyle w:val="NormalTok"/>
          <w:i/>
          <w:iCs/>
          <w:color w:val="AB7942"/>
        </w:rPr>
        <w:t>##</w:t>
      </w:r>
      <w:r w:rsidR="0046154C">
        <w:rPr>
          <w:rStyle w:val="NormalTok"/>
          <w:i/>
          <w:iCs/>
          <w:color w:val="AB7942"/>
        </w:rPr>
        <w:t>##</w:t>
      </w:r>
      <w:r w:rsidR="0046154C" w:rsidRPr="00E01309">
        <w:rPr>
          <w:rStyle w:val="NormalTok"/>
          <w:i/>
          <w:iCs/>
          <w:color w:val="AB7942"/>
        </w:rPr>
        <w:t xml:space="preserve"> </w:t>
      </w:r>
      <w:r w:rsidR="0046154C">
        <w:rPr>
          <w:rStyle w:val="NormalTok"/>
          <w:i/>
          <w:iCs/>
          <w:color w:val="AB7942"/>
        </w:rPr>
        <w:t>The</w:t>
      </w:r>
      <w:r w:rsidR="005B6D56">
        <w:rPr>
          <w:rStyle w:val="NormalTok"/>
          <w:i/>
          <w:iCs/>
          <w:color w:val="AB7942"/>
        </w:rPr>
        <w:t xml:space="preserve"> </w:t>
      </w:r>
      <w:r w:rsidR="008146F8">
        <w:rPr>
          <w:rStyle w:val="NormalTok"/>
          <w:i/>
          <w:iCs/>
          <w:color w:val="AB7942"/>
        </w:rPr>
        <w:t xml:space="preserve">code </w:t>
      </w:r>
      <w:r w:rsidR="005B6D56">
        <w:rPr>
          <w:rStyle w:val="NormalTok"/>
          <w:i/>
          <w:iCs/>
          <w:color w:val="AB7942"/>
        </w:rPr>
        <w:t xml:space="preserve">below </w:t>
      </w:r>
      <w:r w:rsidR="008146F8">
        <w:rPr>
          <w:rStyle w:val="NormalTok"/>
          <w:i/>
          <w:iCs/>
          <w:color w:val="AB7942"/>
        </w:rPr>
        <w:t xml:space="preserve">calculates the </w:t>
      </w:r>
      <w:r w:rsidR="00D52D58">
        <w:rPr>
          <w:rStyle w:val="NormalTok"/>
          <w:i/>
          <w:iCs/>
          <w:color w:val="AB7942"/>
        </w:rPr>
        <w:t>compo</w:t>
      </w:r>
      <w:r w:rsidR="005B6D56">
        <w:rPr>
          <w:rStyle w:val="NormalTok"/>
          <w:i/>
          <w:iCs/>
          <w:color w:val="AB7942"/>
        </w:rPr>
        <w:t xml:space="preserve">site </w:t>
      </w:r>
      <w:r w:rsidR="00C87002">
        <w:rPr>
          <w:rStyle w:val="NormalTok"/>
          <w:i/>
          <w:iCs/>
          <w:color w:val="AB7942"/>
        </w:rPr>
        <w:t>cut-score</w:t>
      </w:r>
      <w:r w:rsidR="00716939">
        <w:rPr>
          <w:rStyle w:val="NormalTok"/>
          <w:i/>
          <w:iCs/>
          <w:color w:val="AB7942"/>
        </w:rPr>
        <w:t>-</w:t>
      </w:r>
      <w:r w:rsidR="00C87002">
        <w:rPr>
          <w:rStyle w:val="NormalTok"/>
          <w:i/>
          <w:iCs/>
          <w:color w:val="AB7942"/>
        </w:rPr>
        <w:t xml:space="preserve">specific D coefficient </w:t>
      </w:r>
      <w:r w:rsidR="00DA3303">
        <w:rPr>
          <w:rStyle w:val="NormalTok"/>
          <w:i/>
          <w:iCs/>
          <w:color w:val="AB7942"/>
        </w:rPr>
        <w:t xml:space="preserve">## </w:t>
      </w:r>
      <w:r w:rsidR="00C87002">
        <w:rPr>
          <w:rStyle w:val="NormalTok"/>
          <w:i/>
          <w:iCs/>
          <w:color w:val="AB7942"/>
        </w:rPr>
        <w:t>on the</w:t>
      </w:r>
      <w:r w:rsidR="00DA3303">
        <w:rPr>
          <w:rStyle w:val="NormalTok"/>
          <w:i/>
          <w:iCs/>
          <w:color w:val="AB7942"/>
        </w:rPr>
        <w:t xml:space="preserve"> </w:t>
      </w:r>
      <w:r w:rsidR="00C87002">
        <w:rPr>
          <w:rStyle w:val="NormalTok"/>
          <w:i/>
          <w:iCs/>
          <w:color w:val="AB7942"/>
        </w:rPr>
        <w:t xml:space="preserve">item scale metric. </w:t>
      </w:r>
      <w:r w:rsidR="008146F8">
        <w:rPr>
          <w:rStyle w:val="NormalTok"/>
          <w:i/>
          <w:iCs/>
          <w:color w:val="AB7942"/>
        </w:rPr>
        <w:t>Th</w:t>
      </w:r>
      <w:r w:rsidR="0072310E">
        <w:rPr>
          <w:rStyle w:val="NormalTok"/>
          <w:i/>
          <w:iCs/>
          <w:color w:val="AB7942"/>
        </w:rPr>
        <w:t>e</w:t>
      </w:r>
      <w:r w:rsidR="008146F8">
        <w:rPr>
          <w:rStyle w:val="NormalTok"/>
          <w:i/>
          <w:iCs/>
          <w:color w:val="AB7942"/>
        </w:rPr>
        <w:t xml:space="preserve"> code </w:t>
      </w:r>
      <w:r w:rsidR="0072310E">
        <w:rPr>
          <w:rStyle w:val="NormalTok"/>
          <w:i/>
          <w:iCs/>
          <w:color w:val="AB7942"/>
        </w:rPr>
        <w:t xml:space="preserve">shown </w:t>
      </w:r>
      <w:r w:rsidR="008146F8">
        <w:rPr>
          <w:rStyle w:val="NormalTok"/>
          <w:i/>
          <w:iCs/>
          <w:color w:val="AB7942"/>
        </w:rPr>
        <w:t xml:space="preserve">is for </w:t>
      </w:r>
      <w:r w:rsidR="0072310E">
        <w:rPr>
          <w:rStyle w:val="NormalTok"/>
          <w:i/>
          <w:iCs/>
          <w:color w:val="AB7942"/>
        </w:rPr>
        <w:t>a</w:t>
      </w:r>
      <w:r w:rsidR="008146F8">
        <w:rPr>
          <w:rStyle w:val="NormalTok"/>
          <w:i/>
          <w:iCs/>
          <w:color w:val="AB7942"/>
        </w:rPr>
        <w:t xml:space="preserve"> cut</w:t>
      </w:r>
      <w:r w:rsidR="00365886">
        <w:rPr>
          <w:rStyle w:val="NormalTok"/>
          <w:i/>
          <w:iCs/>
          <w:color w:val="AB7942"/>
        </w:rPr>
        <w:t xml:space="preserve"> </w:t>
      </w:r>
      <w:r w:rsidR="008146F8">
        <w:rPr>
          <w:rStyle w:val="NormalTok"/>
          <w:i/>
          <w:iCs/>
          <w:color w:val="AB7942"/>
        </w:rPr>
        <w:t xml:space="preserve">score of 3.5, but </w:t>
      </w:r>
      <w:r w:rsidR="0072310E">
        <w:rPr>
          <w:rStyle w:val="NormalTok"/>
          <w:i/>
          <w:iCs/>
          <w:color w:val="AB7942"/>
        </w:rPr>
        <w:t>it</w:t>
      </w:r>
      <w:r w:rsidR="008146F8">
        <w:rPr>
          <w:rStyle w:val="NormalTok"/>
          <w:i/>
          <w:iCs/>
          <w:color w:val="AB7942"/>
        </w:rPr>
        <w:t xml:space="preserve"> </w:t>
      </w:r>
      <w:r w:rsidR="00DA3303">
        <w:rPr>
          <w:rStyle w:val="NormalTok"/>
          <w:i/>
          <w:iCs/>
          <w:color w:val="AB7942"/>
        </w:rPr>
        <w:t xml:space="preserve">## </w:t>
      </w:r>
      <w:r w:rsidR="008146F8">
        <w:rPr>
          <w:rStyle w:val="NormalTok"/>
          <w:i/>
          <w:iCs/>
          <w:color w:val="AB7942"/>
        </w:rPr>
        <w:t xml:space="preserve">can </w:t>
      </w:r>
      <w:r w:rsidR="0072310E">
        <w:rPr>
          <w:rStyle w:val="NormalTok"/>
          <w:i/>
          <w:iCs/>
          <w:color w:val="AB7942"/>
        </w:rPr>
        <w:t>be</w:t>
      </w:r>
      <w:r w:rsidR="008146F8">
        <w:rPr>
          <w:rStyle w:val="NormalTok"/>
          <w:i/>
          <w:iCs/>
          <w:color w:val="AB7942"/>
        </w:rPr>
        <w:t xml:space="preserve"> modif</w:t>
      </w:r>
      <w:r w:rsidR="0072310E">
        <w:rPr>
          <w:rStyle w:val="NormalTok"/>
          <w:i/>
          <w:iCs/>
          <w:color w:val="AB7942"/>
        </w:rPr>
        <w:t>ied by substituting other values for the cut</w:t>
      </w:r>
      <w:r w:rsidR="00365886">
        <w:rPr>
          <w:rStyle w:val="NormalTok"/>
          <w:i/>
          <w:iCs/>
          <w:color w:val="AB7942"/>
        </w:rPr>
        <w:t xml:space="preserve"> </w:t>
      </w:r>
      <w:r w:rsidR="0072310E">
        <w:rPr>
          <w:rStyle w:val="NormalTok"/>
          <w:i/>
          <w:iCs/>
          <w:color w:val="AB7942"/>
        </w:rPr>
        <w:t>score</w:t>
      </w:r>
      <w:r w:rsidR="008146F8">
        <w:rPr>
          <w:rStyle w:val="NormalTok"/>
          <w:i/>
          <w:iCs/>
          <w:color w:val="AB7942"/>
        </w:rPr>
        <w:t>.</w:t>
      </w:r>
      <w:r w:rsidR="0072310E">
        <w:rPr>
          <w:rStyle w:val="NormalTok"/>
          <w:i/>
          <w:iCs/>
          <w:color w:val="AB7942"/>
        </w:rPr>
        <w:t xml:space="preserve"> The</w:t>
      </w:r>
    </w:p>
    <w:p w14:paraId="0EA02683" w14:textId="55B45D61" w:rsidR="00505000" w:rsidRDefault="00505000" w:rsidP="00505000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 xml:space="preserve">## inclusion of “varmean” in the formula represents a correction of bias (see </w:t>
      </w:r>
      <w:r w:rsidR="004A32E8">
        <w:rPr>
          <w:rStyle w:val="NormalTok"/>
          <w:i/>
          <w:iCs/>
          <w:color w:val="AB7942"/>
        </w:rPr>
        <w:t xml:space="preserve">## </w:t>
      </w:r>
      <w:r>
        <w:rPr>
          <w:rStyle w:val="NormalTok"/>
          <w:i/>
          <w:iCs/>
          <w:color w:val="AB7942"/>
        </w:rPr>
        <w:t>page 34).</w:t>
      </w:r>
    </w:p>
    <w:p w14:paraId="2526325A" w14:textId="10DD8210" w:rsidR="0046154C" w:rsidRPr="008146F8" w:rsidRDefault="008146F8" w:rsidP="00215151">
      <w:pPr>
        <w:pStyle w:val="SourceCode"/>
        <w:spacing w:after="0"/>
        <w:rPr>
          <w:rStyle w:val="NormalTok"/>
          <w:color w:val="4E9A06"/>
        </w:rPr>
      </w:pPr>
      <w:r>
        <w:rPr>
          <w:rStyle w:val="NormalTok"/>
          <w:i/>
          <w:iCs/>
          <w:color w:val="AB7942"/>
        </w:rPr>
        <w:t xml:space="preserve"> </w:t>
      </w:r>
      <w:r w:rsidR="00C87002">
        <w:rPr>
          <w:rStyle w:val="NormalTok"/>
          <w:i/>
          <w:iCs/>
          <w:color w:val="AB7942"/>
        </w:rPr>
        <w:t xml:space="preserve">  </w:t>
      </w:r>
    </w:p>
    <w:p w14:paraId="7196B1B7" w14:textId="165545AD" w:rsidR="0046154C" w:rsidRPr="008146F8" w:rsidRDefault="0046154C" w:rsidP="00215151">
      <w:pPr>
        <w:pStyle w:val="SourceCode"/>
        <w:spacing w:after="0"/>
        <w:rPr>
          <w:rStyle w:val="NormalTok"/>
          <w:i/>
          <w:iCs/>
          <w:color w:val="AB7942"/>
        </w:rPr>
      </w:pPr>
      <w:r w:rsidRPr="008146F8">
        <w:rPr>
          <w:rStyle w:val="NormalTok"/>
          <w:i/>
          <w:iCs/>
          <w:color w:val="AB7942"/>
        </w:rPr>
        <w:t>cut_d&lt;-'</w:t>
      </w:r>
      <w:r w:rsidRPr="008146F8">
        <w:rPr>
          <w:rStyle w:val="NormalTok"/>
          <w:i/>
          <w:iCs/>
          <w:color w:val="AB7942"/>
        </w:rPr>
        <w:br/>
        <w:t xml:space="preserve">cutscore:= </w:t>
      </w:r>
      <w:r w:rsidR="00C87002" w:rsidRPr="008146F8">
        <w:rPr>
          <w:rStyle w:val="NormalTok"/>
          <w:i/>
          <w:iCs/>
          <w:color w:val="AB7942"/>
        </w:rPr>
        <w:t>3.5</w:t>
      </w:r>
    </w:p>
    <w:p w14:paraId="4C98F63B" w14:textId="60F65806" w:rsidR="0046154C" w:rsidRDefault="0046154C" w:rsidP="00215151">
      <w:pPr>
        <w:pStyle w:val="SourceCode"/>
        <w:spacing w:after="0"/>
        <w:rPr>
          <w:rStyle w:val="NormalTok"/>
          <w:i/>
          <w:iCs/>
          <w:color w:val="AB7942"/>
        </w:rPr>
      </w:pPr>
      <w:r w:rsidRPr="008146F8">
        <w:rPr>
          <w:rStyle w:val="NormalTok"/>
          <w:i/>
          <w:iCs/>
          <w:color w:val="AB7942"/>
        </w:rPr>
        <w:t>mean:= (Mu1 + Mu2 + Mu3)/3</w:t>
      </w:r>
    </w:p>
    <w:p w14:paraId="4213BC57" w14:textId="64562E20" w:rsidR="002F76A6" w:rsidRPr="008146F8" w:rsidRDefault="002F76A6" w:rsidP="00215151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>varmean:=</w:t>
      </w:r>
      <w:r w:rsidRPr="002F76A6">
        <w:rPr>
          <w:rStyle w:val="NormalTok"/>
          <w:i/>
          <w:iCs/>
          <w:color w:val="AB7942"/>
        </w:rPr>
        <w:t xml:space="preserve"> </w:t>
      </w:r>
      <w:r>
        <w:rPr>
          <w:rStyle w:val="NormalTok"/>
          <w:i/>
          <w:iCs/>
          <w:color w:val="AB7942"/>
        </w:rPr>
        <w:t>p_VAR/346 + pi_VAR/(346*4) + i_VAR/4</w:t>
      </w:r>
    </w:p>
    <w:p w14:paraId="0FF54C05" w14:textId="45312F89" w:rsidR="0046154C" w:rsidRPr="008146F8" w:rsidRDefault="0046154C" w:rsidP="00C87002">
      <w:pPr>
        <w:pStyle w:val="SourceCode"/>
        <w:spacing w:after="0"/>
        <w:rPr>
          <w:rStyle w:val="NormalTok"/>
          <w:i/>
          <w:iCs/>
          <w:color w:val="AB7942"/>
        </w:rPr>
      </w:pPr>
      <w:r w:rsidRPr="008146F8">
        <w:rPr>
          <w:rStyle w:val="NormalTok"/>
          <w:i/>
          <w:iCs/>
          <w:color w:val="AB7942"/>
        </w:rPr>
        <w:t>cut_D_coef:= (p_VAR+(mean-cutscore)^2</w:t>
      </w:r>
      <w:r w:rsidR="002F76A6">
        <w:rPr>
          <w:rStyle w:val="NormalTok"/>
          <w:i/>
          <w:iCs/>
          <w:color w:val="AB7942"/>
        </w:rPr>
        <w:t>-varmean</w:t>
      </w:r>
      <w:r w:rsidRPr="008146F8">
        <w:rPr>
          <w:rStyle w:val="NormalTok"/>
          <w:i/>
          <w:iCs/>
          <w:color w:val="AB7942"/>
        </w:rPr>
        <w:t>)/((p_VAR+(mean-</w:t>
      </w:r>
      <w:r w:rsidR="00C87002" w:rsidRPr="008146F8">
        <w:rPr>
          <w:rStyle w:val="NormalTok"/>
          <w:i/>
          <w:iCs/>
          <w:color w:val="AB7942"/>
        </w:rPr>
        <w:t>cutscore</w:t>
      </w:r>
      <w:r w:rsidRPr="008146F8">
        <w:rPr>
          <w:rStyle w:val="NormalTok"/>
          <w:i/>
          <w:iCs/>
          <w:color w:val="AB7942"/>
        </w:rPr>
        <w:t>)^2</w:t>
      </w:r>
      <w:r w:rsidR="002F76A6">
        <w:rPr>
          <w:rStyle w:val="NormalTok"/>
          <w:i/>
          <w:iCs/>
          <w:color w:val="AB7942"/>
        </w:rPr>
        <w:t>-     varmean</w:t>
      </w:r>
      <w:r w:rsidRPr="008146F8">
        <w:rPr>
          <w:rStyle w:val="NormalTok"/>
          <w:i/>
          <w:iCs/>
          <w:color w:val="AB7942"/>
        </w:rPr>
        <w:t>)+(pi_VAR</w:t>
      </w:r>
      <w:r w:rsidR="008146F8" w:rsidRPr="008146F8">
        <w:rPr>
          <w:rStyle w:val="NormalTok"/>
          <w:i/>
          <w:iCs/>
          <w:color w:val="AB7942"/>
        </w:rPr>
        <w:t xml:space="preserve"> + </w:t>
      </w:r>
      <w:r w:rsidRPr="008146F8">
        <w:rPr>
          <w:rStyle w:val="NormalTok"/>
          <w:i/>
          <w:iCs/>
          <w:color w:val="AB7942"/>
        </w:rPr>
        <w:t>i_VAR)</w:t>
      </w:r>
      <w:r w:rsidR="008146F8" w:rsidRPr="008146F8">
        <w:rPr>
          <w:rStyle w:val="NormalTok"/>
          <w:i/>
          <w:iCs/>
          <w:color w:val="AB7942"/>
        </w:rPr>
        <w:t>/4</w:t>
      </w:r>
      <w:r w:rsidRPr="008146F8">
        <w:rPr>
          <w:rStyle w:val="NormalTok"/>
          <w:i/>
          <w:iCs/>
          <w:color w:val="AB7942"/>
        </w:rPr>
        <w:t>)</w:t>
      </w:r>
    </w:p>
    <w:p w14:paraId="339DEC40" w14:textId="50EC7A6B" w:rsidR="00F70B38" w:rsidRDefault="00C87002" w:rsidP="00C87002">
      <w:pPr>
        <w:pStyle w:val="SourceCode"/>
        <w:spacing w:after="0"/>
        <w:rPr>
          <w:rStyle w:val="NormalTok"/>
          <w:i/>
          <w:iCs/>
          <w:color w:val="AB7942"/>
        </w:rPr>
      </w:pPr>
      <w:r w:rsidRPr="008146F8">
        <w:rPr>
          <w:rStyle w:val="NormalTok"/>
          <w:i/>
          <w:iCs/>
          <w:color w:val="AB7942"/>
        </w:rPr>
        <w:t>'</w:t>
      </w:r>
      <w:r w:rsidR="00493FAB" w:rsidRPr="00E01309">
        <w:br/>
      </w:r>
      <w:r w:rsidR="009C6701" w:rsidRPr="00E01309">
        <w:rPr>
          <w:rStyle w:val="NormalTok"/>
          <w:i/>
          <w:iCs/>
          <w:color w:val="AB7942"/>
        </w:rPr>
        <w:t>##</w:t>
      </w:r>
      <w:r w:rsidR="00215151">
        <w:rPr>
          <w:rStyle w:val="NormalTok"/>
          <w:i/>
          <w:iCs/>
          <w:color w:val="AB7942"/>
        </w:rPr>
        <w:t>##</w:t>
      </w:r>
      <w:r w:rsidR="009C6701" w:rsidRPr="00E01309">
        <w:rPr>
          <w:rStyle w:val="NormalTok"/>
          <w:i/>
          <w:iCs/>
          <w:color w:val="AB7942"/>
        </w:rPr>
        <w:t xml:space="preserve"> </w:t>
      </w:r>
      <w:r w:rsidR="009C6701">
        <w:rPr>
          <w:rStyle w:val="NormalTok"/>
          <w:i/>
          <w:iCs/>
          <w:color w:val="AB7942"/>
        </w:rPr>
        <w:t xml:space="preserve">The code </w:t>
      </w:r>
      <w:r w:rsidR="00F70B38">
        <w:rPr>
          <w:rStyle w:val="NormalTok"/>
          <w:i/>
          <w:iCs/>
          <w:color w:val="AB7942"/>
        </w:rPr>
        <w:t>that follows represents</w:t>
      </w:r>
      <w:r w:rsidR="009C6701">
        <w:rPr>
          <w:rStyle w:val="NormalTok"/>
          <w:i/>
          <w:iCs/>
          <w:color w:val="AB7942"/>
        </w:rPr>
        <w:t xml:space="preserve"> information </w:t>
      </w:r>
      <w:r w:rsidR="00F70B38">
        <w:rPr>
          <w:rStyle w:val="NormalTok"/>
          <w:i/>
          <w:iCs/>
          <w:color w:val="AB7942"/>
        </w:rPr>
        <w:t>for</w:t>
      </w:r>
      <w:r w:rsidR="009C6701">
        <w:rPr>
          <w:rStyle w:val="NormalTok"/>
          <w:i/>
          <w:iCs/>
          <w:color w:val="AB7942"/>
        </w:rPr>
        <w:t xml:space="preserve"> using alternative </w:t>
      </w:r>
    </w:p>
    <w:p w14:paraId="02FCA4EF" w14:textId="383DB2C7" w:rsidR="00043358" w:rsidRDefault="00F70B38" w:rsidP="00043358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 xml:space="preserve">## </w:t>
      </w:r>
      <w:r w:rsidR="009C6701">
        <w:rPr>
          <w:rStyle w:val="NormalTok"/>
          <w:i/>
          <w:iCs/>
          <w:color w:val="AB7942"/>
        </w:rPr>
        <w:t xml:space="preserve">estimation methods: ULS, </w:t>
      </w:r>
      <w:r w:rsidR="00FA68D5">
        <w:rPr>
          <w:rStyle w:val="NormalTok"/>
          <w:i/>
          <w:iCs/>
          <w:color w:val="AB7942"/>
        </w:rPr>
        <w:t xml:space="preserve">ML, </w:t>
      </w:r>
      <w:r w:rsidR="009C6701">
        <w:rPr>
          <w:rStyle w:val="NormalTok"/>
          <w:i/>
          <w:iCs/>
          <w:color w:val="AB7942"/>
        </w:rPr>
        <w:t>WLSMV, Bayesian</w:t>
      </w:r>
      <w:r w:rsidR="00043358">
        <w:rPr>
          <w:rStyle w:val="NormalTok"/>
          <w:i/>
          <w:iCs/>
          <w:color w:val="AB7942"/>
        </w:rPr>
        <w:t>.</w:t>
      </w:r>
    </w:p>
    <w:p w14:paraId="27FBF237" w14:textId="3528F632" w:rsidR="00626E01" w:rsidRDefault="00FA68D5" w:rsidP="00626E01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 xml:space="preserve">## </w:t>
      </w:r>
      <w:r w:rsidR="00043358">
        <w:rPr>
          <w:rStyle w:val="NormalTok"/>
          <w:i/>
          <w:iCs/>
          <w:color w:val="AB7942"/>
        </w:rPr>
        <w:t xml:space="preserve">FIML is only available with </w:t>
      </w:r>
      <w:r>
        <w:rPr>
          <w:rStyle w:val="NormalTok"/>
          <w:i/>
          <w:iCs/>
          <w:color w:val="AB7942"/>
        </w:rPr>
        <w:t>ML and MLR.</w:t>
      </w:r>
      <w:r w:rsidR="00626E01">
        <w:rPr>
          <w:rStyle w:val="NormalTok"/>
          <w:i/>
          <w:iCs/>
          <w:color w:val="AB7942"/>
        </w:rPr>
        <w:t xml:space="preserve"> Bayesian estimation procedures in R</w:t>
      </w:r>
    </w:p>
    <w:p w14:paraId="0787EA72" w14:textId="0F1825F0" w:rsidR="00626E01" w:rsidRDefault="00626E01" w:rsidP="00626E01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>## automatically handle missing data in a similar fashion.</w:t>
      </w:r>
    </w:p>
    <w:p w14:paraId="3CB1B3D4" w14:textId="0439CF51" w:rsidR="009C6701" w:rsidRDefault="009C6701" w:rsidP="005925B2">
      <w:pPr>
        <w:pStyle w:val="SourceCode"/>
        <w:rPr>
          <w:rStyle w:val="NormalTok"/>
          <w:i/>
          <w:iCs/>
          <w:color w:val="AB7942"/>
        </w:rPr>
      </w:pPr>
    </w:p>
    <w:p w14:paraId="443CF102" w14:textId="69D8AA12" w:rsidR="005925B2" w:rsidRDefault="009C6701" w:rsidP="005925B2">
      <w:pPr>
        <w:pStyle w:val="SourceCode"/>
        <w:rPr>
          <w:rStyle w:val="NormalTok"/>
        </w:rPr>
      </w:pPr>
      <w:r>
        <w:rPr>
          <w:rStyle w:val="NormalTok"/>
          <w:i/>
          <w:iCs/>
          <w:color w:val="AB7942"/>
        </w:rPr>
        <w:lastRenderedPageBreak/>
        <w:t>## ULS</w:t>
      </w:r>
      <w:r>
        <w:rPr>
          <w:rStyle w:val="NormalTok"/>
        </w:rPr>
        <w:t xml:space="preserve">                                                                        </w:t>
      </w:r>
      <w:r w:rsidR="00493FAB" w:rsidRPr="00E01309">
        <w:rPr>
          <w:rStyle w:val="NormalTok"/>
        </w:rPr>
        <w:t xml:space="preserve">fitGT1 </w:t>
      </w:r>
      <w:r w:rsidR="00493FAB" w:rsidRPr="00E01309">
        <w:rPr>
          <w:rStyle w:val="OtherTok"/>
        </w:rPr>
        <w:t>&lt;-</w:t>
      </w:r>
      <w:r w:rsidR="00493FAB" w:rsidRPr="00E01309">
        <w:rPr>
          <w:rStyle w:val="NormalTok"/>
        </w:rPr>
        <w:t xml:space="preserve"> </w:t>
      </w:r>
      <w:r w:rsidR="00493FAB" w:rsidRPr="00E01309">
        <w:rPr>
          <w:rStyle w:val="FunctionTok"/>
        </w:rPr>
        <w:t>lavaan</w:t>
      </w:r>
      <w:r w:rsidR="00493FAB" w:rsidRPr="00E01309">
        <w:rPr>
          <w:rStyle w:val="NormalTok"/>
        </w:rPr>
        <w:t>(</w:t>
      </w:r>
      <w:r w:rsidR="00493FAB" w:rsidRPr="00E01309">
        <w:rPr>
          <w:rStyle w:val="AttributeTok"/>
        </w:rPr>
        <w:t>model =</w:t>
      </w:r>
      <w:r w:rsidR="00493FAB" w:rsidRPr="00E01309">
        <w:rPr>
          <w:rStyle w:val="NormalTok"/>
        </w:rPr>
        <w:t xml:space="preserve"> </w:t>
      </w:r>
      <w:r w:rsidR="005925B2">
        <w:rPr>
          <w:rStyle w:val="NormalTok"/>
        </w:rPr>
        <w:t>c(</w:t>
      </w:r>
      <w:r w:rsidR="00493FAB" w:rsidRPr="00E01309">
        <w:rPr>
          <w:rStyle w:val="NormalTok"/>
        </w:rPr>
        <w:t>model</w:t>
      </w:r>
      <w:r w:rsidR="005925B2">
        <w:rPr>
          <w:rStyle w:val="NormalTok"/>
        </w:rPr>
        <w:t>, cal)</w:t>
      </w:r>
      <w:r w:rsidR="00493FAB" w:rsidRPr="00E01309">
        <w:rPr>
          <w:rStyle w:val="NormalTok"/>
        </w:rPr>
        <w:t xml:space="preserve">, </w:t>
      </w:r>
      <w:r w:rsidR="00493FAB" w:rsidRPr="00E01309">
        <w:rPr>
          <w:rStyle w:val="AttributeTok"/>
        </w:rPr>
        <w:t>orthogonal =</w:t>
      </w:r>
      <w:r w:rsidR="00493FAB" w:rsidRPr="00E01309">
        <w:rPr>
          <w:rStyle w:val="NormalTok"/>
        </w:rPr>
        <w:t xml:space="preserve"> </w:t>
      </w:r>
      <w:r w:rsidR="00493FAB" w:rsidRPr="00E01309">
        <w:rPr>
          <w:rStyle w:val="StringTok"/>
        </w:rPr>
        <w:t>"TRUE"</w:t>
      </w:r>
      <w:r w:rsidR="00493FAB" w:rsidRPr="00E01309">
        <w:rPr>
          <w:rStyle w:val="NormalTok"/>
        </w:rPr>
        <w:t>,</w:t>
      </w:r>
      <w:r w:rsidR="00CD4D72" w:rsidRPr="00E01309">
        <w:t xml:space="preserve"> </w:t>
      </w:r>
      <w:r w:rsidR="00493FAB" w:rsidRPr="00E01309">
        <w:rPr>
          <w:rStyle w:val="AttributeTok"/>
        </w:rPr>
        <w:t>data =</w:t>
      </w:r>
      <w:r w:rsidR="00493FAB" w:rsidRPr="00E01309">
        <w:rPr>
          <w:rStyle w:val="NormalTok"/>
        </w:rPr>
        <w:t xml:space="preserve"> </w:t>
      </w:r>
      <w:r w:rsidR="00CD4D72" w:rsidRPr="00E01309">
        <w:rPr>
          <w:rStyle w:val="NormalTok"/>
        </w:rPr>
        <w:t>mydata_pi</w:t>
      </w:r>
      <w:r w:rsidR="005F7162" w:rsidRPr="00E01309">
        <w:rPr>
          <w:rStyle w:val="NormalTok"/>
        </w:rPr>
        <w:t>_wide</w:t>
      </w:r>
      <w:r w:rsidR="00493FAB" w:rsidRPr="00E01309">
        <w:rPr>
          <w:rStyle w:val="NormalTok"/>
        </w:rPr>
        <w:t xml:space="preserve">, </w:t>
      </w:r>
      <w:r w:rsidR="00493FAB" w:rsidRPr="00E01309">
        <w:rPr>
          <w:rStyle w:val="AttributeTok"/>
        </w:rPr>
        <w:t>estimator=</w:t>
      </w:r>
      <w:r w:rsidR="00493FAB" w:rsidRPr="00E01309">
        <w:rPr>
          <w:rStyle w:val="NormalTok"/>
        </w:rPr>
        <w:t xml:space="preserve"> </w:t>
      </w:r>
      <w:r w:rsidR="00493FAB" w:rsidRPr="00E01309">
        <w:rPr>
          <w:rStyle w:val="StringTok"/>
        </w:rPr>
        <w:t>"ULS"</w:t>
      </w:r>
      <w:r w:rsidR="00493FAB" w:rsidRPr="00E01309">
        <w:rPr>
          <w:rStyle w:val="NormalTok"/>
        </w:rPr>
        <w:t>)</w:t>
      </w:r>
    </w:p>
    <w:p w14:paraId="18CA4750" w14:textId="4C8F05DC" w:rsidR="00FA68D5" w:rsidRPr="005925B2" w:rsidRDefault="00FA68D5" w:rsidP="00FA68D5">
      <w:pPr>
        <w:pStyle w:val="SourceCode"/>
        <w:rPr>
          <w:rStyle w:val="NormalTok"/>
          <w:i/>
          <w:iCs/>
          <w:color w:val="AB7942"/>
        </w:rPr>
      </w:pPr>
      <w:r w:rsidRPr="00E01309">
        <w:rPr>
          <w:rStyle w:val="NormalTok"/>
          <w:i/>
          <w:iCs/>
          <w:color w:val="AB7942"/>
        </w:rPr>
        <w:t xml:space="preserve">## </w:t>
      </w:r>
      <w:r>
        <w:rPr>
          <w:rStyle w:val="NormalTok"/>
          <w:i/>
          <w:iCs/>
          <w:color w:val="AB7942"/>
        </w:rPr>
        <w:t>ML</w:t>
      </w:r>
      <w:r w:rsidRPr="005925B2">
        <w:rPr>
          <w:rStyle w:val="NormalTok"/>
          <w:i/>
          <w:iCs/>
          <w:color w:val="AB7942"/>
        </w:rPr>
        <w:br/>
      </w:r>
      <w:r w:rsidRPr="00E01309">
        <w:rPr>
          <w:rStyle w:val="NormalTok"/>
          <w:i/>
          <w:iCs/>
          <w:color w:val="AB7942"/>
        </w:rPr>
        <w:t>##</w:t>
      </w:r>
      <w:r>
        <w:rPr>
          <w:rStyle w:val="NormalTok"/>
          <w:i/>
          <w:iCs/>
          <w:color w:val="AB7942"/>
        </w:rPr>
        <w:t xml:space="preserve"> </w:t>
      </w:r>
      <w:r w:rsidRPr="005925B2">
        <w:rPr>
          <w:rStyle w:val="NormalTok"/>
          <w:i/>
          <w:iCs/>
          <w:color w:val="AB7942"/>
        </w:rPr>
        <w:t>fitGT1 &lt;- lavaan(model = model, orthogonal = "TRUE", data = mydata_pi_wide</w:t>
      </w:r>
      <w:r>
        <w:rPr>
          <w:rStyle w:val="NormalTok"/>
          <w:i/>
          <w:iCs/>
          <w:color w:val="AB7942"/>
        </w:rPr>
        <w:t xml:space="preserve"> ## </w:t>
      </w:r>
      <w:r w:rsidRPr="005925B2">
        <w:rPr>
          <w:rStyle w:val="NormalTok"/>
          <w:i/>
          <w:iCs/>
          <w:color w:val="AB7942"/>
        </w:rPr>
        <w:t>, estimator= "</w:t>
      </w:r>
      <w:r>
        <w:rPr>
          <w:rStyle w:val="NormalTok"/>
          <w:i/>
          <w:iCs/>
          <w:color w:val="AB7942"/>
        </w:rPr>
        <w:t>ML</w:t>
      </w:r>
      <w:r w:rsidRPr="005925B2">
        <w:rPr>
          <w:rStyle w:val="NormalTok"/>
          <w:i/>
          <w:iCs/>
          <w:color w:val="AB7942"/>
        </w:rPr>
        <w:t>",</w:t>
      </w:r>
      <w:r>
        <w:rPr>
          <w:rStyle w:val="NormalTok"/>
          <w:i/>
          <w:iCs/>
          <w:color w:val="AB7942"/>
        </w:rPr>
        <w:t xml:space="preserve"> missing=</w:t>
      </w:r>
      <w:r w:rsidRPr="005925B2">
        <w:rPr>
          <w:rStyle w:val="NormalTok"/>
          <w:i/>
          <w:iCs/>
          <w:color w:val="AB7942"/>
        </w:rPr>
        <w:t>"</w:t>
      </w:r>
      <w:r>
        <w:rPr>
          <w:rStyle w:val="NormalTok"/>
          <w:i/>
          <w:iCs/>
          <w:color w:val="AB7942"/>
        </w:rPr>
        <w:t>FIML</w:t>
      </w:r>
      <w:r w:rsidRPr="005925B2">
        <w:rPr>
          <w:rStyle w:val="NormalTok"/>
          <w:i/>
          <w:iCs/>
          <w:color w:val="AB7942"/>
        </w:rPr>
        <w:t>")</w:t>
      </w:r>
    </w:p>
    <w:p w14:paraId="0A33EC8F" w14:textId="0C7C7E76" w:rsidR="005925B2" w:rsidRDefault="005925B2" w:rsidP="005925B2">
      <w:pPr>
        <w:pStyle w:val="SourceCode"/>
        <w:rPr>
          <w:rStyle w:val="NormalTok"/>
          <w:i/>
          <w:iCs/>
          <w:color w:val="AB7942"/>
        </w:rPr>
      </w:pPr>
      <w:r w:rsidRPr="00E01309">
        <w:rPr>
          <w:rStyle w:val="NormalTok"/>
          <w:i/>
          <w:iCs/>
          <w:color w:val="AB7942"/>
        </w:rPr>
        <w:t xml:space="preserve">## </w:t>
      </w:r>
      <w:r>
        <w:rPr>
          <w:rStyle w:val="NormalTok"/>
          <w:i/>
          <w:iCs/>
          <w:color w:val="AB7942"/>
        </w:rPr>
        <w:t xml:space="preserve">WLSMV </w:t>
      </w:r>
      <w:r w:rsidRPr="005925B2">
        <w:rPr>
          <w:rStyle w:val="NormalTok"/>
          <w:i/>
          <w:iCs/>
          <w:color w:val="AB7942"/>
        </w:rPr>
        <w:br/>
      </w:r>
      <w:r>
        <w:rPr>
          <w:rStyle w:val="NormalTok"/>
          <w:i/>
          <w:iCs/>
          <w:color w:val="AB7942"/>
        </w:rPr>
        <w:t xml:space="preserve">## </w:t>
      </w:r>
      <w:r w:rsidRPr="005925B2">
        <w:rPr>
          <w:rStyle w:val="NormalTok"/>
          <w:i/>
          <w:iCs/>
          <w:color w:val="AB7942"/>
        </w:rPr>
        <w:t>fitGT1 &lt;- lavaan(model = model, orthogonal = "TRUE", data = mydata_pi_wide,</w:t>
      </w:r>
      <w:r>
        <w:rPr>
          <w:rStyle w:val="NormalTok"/>
          <w:i/>
          <w:iCs/>
          <w:color w:val="AB7942"/>
        </w:rPr>
        <w:t xml:space="preserve">## </w:t>
      </w:r>
      <w:r w:rsidRPr="005925B2">
        <w:rPr>
          <w:rStyle w:val="NormalTok"/>
          <w:i/>
          <w:iCs/>
          <w:color w:val="AB7942"/>
        </w:rPr>
        <w:t xml:space="preserve">estimator= "WLSMV", ordered= names(mydata_pi_wide), parameterization = </w:t>
      </w:r>
      <w:r>
        <w:rPr>
          <w:rStyle w:val="NormalTok"/>
          <w:i/>
          <w:iCs/>
          <w:color w:val="AB7942"/>
        </w:rPr>
        <w:t xml:space="preserve">   </w:t>
      </w:r>
      <w:r w:rsidR="00745AA8">
        <w:rPr>
          <w:rStyle w:val="NormalTok"/>
          <w:i/>
          <w:iCs/>
          <w:color w:val="AB7942"/>
        </w:rPr>
        <w:t xml:space="preserve"> </w:t>
      </w:r>
      <w:r>
        <w:rPr>
          <w:rStyle w:val="NormalTok"/>
          <w:i/>
          <w:iCs/>
          <w:color w:val="AB7942"/>
        </w:rPr>
        <w:t xml:space="preserve">## </w:t>
      </w:r>
      <w:r w:rsidRPr="005925B2">
        <w:rPr>
          <w:rStyle w:val="NormalTok"/>
          <w:i/>
          <w:iCs/>
          <w:color w:val="AB7942"/>
        </w:rPr>
        <w:t>"theta"))</w:t>
      </w:r>
    </w:p>
    <w:p w14:paraId="34D88FDF" w14:textId="5322447F" w:rsidR="00F24036" w:rsidRDefault="00745AA8" w:rsidP="00FA68D5">
      <w:pPr>
        <w:pStyle w:val="SourceCode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 xml:space="preserve">## Bayesian                                                      </w:t>
      </w:r>
      <w:r w:rsidR="009C6701">
        <w:rPr>
          <w:rStyle w:val="NormalTok"/>
          <w:i/>
          <w:iCs/>
          <w:color w:val="AB7942"/>
        </w:rPr>
        <w:t xml:space="preserve">            </w:t>
      </w:r>
      <w:r>
        <w:rPr>
          <w:rStyle w:val="NormalTok"/>
          <w:i/>
          <w:iCs/>
          <w:color w:val="AB7942"/>
        </w:rPr>
        <w:t xml:space="preserve"> ## </w:t>
      </w:r>
      <w:r w:rsidRPr="005925B2">
        <w:rPr>
          <w:rStyle w:val="NormalTok"/>
          <w:i/>
          <w:iCs/>
          <w:color w:val="AB7942"/>
        </w:rPr>
        <w:t>fitGT1</w:t>
      </w:r>
      <w:r w:rsidRPr="00745AA8">
        <w:rPr>
          <w:rStyle w:val="NormalTok"/>
          <w:i/>
          <w:iCs/>
          <w:color w:val="AB7942"/>
        </w:rPr>
        <w:t xml:space="preserve">&lt;- bcfa(model=model, data= </w:t>
      </w:r>
      <w:r w:rsidRPr="005925B2">
        <w:rPr>
          <w:rStyle w:val="NormalTok"/>
          <w:i/>
          <w:iCs/>
          <w:color w:val="AB7942"/>
        </w:rPr>
        <w:t>mydata_pi_wide</w:t>
      </w:r>
      <w:r w:rsidRPr="00745AA8">
        <w:rPr>
          <w:rStyle w:val="NormalTok"/>
          <w:i/>
          <w:iCs/>
          <w:color w:val="AB7942"/>
        </w:rPr>
        <w:t xml:space="preserve">, n.chains=3, sample=1000, </w:t>
      </w:r>
      <w:r>
        <w:rPr>
          <w:rStyle w:val="NormalTok"/>
          <w:i/>
          <w:iCs/>
          <w:color w:val="AB7942"/>
        </w:rPr>
        <w:t xml:space="preserve"> ## </w:t>
      </w:r>
      <w:r w:rsidRPr="00745AA8">
        <w:rPr>
          <w:rStyle w:val="NormalTok"/>
          <w:i/>
          <w:iCs/>
          <w:color w:val="AB7942"/>
        </w:rPr>
        <w:t>burnin =1000, target="jags", cp="fa", orthogonal=T)</w:t>
      </w:r>
    </w:p>
    <w:p w14:paraId="64AA99B8" w14:textId="77777777" w:rsidR="00FA68D5" w:rsidRDefault="00FA68D5" w:rsidP="00FA68D5">
      <w:pPr>
        <w:pStyle w:val="SourceCode"/>
        <w:rPr>
          <w:rStyle w:val="NormalTok"/>
          <w:i/>
          <w:iCs/>
          <w:color w:val="AB7942"/>
        </w:rPr>
      </w:pPr>
    </w:p>
    <w:p w14:paraId="4BC7EC78" w14:textId="4FC788D1" w:rsidR="00F24036" w:rsidRDefault="005925B2" w:rsidP="001828AF">
      <w:pPr>
        <w:pStyle w:val="SourceCode"/>
        <w:rPr>
          <w:rStyle w:val="FunctionTok"/>
        </w:rPr>
      </w:pPr>
      <w:r w:rsidRPr="00E01309">
        <w:rPr>
          <w:rStyle w:val="NormalTok"/>
          <w:i/>
          <w:iCs/>
          <w:color w:val="AB7942"/>
        </w:rPr>
        <w:t xml:space="preserve">## </w:t>
      </w:r>
      <w:r>
        <w:rPr>
          <w:rStyle w:val="NormalTok"/>
          <w:i/>
          <w:iCs/>
          <w:color w:val="AB7942"/>
        </w:rPr>
        <w:t xml:space="preserve">Monte Carlo Confidence </w:t>
      </w:r>
      <w:r w:rsidR="009C6701">
        <w:rPr>
          <w:rStyle w:val="NormalTok"/>
          <w:i/>
          <w:iCs/>
          <w:color w:val="AB7942"/>
        </w:rPr>
        <w:t>Intervals (ULS estimation)</w:t>
      </w:r>
      <w:r w:rsidR="009C6701">
        <w:rPr>
          <w:rStyle w:val="FunctionTok"/>
        </w:rPr>
        <w:t xml:space="preserve">                  </w:t>
      </w:r>
    </w:p>
    <w:p w14:paraId="05E459A1" w14:textId="61A32B7B" w:rsidR="001828AF" w:rsidRPr="001828AF" w:rsidRDefault="001828AF" w:rsidP="001828AF">
      <w:pPr>
        <w:pStyle w:val="SourceCode"/>
        <w:rPr>
          <w:rFonts w:ascii="Consolas" w:hAnsi="Consolas"/>
          <w:color w:val="000000"/>
          <w:sz w:val="22"/>
          <w:shd w:val="clear" w:color="auto" w:fill="F8F8F8"/>
        </w:rPr>
      </w:pPr>
      <w:r>
        <w:rPr>
          <w:rStyle w:val="NormalTok"/>
        </w:rPr>
        <w:t>monte</w:t>
      </w:r>
      <w:r>
        <w:rPr>
          <w:rStyle w:val="OtherTok"/>
        </w:rPr>
        <w:t>&lt;-</w:t>
      </w:r>
      <w:r>
        <w:rPr>
          <w:rStyle w:val="FunctionTok"/>
        </w:rPr>
        <w:t>monteCarloCI</w:t>
      </w:r>
      <w:r>
        <w:rPr>
          <w:rStyle w:val="NormalTok"/>
        </w:rPr>
        <w:t xml:space="preserve">(fitGT1, </w:t>
      </w:r>
      <w:r>
        <w:rPr>
          <w:rStyle w:val="AttributeTok"/>
        </w:rPr>
        <w:t>level=</w:t>
      </w:r>
      <w:r>
        <w:rPr>
          <w:rStyle w:val="FloatTok"/>
        </w:rPr>
        <w:t>0.80</w:t>
      </w:r>
      <w:r>
        <w:rPr>
          <w:rStyle w:val="NormalTok"/>
        </w:rPr>
        <w:t>)</w:t>
      </w:r>
      <w:r>
        <w:br/>
      </w:r>
      <w:r>
        <w:rPr>
          <w:rStyle w:val="NormalTok"/>
        </w:rPr>
        <w:t>monte[</w:t>
      </w:r>
      <w:r>
        <w:rPr>
          <w:rStyle w:val="DecValTok"/>
        </w:rPr>
        <w:t>8</w:t>
      </w:r>
      <w:r>
        <w:rPr>
          <w:rStyle w:val="SpecialCharTok"/>
        </w:rPr>
        <w:t>:</w:t>
      </w:r>
      <w:r>
        <w:rPr>
          <w:rStyle w:val="FunctionTok"/>
        </w:rPr>
        <w:t>nrow</w:t>
      </w:r>
      <w:r>
        <w:rPr>
          <w:rStyle w:val="NormalTok"/>
        </w:rPr>
        <w:t>(monte),]</w:t>
      </w:r>
    </w:p>
    <w:p w14:paraId="6B90A6D9" w14:textId="77777777" w:rsidR="000B3EEE" w:rsidRPr="001828AF" w:rsidRDefault="000B3EEE" w:rsidP="000B3EEE">
      <w:pPr>
        <w:pStyle w:val="SourceCode"/>
      </w:pPr>
      <w:r>
        <w:rPr>
          <w:rStyle w:val="VerbatimChar"/>
        </w:rPr>
        <w:t>##           est ci.lower ci.upper</w:t>
      </w:r>
      <w:r>
        <w:br/>
      </w:r>
      <w:r>
        <w:rPr>
          <w:rStyle w:val="VerbatimChar"/>
        </w:rPr>
        <w:t>## G_COEF  0.879    0.872    0.886</w:t>
      </w:r>
      <w:r>
        <w:br/>
      </w:r>
      <w:r>
        <w:rPr>
          <w:rStyle w:val="VerbatimChar"/>
        </w:rPr>
        <w:t>## terror  0.121    0.114    0.128</w:t>
      </w:r>
      <w:r>
        <w:br/>
      </w:r>
      <w:r>
        <w:rPr>
          <w:rStyle w:val="VerbatimChar"/>
        </w:rPr>
        <w:t>## D_coef  0.863    0.854    0.870</w:t>
      </w:r>
      <w:r>
        <w:br/>
      </w:r>
      <w:r>
        <w:rPr>
          <w:rStyle w:val="VerbatimChar"/>
        </w:rPr>
        <w:t>## ass_g   0.767    0.738    0.795</w:t>
      </w:r>
      <w:r>
        <w:br/>
      </w:r>
      <w:r>
        <w:rPr>
          <w:rStyle w:val="VerbatimChar"/>
        </w:rPr>
        <w:t>## ass_err 0.233    0.205    0.262</w:t>
      </w:r>
      <w:r>
        <w:br/>
      </w:r>
      <w:r>
        <w:rPr>
          <w:rStyle w:val="VerbatimChar"/>
        </w:rPr>
        <w:t>## ass_d   0.757    0.727    0.785</w:t>
      </w:r>
      <w:r>
        <w:br/>
      </w:r>
      <w:r>
        <w:rPr>
          <w:rStyle w:val="VerbatimChar"/>
        </w:rPr>
        <w:t>## ene_g   0.674    0.634    0.710</w:t>
      </w:r>
      <w:r>
        <w:br/>
      </w:r>
      <w:r>
        <w:rPr>
          <w:rStyle w:val="VerbatimChar"/>
        </w:rPr>
        <w:t>## ene_err 0.326    0.290    0.366</w:t>
      </w:r>
      <w:r>
        <w:br/>
      </w:r>
      <w:r>
        <w:rPr>
          <w:rStyle w:val="VerbatimChar"/>
        </w:rPr>
        <w:t>## ene_d   0.647    0.606    0.684</w:t>
      </w:r>
      <w:r>
        <w:br/>
      </w:r>
      <w:r>
        <w:rPr>
          <w:rStyle w:val="VerbatimChar"/>
        </w:rPr>
        <w:t>## soc_g   0.797    0.777    0.817</w:t>
      </w:r>
      <w:r>
        <w:br/>
      </w:r>
      <w:r>
        <w:rPr>
          <w:rStyle w:val="VerbatimChar"/>
        </w:rPr>
        <w:t>## soc_err 0.203    0.183    0.223</w:t>
      </w:r>
      <w:r>
        <w:br/>
      </w:r>
      <w:r>
        <w:rPr>
          <w:rStyle w:val="VerbatimChar"/>
        </w:rPr>
        <w:t>## soc_d   0.756    0.733    0.777</w:t>
      </w:r>
    </w:p>
    <w:p w14:paraId="6035A4A9" w14:textId="77777777" w:rsidR="00745AA8" w:rsidRDefault="00745AA8" w:rsidP="00A97579">
      <w:pPr>
        <w:pStyle w:val="Heading1"/>
        <w:spacing w:before="120" w:after="120"/>
        <w:rPr>
          <w:sz w:val="28"/>
          <w:szCs w:val="28"/>
        </w:rPr>
      </w:pPr>
    </w:p>
    <w:p w14:paraId="3E438FB3" w14:textId="613C4526" w:rsidR="00A97579" w:rsidRPr="00E01309" w:rsidRDefault="00330EC0" w:rsidP="00A97579">
      <w:pPr>
        <w:pStyle w:val="Heading1"/>
        <w:spacing w:before="120" w:after="120"/>
        <w:rPr>
          <w:sz w:val="28"/>
          <w:szCs w:val="28"/>
        </w:rPr>
      </w:pPr>
      <w:bookmarkStart w:id="15" w:name="_Toc127542298"/>
      <w:r>
        <w:rPr>
          <w:sz w:val="28"/>
          <w:szCs w:val="28"/>
        </w:rPr>
        <w:t>3</w:t>
      </w:r>
      <w:r w:rsidR="00A97579" w:rsidRPr="00E01309">
        <w:rPr>
          <w:sz w:val="28"/>
          <w:szCs w:val="28"/>
        </w:rPr>
        <w:t>.</w:t>
      </w:r>
      <w:r>
        <w:rPr>
          <w:sz w:val="28"/>
          <w:szCs w:val="28"/>
        </w:rPr>
        <w:t>5</w:t>
      </w:r>
      <w:r w:rsidR="00A97579" w:rsidRPr="00E01309">
        <w:rPr>
          <w:sz w:val="28"/>
          <w:szCs w:val="28"/>
        </w:rPr>
        <w:t xml:space="preserve"> </w:t>
      </w:r>
      <w:r w:rsidR="00A97579" w:rsidRPr="00E01309">
        <w:rPr>
          <w:i/>
          <w:iCs/>
          <w:sz w:val="28"/>
          <w:szCs w:val="28"/>
        </w:rPr>
        <w:t xml:space="preserve"> lavaan </w:t>
      </w:r>
      <w:r w:rsidR="00A97579" w:rsidRPr="00E01309">
        <w:rPr>
          <w:sz w:val="28"/>
          <w:szCs w:val="28"/>
        </w:rPr>
        <w:t xml:space="preserve">package </w:t>
      </w:r>
      <w:r w:rsidR="008B5048" w:rsidRPr="00E01309">
        <w:rPr>
          <w:i/>
          <w:iCs/>
          <w:sz w:val="28"/>
          <w:szCs w:val="28"/>
        </w:rPr>
        <w:t>p</w:t>
      </w:r>
      <w:r w:rsidR="008B5048" w:rsidRPr="00E01309">
        <w:rPr>
          <w:rFonts w:ascii="Calibri" w:hAnsi="Calibri" w:cs="Calibri"/>
          <w:sz w:val="28"/>
          <w:szCs w:val="28"/>
          <w:vertAlign w:val="superscript"/>
        </w:rPr>
        <w:t>•</w:t>
      </w:r>
      <w:r w:rsidR="008B5048" w:rsidRPr="00E01309">
        <w:rPr>
          <w:sz w:val="28"/>
          <w:szCs w:val="28"/>
        </w:rPr>
        <w:t xml:space="preserve"> × </w:t>
      </w:r>
      <w:r w:rsidR="008B5048" w:rsidRPr="00E01309">
        <w:rPr>
          <w:i/>
          <w:iCs/>
          <w:sz w:val="28"/>
          <w:szCs w:val="28"/>
        </w:rPr>
        <w:t>I</w:t>
      </w:r>
      <w:r w:rsidR="008B5048" w:rsidRPr="00E01309">
        <w:rPr>
          <w:rFonts w:ascii="Cambria" w:hAnsi="Cambria" w:cs="Cambria"/>
          <w:sz w:val="28"/>
          <w:szCs w:val="28"/>
          <w:vertAlign w:val="superscript"/>
        </w:rPr>
        <w:t>°</w:t>
      </w:r>
      <w:r w:rsidR="008B5048" w:rsidRPr="00E01309">
        <w:rPr>
          <w:sz w:val="28"/>
          <w:szCs w:val="28"/>
        </w:rPr>
        <w:t xml:space="preserve"> × </w:t>
      </w:r>
      <w:r w:rsidR="008B5048" w:rsidRPr="00E01309">
        <w:rPr>
          <w:i/>
          <w:iCs/>
          <w:sz w:val="28"/>
          <w:szCs w:val="28"/>
        </w:rPr>
        <w:t>O</w:t>
      </w:r>
      <w:r w:rsidR="008B5048" w:rsidRPr="00E01309">
        <w:rPr>
          <w:rFonts w:ascii="Calibri" w:hAnsi="Calibri" w:cs="Calibri"/>
          <w:sz w:val="28"/>
          <w:szCs w:val="28"/>
          <w:vertAlign w:val="superscript"/>
        </w:rPr>
        <w:t>•</w:t>
      </w:r>
      <w:r w:rsidR="008B5048" w:rsidRPr="00E01309">
        <w:rPr>
          <w:sz w:val="28"/>
          <w:szCs w:val="28"/>
        </w:rPr>
        <w:t>,</w:t>
      </w:r>
      <w:r w:rsidR="008B5048" w:rsidRPr="00E01309">
        <w:rPr>
          <w:i/>
          <w:iCs/>
          <w:sz w:val="28"/>
          <w:szCs w:val="28"/>
        </w:rPr>
        <w:t xml:space="preserve"> p</w:t>
      </w:r>
      <w:r w:rsidR="008B5048" w:rsidRPr="00E01309">
        <w:rPr>
          <w:rFonts w:ascii="Calibri" w:hAnsi="Calibri" w:cs="Calibri"/>
          <w:sz w:val="28"/>
          <w:szCs w:val="28"/>
          <w:vertAlign w:val="superscript"/>
        </w:rPr>
        <w:t>•</w:t>
      </w:r>
      <w:r w:rsidR="008B5048" w:rsidRPr="00E01309">
        <w:rPr>
          <w:sz w:val="28"/>
          <w:szCs w:val="28"/>
        </w:rPr>
        <w:t xml:space="preserve"> × </w:t>
      </w:r>
      <w:r w:rsidR="008B5048" w:rsidRPr="00E01309">
        <w:rPr>
          <w:i/>
          <w:iCs/>
          <w:sz w:val="28"/>
          <w:szCs w:val="28"/>
        </w:rPr>
        <w:t>I</w:t>
      </w:r>
      <w:r w:rsidR="008B5048" w:rsidRPr="00E01309">
        <w:rPr>
          <w:rFonts w:ascii="Calibri" w:hAnsi="Calibri" w:cs="Calibri"/>
          <w:sz w:val="28"/>
          <w:szCs w:val="28"/>
          <w:vertAlign w:val="superscript"/>
        </w:rPr>
        <w:t>•</w:t>
      </w:r>
      <w:r w:rsidR="008B5048" w:rsidRPr="00E01309">
        <w:rPr>
          <w:sz w:val="28"/>
          <w:szCs w:val="28"/>
        </w:rPr>
        <w:t xml:space="preserve"> × </w:t>
      </w:r>
      <w:r w:rsidR="008B5048" w:rsidRPr="00E01309">
        <w:rPr>
          <w:i/>
          <w:iCs/>
          <w:sz w:val="28"/>
          <w:szCs w:val="28"/>
        </w:rPr>
        <w:t>O</w:t>
      </w:r>
      <w:r w:rsidR="008B5048" w:rsidRPr="00E01309">
        <w:rPr>
          <w:rFonts w:ascii="Calibri" w:hAnsi="Calibri" w:cs="Calibri"/>
          <w:sz w:val="28"/>
          <w:szCs w:val="28"/>
          <w:vertAlign w:val="superscript"/>
        </w:rPr>
        <w:t>•</w:t>
      </w:r>
      <w:r w:rsidR="008B5048" w:rsidRPr="00E01309">
        <w:rPr>
          <w:sz w:val="28"/>
          <w:szCs w:val="28"/>
        </w:rPr>
        <w:t xml:space="preserve">, and </w:t>
      </w:r>
      <w:r w:rsidR="008B5048" w:rsidRPr="00E01309">
        <w:rPr>
          <w:i/>
          <w:iCs/>
          <w:sz w:val="28"/>
          <w:szCs w:val="28"/>
        </w:rPr>
        <w:t>p</w:t>
      </w:r>
      <w:r w:rsidR="008B5048" w:rsidRPr="00E01309">
        <w:rPr>
          <w:rFonts w:ascii="Calibri" w:hAnsi="Calibri" w:cs="Calibri"/>
          <w:sz w:val="28"/>
          <w:szCs w:val="28"/>
          <w:vertAlign w:val="superscript"/>
        </w:rPr>
        <w:t>•</w:t>
      </w:r>
      <w:r w:rsidR="008B5048" w:rsidRPr="00E01309">
        <w:rPr>
          <w:sz w:val="28"/>
          <w:szCs w:val="28"/>
        </w:rPr>
        <w:t xml:space="preserve"> × </w:t>
      </w:r>
      <w:r w:rsidR="008B5048" w:rsidRPr="00E01309">
        <w:rPr>
          <w:i/>
          <w:iCs/>
          <w:sz w:val="28"/>
          <w:szCs w:val="28"/>
        </w:rPr>
        <w:t>I</w:t>
      </w:r>
      <w:r w:rsidR="008B5048" w:rsidRPr="00E01309">
        <w:rPr>
          <w:rFonts w:ascii="Cambria" w:hAnsi="Cambria" w:cs="Cambria"/>
          <w:sz w:val="28"/>
          <w:szCs w:val="28"/>
          <w:vertAlign w:val="superscript"/>
        </w:rPr>
        <w:t>°</w:t>
      </w:r>
      <w:r w:rsidR="008B5048" w:rsidRPr="00E01309">
        <w:rPr>
          <w:sz w:val="28"/>
          <w:szCs w:val="28"/>
        </w:rPr>
        <w:t xml:space="preserve"> × </w:t>
      </w:r>
      <w:r w:rsidR="008B5048" w:rsidRPr="00E01309">
        <w:rPr>
          <w:i/>
          <w:iCs/>
          <w:sz w:val="28"/>
          <w:szCs w:val="28"/>
        </w:rPr>
        <w:t>O</w:t>
      </w:r>
      <w:r w:rsidR="008B5048" w:rsidRPr="00E01309">
        <w:rPr>
          <w:rFonts w:ascii="Cambria" w:hAnsi="Cambria" w:cs="Cambria"/>
          <w:sz w:val="28"/>
          <w:szCs w:val="28"/>
          <w:vertAlign w:val="superscript"/>
        </w:rPr>
        <w:t>°</w:t>
      </w:r>
      <w:r w:rsidR="008B5048" w:rsidRPr="00E01309">
        <w:rPr>
          <w:rFonts w:ascii="Calibri" w:hAnsi="Calibri" w:cs="Calibri"/>
          <w:sz w:val="28"/>
          <w:szCs w:val="28"/>
        </w:rPr>
        <w:t xml:space="preserve"> </w:t>
      </w:r>
      <w:r w:rsidR="0020492C" w:rsidRPr="00E01309">
        <w:rPr>
          <w:sz w:val="28"/>
          <w:szCs w:val="28"/>
        </w:rPr>
        <w:t>m</w:t>
      </w:r>
      <w:r w:rsidR="008B5048" w:rsidRPr="00E01309">
        <w:rPr>
          <w:sz w:val="28"/>
          <w:szCs w:val="28"/>
        </w:rPr>
        <w:t xml:space="preserve">ultivariate </w:t>
      </w:r>
      <w:r w:rsidR="00B11FE4" w:rsidRPr="00E01309">
        <w:rPr>
          <w:sz w:val="28"/>
          <w:szCs w:val="28"/>
        </w:rPr>
        <w:t>d</w:t>
      </w:r>
      <w:r w:rsidR="008B5048" w:rsidRPr="00E01309">
        <w:rPr>
          <w:sz w:val="28"/>
          <w:szCs w:val="28"/>
        </w:rPr>
        <w:t>esigns</w:t>
      </w:r>
      <w:bookmarkEnd w:id="15"/>
    </w:p>
    <w:p w14:paraId="38BA18B0" w14:textId="77777777" w:rsidR="008146F8" w:rsidRDefault="00E01309" w:rsidP="008146F8">
      <w:pPr>
        <w:pStyle w:val="SourceCode"/>
        <w:rPr>
          <w:rStyle w:val="StringTok"/>
          <w:lang w:val="de-DE"/>
        </w:rPr>
      </w:pPr>
      <w:r w:rsidRPr="00703452">
        <w:rPr>
          <w:rStyle w:val="NormalTok"/>
          <w:i/>
          <w:iCs/>
          <w:color w:val="AB7942"/>
          <w:lang w:val="de-DE"/>
        </w:rPr>
        <w:t xml:space="preserve">## </w:t>
      </w:r>
      <w:r w:rsidR="00F24036" w:rsidRPr="00703452">
        <w:rPr>
          <w:rStyle w:val="NormalTok"/>
          <w:i/>
          <w:iCs/>
          <w:color w:val="AB7942"/>
          <w:lang w:val="de-DE"/>
        </w:rPr>
        <w:t xml:space="preserve">Code for the </w:t>
      </w:r>
      <w:r w:rsidRPr="00703452">
        <w:rPr>
          <w:rStyle w:val="NormalTok"/>
          <w:i/>
          <w:iCs/>
          <w:color w:val="AB7942"/>
          <w:lang w:val="de-DE"/>
        </w:rPr>
        <w:t>p</w:t>
      </w:r>
      <w:r w:rsidRPr="00703452">
        <w:rPr>
          <w:rStyle w:val="NormalTok"/>
          <w:i/>
          <w:iCs/>
          <w:color w:val="AB7942"/>
          <w:vertAlign w:val="superscript"/>
          <w:lang w:val="de-DE"/>
        </w:rPr>
        <w:t>•</w:t>
      </w:r>
      <w:r w:rsidRPr="00703452">
        <w:rPr>
          <w:rStyle w:val="NormalTok"/>
          <w:i/>
          <w:iCs/>
          <w:color w:val="AB7942"/>
          <w:lang w:val="de-DE"/>
        </w:rPr>
        <w:t>×I</w:t>
      </w:r>
      <w:r w:rsidRPr="00703452">
        <w:rPr>
          <w:rStyle w:val="NormalTok"/>
          <w:i/>
          <w:iCs/>
          <w:color w:val="AB7942"/>
          <w:vertAlign w:val="superscript"/>
          <w:lang w:val="de-DE"/>
        </w:rPr>
        <w:t>°</w:t>
      </w:r>
      <w:r w:rsidRPr="00703452">
        <w:rPr>
          <w:rStyle w:val="NormalTok"/>
          <w:i/>
          <w:iCs/>
          <w:color w:val="AB7942"/>
          <w:lang w:val="de-DE"/>
        </w:rPr>
        <w:t>×O</w:t>
      </w:r>
      <w:r w:rsidRPr="00703452">
        <w:rPr>
          <w:rStyle w:val="NormalTok"/>
          <w:i/>
          <w:iCs/>
          <w:color w:val="AB7942"/>
          <w:vertAlign w:val="superscript"/>
          <w:lang w:val="de-DE"/>
        </w:rPr>
        <w:t>•</w:t>
      </w:r>
      <w:r w:rsidRPr="00703452">
        <w:rPr>
          <w:rStyle w:val="NormalTok"/>
          <w:i/>
          <w:iCs/>
          <w:color w:val="AB7942"/>
          <w:lang w:val="de-DE"/>
        </w:rPr>
        <w:t xml:space="preserve"> design                                                </w:t>
      </w:r>
      <w:r w:rsidR="005F7162" w:rsidRPr="00703452">
        <w:rPr>
          <w:rStyle w:val="NormalTok"/>
          <w:lang w:val="de-DE"/>
        </w:rPr>
        <w:t>model</w:t>
      </w:r>
      <w:r w:rsidR="005F7162" w:rsidRPr="00703452">
        <w:rPr>
          <w:rStyle w:val="OtherTok"/>
          <w:lang w:val="de-DE"/>
        </w:rPr>
        <w:t>&lt;-</w:t>
      </w:r>
      <w:r w:rsidR="005F7162" w:rsidRPr="00703452">
        <w:rPr>
          <w:rStyle w:val="StringTok"/>
          <w:lang w:val="de-DE"/>
        </w:rPr>
        <w:t>'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F1 =~ 1*T1_1+1*T1_16+1*T1_31+1*T1_46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      +1*T2_1+1*T2_16+1*T2_31+1*T2_46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F2 =~ 1*T1_6+1*T1_21+1*T1_36+1*T1_51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      +1*T2_6+1*T2_21+1*T2_36+1*T2_5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F3 =~ 1*T1_11+1*T1_26+1*T1_41+1*T1_56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      +1*T2_11+1*T2_26+1*T2_41+1*T2_56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     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OCC1_</w:t>
      </w:r>
      <w:r w:rsidR="00796581" w:rsidRPr="00703452">
        <w:rPr>
          <w:rStyle w:val="StringTok"/>
          <w:lang w:val="de-DE"/>
        </w:rPr>
        <w:t>S</w:t>
      </w:r>
      <w:r w:rsidR="005F7162" w:rsidRPr="00703452">
        <w:rPr>
          <w:rStyle w:val="StringTok"/>
          <w:lang w:val="de-DE"/>
        </w:rPr>
        <w:t xml:space="preserve"> =~ 1*T1_1+1*T1_16+1*T1_31+1*T1_46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lastRenderedPageBreak/>
        <w:t>OCC2_</w:t>
      </w:r>
      <w:r w:rsidR="00796581" w:rsidRPr="00703452">
        <w:rPr>
          <w:rStyle w:val="StringTok"/>
          <w:lang w:val="de-DE"/>
        </w:rPr>
        <w:t>S</w:t>
      </w:r>
      <w:r w:rsidR="005F7162" w:rsidRPr="00703452">
        <w:rPr>
          <w:rStyle w:val="StringTok"/>
          <w:lang w:val="de-DE"/>
        </w:rPr>
        <w:t xml:space="preserve"> =~ 1*T2_1+1*T2_16+1*T2_31+1*T2_46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OCC1_</w:t>
      </w:r>
      <w:r w:rsidR="00796581" w:rsidRPr="00703452">
        <w:rPr>
          <w:rStyle w:val="StringTok"/>
          <w:lang w:val="de-DE"/>
        </w:rPr>
        <w:t>A</w:t>
      </w:r>
      <w:r w:rsidR="005F7162" w:rsidRPr="00703452">
        <w:rPr>
          <w:rStyle w:val="StringTok"/>
          <w:lang w:val="de-DE"/>
        </w:rPr>
        <w:t xml:space="preserve"> =~ 1*T1_6+1*T1_21+1*T1_36+1*T1_51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OCC2_</w:t>
      </w:r>
      <w:r w:rsidR="00796581" w:rsidRPr="00703452">
        <w:rPr>
          <w:rStyle w:val="StringTok"/>
          <w:lang w:val="de-DE"/>
        </w:rPr>
        <w:t>A</w:t>
      </w:r>
      <w:r w:rsidR="005F7162" w:rsidRPr="00703452">
        <w:rPr>
          <w:rStyle w:val="StringTok"/>
          <w:lang w:val="de-DE"/>
        </w:rPr>
        <w:t xml:space="preserve"> =~ 1*T2_6+1*T2_21+1*T2_36+1*T2_5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OCC1_E =~ 1*T1_11+1*T1_26+1*T1_41+1*T1_56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OCC2_E =~ 1*T2_11+1*T2_26+1*T2_41+1*T2_56</w:t>
      </w:r>
      <w:r w:rsidR="005F7162" w:rsidRPr="00703452">
        <w:rPr>
          <w:lang w:val="de-DE"/>
        </w:rPr>
        <w:br/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F1 ~~ COV_12*F2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F1 ~~ COV_13*F3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F2 ~~ COV_23*F3</w:t>
      </w:r>
      <w:r w:rsidR="008146F8">
        <w:rPr>
          <w:rStyle w:val="StringTok"/>
          <w:lang w:val="de-DE"/>
        </w:rPr>
        <w:t xml:space="preserve">                                                               </w:t>
      </w:r>
    </w:p>
    <w:p w14:paraId="5736619B" w14:textId="3AC8725D" w:rsidR="009B3388" w:rsidRPr="008146F8" w:rsidRDefault="008146F8" w:rsidP="008146F8">
      <w:pPr>
        <w:pStyle w:val="SourceCode"/>
        <w:rPr>
          <w:rStyle w:val="NormalTok"/>
          <w:color w:val="4E9A06"/>
          <w:lang w:val="de-DE"/>
        </w:rPr>
      </w:pPr>
      <w:r>
        <w:rPr>
          <w:rStyle w:val="StringTok"/>
          <w:lang w:val="de-DE"/>
        </w:rPr>
        <w:t>F1</w:t>
      </w:r>
      <w:r w:rsidRPr="00703452">
        <w:rPr>
          <w:rStyle w:val="StringTok"/>
          <w:lang w:val="de-DE"/>
        </w:rPr>
        <w:t xml:space="preserve"> ~ </w:t>
      </w:r>
      <w:r>
        <w:rPr>
          <w:rStyle w:val="StringTok"/>
          <w:lang w:val="de-DE"/>
        </w:rPr>
        <w:t>M</w:t>
      </w:r>
      <w:r w:rsidRPr="00703452">
        <w:rPr>
          <w:rStyle w:val="StringTok"/>
          <w:lang w:val="de-DE"/>
        </w:rPr>
        <w:t>u1*1</w:t>
      </w:r>
      <w:r>
        <w:rPr>
          <w:rStyle w:val="StringTok"/>
          <w:lang w:val="de-DE"/>
        </w:rPr>
        <w:t xml:space="preserve">                                                                    F2</w:t>
      </w:r>
      <w:r w:rsidRPr="00703452">
        <w:rPr>
          <w:rStyle w:val="StringTok"/>
          <w:lang w:val="de-DE"/>
        </w:rPr>
        <w:t xml:space="preserve"> ~ </w:t>
      </w:r>
      <w:r>
        <w:rPr>
          <w:rStyle w:val="StringTok"/>
          <w:lang w:val="de-DE"/>
        </w:rPr>
        <w:t>M</w:t>
      </w:r>
      <w:r w:rsidRPr="00703452">
        <w:rPr>
          <w:rStyle w:val="StringTok"/>
          <w:lang w:val="de-DE"/>
        </w:rPr>
        <w:t>u</w:t>
      </w:r>
      <w:r>
        <w:rPr>
          <w:rStyle w:val="StringTok"/>
          <w:lang w:val="de-DE"/>
        </w:rPr>
        <w:t>2</w:t>
      </w:r>
      <w:r w:rsidRPr="00703452">
        <w:rPr>
          <w:rStyle w:val="StringTok"/>
          <w:lang w:val="de-DE"/>
        </w:rPr>
        <w:t>*1</w:t>
      </w:r>
      <w:r>
        <w:rPr>
          <w:rStyle w:val="StringTok"/>
          <w:lang w:val="de-DE"/>
        </w:rPr>
        <w:t xml:space="preserve">                                                                    F3</w:t>
      </w:r>
      <w:r w:rsidRPr="00703452">
        <w:rPr>
          <w:rStyle w:val="StringTok"/>
          <w:lang w:val="de-DE"/>
        </w:rPr>
        <w:t xml:space="preserve"> ~ </w:t>
      </w:r>
      <w:r>
        <w:rPr>
          <w:rStyle w:val="StringTok"/>
          <w:lang w:val="de-DE"/>
        </w:rPr>
        <w:t>M</w:t>
      </w:r>
      <w:r w:rsidRPr="00703452">
        <w:rPr>
          <w:rStyle w:val="StringTok"/>
          <w:lang w:val="de-DE"/>
        </w:rPr>
        <w:t>u</w:t>
      </w:r>
      <w:r>
        <w:rPr>
          <w:rStyle w:val="StringTok"/>
          <w:lang w:val="de-DE"/>
        </w:rPr>
        <w:t>3</w:t>
      </w:r>
      <w:r w:rsidRPr="00703452">
        <w:rPr>
          <w:rStyle w:val="StringTok"/>
          <w:lang w:val="de-DE"/>
        </w:rPr>
        <w:t>*1</w:t>
      </w:r>
      <w:r>
        <w:rPr>
          <w:rStyle w:val="StringTok"/>
          <w:lang w:val="de-DE"/>
        </w:rPr>
        <w:t xml:space="preserve">                                                                    </w:t>
      </w:r>
      <w:r w:rsidR="00796581" w:rsidRPr="00703452">
        <w:rPr>
          <w:rStyle w:val="StringTok"/>
          <w:lang w:val="de-DE"/>
        </w:rPr>
        <w:t>OCC1_S ~ mu_o1_S*1</w:t>
      </w:r>
      <w:r w:rsidR="00796581" w:rsidRPr="00703452">
        <w:rPr>
          <w:lang w:val="de-DE"/>
        </w:rPr>
        <w:br/>
      </w:r>
      <w:r w:rsidR="00796581" w:rsidRPr="00703452">
        <w:rPr>
          <w:rStyle w:val="StringTok"/>
          <w:lang w:val="de-DE"/>
        </w:rPr>
        <w:t>OCC2_S ~ mu_o2_S*1</w:t>
      </w:r>
      <w:r w:rsidR="00796581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OCC1_A ~ mu_o1_A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OCC2_A ~ mu_o2_A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OCC1_E ~ mu_o1_E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OCC2_E ~ mu_o2_E*1</w:t>
      </w:r>
      <w:r w:rsidR="005F7162" w:rsidRPr="00703452">
        <w:rPr>
          <w:lang w:val="de-DE"/>
        </w:rPr>
        <w:br/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ITEM1 =~ 1*T1_1 + 1*T2_1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ITEM2 =~ 1*T1_16 + 1*T2_16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3 =~ 1*T1_31 + 1*T2_3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4 =~ 1*T1_46 + 1*T2_46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ITEM5 =~ 1*T1_6 + 1*T2_6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ITEM6 =~ 1*T1_21 + 1*T2_21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7 =~ 1*T1_36 + 1*T2_36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8 =~ 1*T1_51 + 1*T2_5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9 =~ 1*T1_11 + 1*T2_1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10=~ 1*T1_26 + 1*T2_26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11=~ 1*T1_41 + 1*T2_4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12=~ 1*T1_56 + 1*T2_56</w:t>
      </w:r>
      <w:r w:rsidR="005F7162" w:rsidRPr="00703452">
        <w:rPr>
          <w:lang w:val="de-DE"/>
        </w:rPr>
        <w:br/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1 ~ mu_i1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2 ~ mu_i2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3 ~ mu_i3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4 ~ mu_i4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5 ~ mu_i5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6 ~ mu_i6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7 ~ mu_i7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8 ~ mu_i8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9 ~ mu_i9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10 ~ mu_i10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11 ~ mu_i11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ITEM12 ~ mu_i12*1</w:t>
      </w:r>
      <w:r w:rsidR="005F7162" w:rsidRPr="00703452">
        <w:rPr>
          <w:lang w:val="de-DE"/>
        </w:rPr>
        <w:br/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1_1 ~ mu11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1_16 ~ mu12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1_31 ~ mu13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1_46 ~ mu14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lastRenderedPageBreak/>
        <w:t>T1_6 ~ mu15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1_21 ~ mu16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1_36 ~ mu17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1_51 ~ mu18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1_11 ~ mu19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1_26 ~ mu110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1_41 ~ mu111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1_56 ~ mu112*1</w:t>
      </w:r>
      <w:r w:rsidR="005F7162" w:rsidRPr="00703452">
        <w:rPr>
          <w:lang w:val="de-DE"/>
        </w:rPr>
        <w:br/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2_1 ~ mu21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2_16 ~ mu22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2_31 ~ mu23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2_46 ~ mu24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2_6 ~ mu25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2_21 ~ mu26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2_36 ~ mu27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2_51 ~ mu28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2_11 ~ mu29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2_26 ~ mu210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2_41 ~ mu211*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T2_56 ~ mu212*1</w:t>
      </w:r>
      <w:r w:rsidR="005F7162" w:rsidRPr="00703452">
        <w:rPr>
          <w:lang w:val="de-DE"/>
        </w:rPr>
        <w:br/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4 == -1*(mu11 + mu12 + mu13 + mu14 +mu21 + mu22 + mu23)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8 == -1*(mu15 + mu16 + mu17 + mu18 +mu25 + mu26 + mu27)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12 == -1*(mu19 + mu110 + mu111 + mu112+ mu29 + mu210 + mu211)</w:t>
      </w:r>
      <w:r w:rsidR="005F7162" w:rsidRPr="00703452">
        <w:rPr>
          <w:lang w:val="de-DE"/>
        </w:rPr>
        <w:br/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mu14  == -1*(mu11 + mu12 + mu13)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18  == -1*(mu15 + mu16 + mu17)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112  == -1*(mu19 + mu110 + mu111)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4 == -1*(mu21 + mu22 + mu23)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8  == -1*(mu25 + mu26 + mu27)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12  == -1*(mu29 + mu210 + mu211)</w:t>
      </w:r>
      <w:r w:rsidR="005F7162" w:rsidRPr="00703452">
        <w:rPr>
          <w:lang w:val="de-DE"/>
        </w:rPr>
        <w:br/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1 == -1*mu1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2 == -1*mu12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3 == -1*mu13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4 == -1*mu14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5 == -1*mu15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6 == -1*mu16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7 == -1*mu17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8 == -1*mu18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9 == -1*mu19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10 == -1*mu110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11 == -1*mu11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212 == -1*mu112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_i4 == -1*(mu_i1 + mu_i2 + mu_i3)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_i8 == -1*(mu_i5 + mu_i6 + mu_i7)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_i12 == -1*(mu_i9 + mu_i10 + mu_i11)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_o2_</w:t>
      </w:r>
      <w:r w:rsidR="00796581" w:rsidRPr="00703452">
        <w:rPr>
          <w:rStyle w:val="StringTok"/>
          <w:lang w:val="de-DE"/>
        </w:rPr>
        <w:t>S</w:t>
      </w:r>
      <w:r w:rsidR="005F7162" w:rsidRPr="00703452">
        <w:rPr>
          <w:rStyle w:val="StringTok"/>
          <w:lang w:val="de-DE"/>
        </w:rPr>
        <w:t xml:space="preserve"> == -1*(mu_o1_</w:t>
      </w:r>
      <w:r w:rsidR="00796581" w:rsidRPr="00703452">
        <w:rPr>
          <w:rStyle w:val="StringTok"/>
          <w:lang w:val="de-DE"/>
        </w:rPr>
        <w:t>S</w:t>
      </w:r>
      <w:r w:rsidR="005F7162" w:rsidRPr="00703452">
        <w:rPr>
          <w:rStyle w:val="StringTok"/>
          <w:lang w:val="de-DE"/>
        </w:rPr>
        <w:t>)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lastRenderedPageBreak/>
        <w:t>mu_o2_</w:t>
      </w:r>
      <w:r w:rsidR="00796581" w:rsidRPr="00703452">
        <w:rPr>
          <w:rStyle w:val="StringTok"/>
          <w:lang w:val="de-DE"/>
        </w:rPr>
        <w:t>A</w:t>
      </w:r>
      <w:r w:rsidR="005F7162" w:rsidRPr="00703452">
        <w:rPr>
          <w:rStyle w:val="StringTok"/>
          <w:lang w:val="de-DE"/>
        </w:rPr>
        <w:t xml:space="preserve"> == -1*(mu_o1_</w:t>
      </w:r>
      <w:r w:rsidR="00796581" w:rsidRPr="00703452">
        <w:rPr>
          <w:rStyle w:val="StringTok"/>
          <w:lang w:val="de-DE"/>
        </w:rPr>
        <w:t>A</w:t>
      </w:r>
      <w:r w:rsidR="005F7162" w:rsidRPr="00703452">
        <w:rPr>
          <w:rStyle w:val="StringTok"/>
          <w:lang w:val="de-DE"/>
        </w:rPr>
        <w:t>)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mu_o2_E == -1*(mu_o1_E)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    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## </w:t>
      </w:r>
      <w:r w:rsidR="001D7F8A" w:rsidRPr="00703452">
        <w:rPr>
          <w:rStyle w:val="StringTok"/>
          <w:lang w:val="de-DE"/>
        </w:rPr>
        <w:t>I</w:t>
      </w:r>
      <w:r w:rsidR="005F7162" w:rsidRPr="00703452">
        <w:rPr>
          <w:rStyle w:val="StringTok"/>
          <w:lang w:val="de-DE"/>
        </w:rPr>
        <w:t>tem variance</w:t>
      </w:r>
      <w:r w:rsidR="001D7F8A" w:rsidRPr="00703452">
        <w:rPr>
          <w:rStyle w:val="StringTok"/>
          <w:lang w:val="de-DE"/>
        </w:rPr>
        <w:t>s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S_i</w:t>
      </w:r>
      <w:r w:rsidR="00796581" w:rsidRPr="00703452">
        <w:rPr>
          <w:rStyle w:val="StringTok"/>
          <w:lang w:val="de-DE"/>
        </w:rPr>
        <w:t>S</w:t>
      </w:r>
      <w:r w:rsidR="005F7162" w:rsidRPr="00703452">
        <w:rPr>
          <w:rStyle w:val="StringTok"/>
          <w:lang w:val="de-DE"/>
        </w:rPr>
        <w:t xml:space="preserve"> := (mu_i1^2 + mu_i2^2 + mu_i3^2 + mu_i4^2) / 3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S_i</w:t>
      </w:r>
      <w:r w:rsidR="00796581" w:rsidRPr="00703452">
        <w:rPr>
          <w:rStyle w:val="StringTok"/>
          <w:lang w:val="de-DE"/>
        </w:rPr>
        <w:t>A</w:t>
      </w:r>
      <w:r w:rsidR="005F7162" w:rsidRPr="00703452">
        <w:rPr>
          <w:rStyle w:val="StringTok"/>
          <w:lang w:val="de-DE"/>
        </w:rPr>
        <w:t xml:space="preserve"> := (mu_i5^2 + mu_i6^2 +mu_i7^2 + mu_i8^2) / 3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S_iE := (mu_i9^2 + mu_i10^2 + mu_i11^2 + mu_i12^2) / 3</w:t>
      </w:r>
      <w:r w:rsidR="005F7162" w:rsidRPr="00703452">
        <w:rPr>
          <w:lang w:val="de-DE"/>
        </w:rPr>
        <w:br/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## i x o interaction variance</w:t>
      </w:r>
      <w:r w:rsidR="001D7F8A" w:rsidRPr="00703452">
        <w:rPr>
          <w:rStyle w:val="StringTok"/>
          <w:lang w:val="de-DE"/>
        </w:rPr>
        <w:t>s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S_io</w:t>
      </w:r>
      <w:r w:rsidR="00796581" w:rsidRPr="00703452">
        <w:rPr>
          <w:rStyle w:val="StringTok"/>
          <w:lang w:val="de-DE"/>
        </w:rPr>
        <w:t>S</w:t>
      </w:r>
      <w:r w:rsidR="005F7162" w:rsidRPr="00703452">
        <w:rPr>
          <w:rStyle w:val="StringTok"/>
          <w:lang w:val="de-DE"/>
        </w:rPr>
        <w:t xml:space="preserve">:= (mu11^2 + mu12^2 + mu13^2 + mu14^2 + mu21^2 + mu22^2 + mu23^2 + mu24^2)/7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S_io</w:t>
      </w:r>
      <w:r w:rsidR="00796581" w:rsidRPr="00703452">
        <w:rPr>
          <w:rStyle w:val="StringTok"/>
          <w:lang w:val="de-DE"/>
        </w:rPr>
        <w:t>A</w:t>
      </w:r>
      <w:r w:rsidR="005F7162" w:rsidRPr="00703452">
        <w:rPr>
          <w:rStyle w:val="StringTok"/>
          <w:lang w:val="de-DE"/>
        </w:rPr>
        <w:t>:= (mu15^2 + mu16^2+ mu17^2+ mu18^2+ mu25^2 + mu26^2+ mu27^2+ mu28^2)/7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S_ioE:= (mu19^2 + mu110^2 + mu111^2 + mu112^2 + mu29^2 + mu210^2 + mu211^2 + mu212^2)/7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## </w:t>
      </w:r>
      <w:r w:rsidR="001D7F8A" w:rsidRPr="00703452">
        <w:rPr>
          <w:rStyle w:val="StringTok"/>
          <w:lang w:val="de-DE"/>
        </w:rPr>
        <w:t>O</w:t>
      </w:r>
      <w:r w:rsidR="005F7162" w:rsidRPr="00703452">
        <w:rPr>
          <w:rStyle w:val="StringTok"/>
          <w:lang w:val="de-DE"/>
        </w:rPr>
        <w:t>ccasion variance</w:t>
      </w:r>
      <w:r w:rsidR="001D7F8A" w:rsidRPr="00703452">
        <w:rPr>
          <w:rStyle w:val="StringTok"/>
          <w:lang w:val="de-DE"/>
        </w:rPr>
        <w:t>s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S_o_</w:t>
      </w:r>
      <w:r w:rsidR="00796581" w:rsidRPr="00703452">
        <w:rPr>
          <w:rStyle w:val="StringTok"/>
          <w:lang w:val="de-DE"/>
        </w:rPr>
        <w:t>S</w:t>
      </w:r>
      <w:r w:rsidR="005F7162" w:rsidRPr="00703452">
        <w:rPr>
          <w:rStyle w:val="StringTok"/>
          <w:lang w:val="de-DE"/>
        </w:rPr>
        <w:t>:= (mu_o1_A^2 + mu_o2_A^2 ) / 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S_o_</w:t>
      </w:r>
      <w:r w:rsidR="00796581" w:rsidRPr="00703452">
        <w:rPr>
          <w:rStyle w:val="StringTok"/>
          <w:lang w:val="de-DE"/>
        </w:rPr>
        <w:t>A</w:t>
      </w:r>
      <w:r w:rsidR="005F7162" w:rsidRPr="00703452">
        <w:rPr>
          <w:rStyle w:val="StringTok"/>
          <w:lang w:val="de-DE"/>
        </w:rPr>
        <w:t>:= (mu_o1_D^2 + mu_o2_D^2 ) / 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S_o_E:= (mu_o1_E^2 + mu_o2_E^2 ) / 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 xml:space="preserve">  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## Subscale P variance</w:t>
      </w:r>
      <w:r w:rsidR="001D7F8A" w:rsidRPr="00703452">
        <w:rPr>
          <w:rStyle w:val="StringTok"/>
          <w:lang w:val="de-DE"/>
        </w:rPr>
        <w:t>s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F1~~F1_V*F1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F2~~F2_V*F2</w:t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F3~~F3_V*F3</w:t>
      </w:r>
      <w:r w:rsidR="005F7162" w:rsidRPr="00703452">
        <w:rPr>
          <w:lang w:val="de-DE"/>
        </w:rPr>
        <w:br/>
      </w:r>
      <w:r w:rsidR="005F7162" w:rsidRPr="00703452">
        <w:rPr>
          <w:lang w:val="de-DE"/>
        </w:rPr>
        <w:br/>
      </w:r>
      <w:r w:rsidR="005F7162" w:rsidRPr="00703452">
        <w:rPr>
          <w:rStyle w:val="StringTok"/>
          <w:lang w:val="de-DE"/>
        </w:rPr>
        <w:t>## P x O variance</w:t>
      </w:r>
      <w:r w:rsidR="001D7F8A" w:rsidRPr="00703452">
        <w:rPr>
          <w:rStyle w:val="StringTok"/>
          <w:lang w:val="de-DE"/>
        </w:rPr>
        <w:t>s</w:t>
      </w:r>
      <w:r w:rsidR="00796581" w:rsidRPr="00703452">
        <w:rPr>
          <w:rStyle w:val="StringTok"/>
          <w:lang w:val="de-DE"/>
        </w:rPr>
        <w:t xml:space="preserve">                                                            </w:t>
      </w:r>
      <w:r w:rsidR="00796581" w:rsidRPr="008146F8">
        <w:rPr>
          <w:rStyle w:val="StringTok"/>
          <w:lang w:val="de-DE"/>
        </w:rPr>
        <w:t>OCC1_S~~OC_S*OCC1_S</w:t>
      </w:r>
      <w:r w:rsidR="00796581" w:rsidRPr="008146F8">
        <w:rPr>
          <w:lang w:val="de-DE"/>
        </w:rPr>
        <w:br/>
      </w:r>
      <w:r w:rsidR="00796581" w:rsidRPr="008146F8">
        <w:rPr>
          <w:rStyle w:val="StringTok"/>
          <w:lang w:val="de-DE"/>
        </w:rPr>
        <w:t>OCC2_S~~OC_S*OCC2_S</w:t>
      </w:r>
      <w:r w:rsidR="005F7162" w:rsidRPr="008146F8">
        <w:rPr>
          <w:lang w:val="de-DE"/>
        </w:rPr>
        <w:br/>
      </w:r>
      <w:r w:rsidR="005F7162" w:rsidRPr="008146F8">
        <w:rPr>
          <w:rStyle w:val="StringTok"/>
          <w:lang w:val="de-DE"/>
        </w:rPr>
        <w:t>OCC1_A~~</w:t>
      </w:r>
      <w:r w:rsidR="0038618B" w:rsidRPr="008146F8">
        <w:rPr>
          <w:rStyle w:val="StringTok"/>
          <w:lang w:val="de-DE"/>
        </w:rPr>
        <w:t>OC_S</w:t>
      </w:r>
      <w:r w:rsidR="005F7162" w:rsidRPr="008146F8">
        <w:rPr>
          <w:rStyle w:val="StringTok"/>
          <w:lang w:val="de-DE"/>
        </w:rPr>
        <w:t>*OCC1_A</w:t>
      </w:r>
      <w:r w:rsidR="005F7162" w:rsidRPr="008146F8">
        <w:rPr>
          <w:lang w:val="de-DE"/>
        </w:rPr>
        <w:br/>
      </w:r>
      <w:r w:rsidR="005F7162" w:rsidRPr="008146F8">
        <w:rPr>
          <w:rStyle w:val="StringTok"/>
          <w:lang w:val="de-DE"/>
        </w:rPr>
        <w:t>OCC2_A~~</w:t>
      </w:r>
      <w:r w:rsidR="0038618B" w:rsidRPr="008146F8">
        <w:rPr>
          <w:rStyle w:val="StringTok"/>
          <w:lang w:val="de-DE"/>
        </w:rPr>
        <w:t>OC_S</w:t>
      </w:r>
      <w:r w:rsidR="005F7162" w:rsidRPr="008146F8">
        <w:rPr>
          <w:rStyle w:val="StringTok"/>
          <w:lang w:val="de-DE"/>
        </w:rPr>
        <w:t>*OCC2_A</w:t>
      </w:r>
      <w:r w:rsidR="005F7162" w:rsidRPr="008146F8">
        <w:rPr>
          <w:lang w:val="de-DE"/>
        </w:rPr>
        <w:br/>
      </w:r>
      <w:r w:rsidR="005F7162" w:rsidRPr="008146F8">
        <w:rPr>
          <w:rStyle w:val="StringTok"/>
          <w:lang w:val="de-DE"/>
        </w:rPr>
        <w:t>OCC1_E~~OC_E*OCC1_E</w:t>
      </w:r>
      <w:r w:rsidR="005F7162" w:rsidRPr="008146F8">
        <w:rPr>
          <w:lang w:val="de-DE"/>
        </w:rPr>
        <w:br/>
      </w:r>
      <w:r w:rsidR="005F7162" w:rsidRPr="008146F8">
        <w:rPr>
          <w:rStyle w:val="StringTok"/>
          <w:lang w:val="de-DE"/>
        </w:rPr>
        <w:t>OCC2_E~~OC_E*OCC2_E</w:t>
      </w:r>
      <w:r w:rsidR="005F7162" w:rsidRPr="008146F8">
        <w:rPr>
          <w:lang w:val="de-DE"/>
        </w:rPr>
        <w:br/>
      </w:r>
      <w:r w:rsidR="005F7162" w:rsidRPr="008146F8">
        <w:rPr>
          <w:lang w:val="de-DE"/>
        </w:rPr>
        <w:br/>
      </w:r>
      <w:r w:rsidR="005F7162" w:rsidRPr="008146F8">
        <w:rPr>
          <w:rStyle w:val="StringTok"/>
          <w:lang w:val="de-DE"/>
        </w:rPr>
        <w:t>## P</w:t>
      </w:r>
      <w:r w:rsidR="004E6F40" w:rsidRPr="008146F8">
        <w:rPr>
          <w:rStyle w:val="StringTok"/>
          <w:lang w:val="de-DE"/>
        </w:rPr>
        <w:t xml:space="preserve"> </w:t>
      </w:r>
      <w:r w:rsidR="005F7162" w:rsidRPr="008146F8">
        <w:rPr>
          <w:rStyle w:val="StringTok"/>
          <w:lang w:val="de-DE"/>
        </w:rPr>
        <w:t>X</w:t>
      </w:r>
      <w:r w:rsidR="004E6F40" w:rsidRPr="008146F8">
        <w:rPr>
          <w:rStyle w:val="StringTok"/>
          <w:lang w:val="de-DE"/>
        </w:rPr>
        <w:t xml:space="preserve"> </w:t>
      </w:r>
      <w:r w:rsidR="005F7162" w:rsidRPr="008146F8">
        <w:rPr>
          <w:rStyle w:val="StringTok"/>
          <w:lang w:val="de-DE"/>
        </w:rPr>
        <w:t>O covariance</w:t>
      </w:r>
      <w:r w:rsidR="001D7F8A" w:rsidRPr="008146F8">
        <w:rPr>
          <w:rStyle w:val="StringTok"/>
          <w:lang w:val="de-DE"/>
        </w:rPr>
        <w:t>s</w:t>
      </w:r>
      <w:r w:rsidR="009B3388" w:rsidRPr="008146F8">
        <w:rPr>
          <w:rStyle w:val="StringTok"/>
          <w:lang w:val="de-DE"/>
        </w:rPr>
        <w:t>:</w:t>
      </w:r>
      <w:r w:rsidR="00F24036" w:rsidRPr="008146F8">
        <w:rPr>
          <w:rStyle w:val="StringTok"/>
          <w:lang w:val="de-DE"/>
        </w:rPr>
        <w:t xml:space="preserve"> </w:t>
      </w:r>
      <w:r w:rsidR="009B3388" w:rsidRPr="008146F8">
        <w:rPr>
          <w:rStyle w:val="NormalTok"/>
          <w:i/>
          <w:iCs/>
          <w:color w:val="AB7942"/>
          <w:lang w:val="de-DE"/>
        </w:rPr>
        <w:t xml:space="preserve">For </w:t>
      </w:r>
      <w:r w:rsidR="00F24036" w:rsidRPr="008146F8">
        <w:rPr>
          <w:rStyle w:val="NormalTok"/>
          <w:i/>
          <w:iCs/>
          <w:color w:val="AB7942"/>
          <w:lang w:val="de-DE"/>
        </w:rPr>
        <w:t xml:space="preserve">the </w:t>
      </w:r>
      <w:r w:rsidR="009B3388" w:rsidRPr="008146F8">
        <w:rPr>
          <w:rStyle w:val="NormalTok"/>
          <w:i/>
          <w:iCs/>
          <w:color w:val="AB7942"/>
          <w:lang w:val="de-DE"/>
        </w:rPr>
        <w:t>p</w:t>
      </w:r>
      <w:r w:rsidR="009B3388" w:rsidRPr="008146F8">
        <w:rPr>
          <w:rStyle w:val="NormalTok"/>
          <w:i/>
          <w:iCs/>
          <w:color w:val="AB7942"/>
          <w:vertAlign w:val="superscript"/>
          <w:lang w:val="de-DE"/>
        </w:rPr>
        <w:t>•</w:t>
      </w:r>
      <w:r w:rsidR="009B3388" w:rsidRPr="008146F8">
        <w:rPr>
          <w:rStyle w:val="NormalTok"/>
          <w:i/>
          <w:iCs/>
          <w:color w:val="AB7942"/>
          <w:lang w:val="de-DE"/>
        </w:rPr>
        <w:t>×I</w:t>
      </w:r>
      <w:r w:rsidR="009B3388" w:rsidRPr="008146F8">
        <w:rPr>
          <w:rStyle w:val="NormalTok"/>
          <w:i/>
          <w:iCs/>
          <w:color w:val="AB7942"/>
          <w:vertAlign w:val="superscript"/>
          <w:lang w:val="de-DE"/>
        </w:rPr>
        <w:t>°</w:t>
      </w:r>
      <w:r w:rsidR="009B3388" w:rsidRPr="008146F8">
        <w:rPr>
          <w:rStyle w:val="NormalTok"/>
          <w:i/>
          <w:iCs/>
          <w:color w:val="AB7942"/>
          <w:lang w:val="de-DE"/>
        </w:rPr>
        <w:t>×O</w:t>
      </w:r>
      <w:r w:rsidR="009B3388" w:rsidRPr="008146F8">
        <w:rPr>
          <w:rStyle w:val="NormalTok"/>
          <w:i/>
          <w:iCs/>
          <w:color w:val="AB7942"/>
          <w:vertAlign w:val="superscript"/>
          <w:lang w:val="de-DE"/>
        </w:rPr>
        <w:t>°</w:t>
      </w:r>
      <w:r w:rsidR="009B3388" w:rsidRPr="008146F8">
        <w:rPr>
          <w:rStyle w:val="NormalTok"/>
          <w:i/>
          <w:iCs/>
          <w:color w:val="AB7942"/>
          <w:lang w:val="de-DE"/>
        </w:rPr>
        <w:t xml:space="preserve"> </w:t>
      </w:r>
      <w:r w:rsidR="00F24036" w:rsidRPr="008146F8">
        <w:rPr>
          <w:rStyle w:val="NormalTok"/>
          <w:i/>
          <w:iCs/>
          <w:color w:val="AB7942"/>
          <w:lang w:val="de-DE"/>
        </w:rPr>
        <w:t>and</w:t>
      </w:r>
      <w:r w:rsidR="009B3388" w:rsidRPr="008146F8">
        <w:rPr>
          <w:rStyle w:val="NormalTok"/>
          <w:i/>
          <w:iCs/>
          <w:color w:val="AB7942"/>
          <w:lang w:val="de-DE"/>
        </w:rPr>
        <w:t xml:space="preserve"> p</w:t>
      </w:r>
      <w:r w:rsidR="009B3388" w:rsidRPr="008146F8">
        <w:rPr>
          <w:rStyle w:val="NormalTok"/>
          <w:i/>
          <w:iCs/>
          <w:color w:val="AB7942"/>
          <w:vertAlign w:val="superscript"/>
          <w:lang w:val="de-DE"/>
        </w:rPr>
        <w:t>•</w:t>
      </w:r>
      <w:r w:rsidR="009B3388" w:rsidRPr="008146F8">
        <w:rPr>
          <w:rStyle w:val="NormalTok"/>
          <w:i/>
          <w:iCs/>
          <w:color w:val="AB7942"/>
          <w:lang w:val="de-DE"/>
        </w:rPr>
        <w:t>×I</w:t>
      </w:r>
      <w:r w:rsidR="009B3388" w:rsidRPr="008146F8">
        <w:rPr>
          <w:rStyle w:val="NormalTok"/>
          <w:i/>
          <w:iCs/>
          <w:color w:val="AB7942"/>
          <w:vertAlign w:val="superscript"/>
          <w:lang w:val="de-DE"/>
        </w:rPr>
        <w:t>•</w:t>
      </w:r>
      <w:r w:rsidR="009B3388" w:rsidRPr="008146F8">
        <w:rPr>
          <w:rStyle w:val="NormalTok"/>
          <w:i/>
          <w:iCs/>
          <w:color w:val="AB7942"/>
          <w:lang w:val="de-DE"/>
        </w:rPr>
        <w:t>×O° design</w:t>
      </w:r>
      <w:r w:rsidR="00F24036" w:rsidRPr="008146F8">
        <w:rPr>
          <w:rStyle w:val="NormalTok"/>
          <w:i/>
          <w:iCs/>
          <w:color w:val="AB7942"/>
          <w:lang w:val="de-DE"/>
        </w:rPr>
        <w:t>s</w:t>
      </w:r>
      <w:r w:rsidR="009B3388" w:rsidRPr="008146F8">
        <w:rPr>
          <w:rStyle w:val="NormalTok"/>
          <w:i/>
          <w:iCs/>
          <w:color w:val="AB7942"/>
          <w:lang w:val="de-DE"/>
        </w:rPr>
        <w:t xml:space="preserve">, delete </w:t>
      </w:r>
      <w:r w:rsidR="00124CA4">
        <w:rPr>
          <w:rStyle w:val="NormalTok"/>
          <w:i/>
          <w:iCs/>
          <w:color w:val="AB7942"/>
          <w:lang w:val="de-DE"/>
        </w:rPr>
        <w:t>o</w:t>
      </w:r>
      <w:r w:rsidR="009B3388" w:rsidRPr="008146F8">
        <w:rPr>
          <w:rStyle w:val="NormalTok"/>
          <w:i/>
          <w:iCs/>
          <w:color w:val="AB7942"/>
          <w:lang w:val="de-DE"/>
        </w:rPr>
        <w:t xml:space="preserve">ccasion </w:t>
      </w:r>
      <w:r>
        <w:rPr>
          <w:rStyle w:val="NormalTok"/>
          <w:color w:val="4E9A06"/>
          <w:lang w:val="de-DE"/>
        </w:rPr>
        <w:t xml:space="preserve">   </w:t>
      </w:r>
      <w:r w:rsidR="00F24036" w:rsidRPr="008146F8">
        <w:rPr>
          <w:rStyle w:val="NormalTok"/>
          <w:i/>
          <w:iCs/>
          <w:color w:val="AB7942"/>
          <w:lang w:val="de-DE"/>
        </w:rPr>
        <w:t xml:space="preserve">## </w:t>
      </w:r>
      <w:r w:rsidR="009B3388" w:rsidRPr="008146F8">
        <w:rPr>
          <w:rStyle w:val="NormalTok"/>
          <w:i/>
          <w:iCs/>
          <w:color w:val="AB7942"/>
          <w:lang w:val="de-DE"/>
        </w:rPr>
        <w:t>covariance</w:t>
      </w:r>
      <w:r w:rsidR="00F24036" w:rsidRPr="008146F8">
        <w:rPr>
          <w:rStyle w:val="NormalTok"/>
          <w:i/>
          <w:iCs/>
          <w:color w:val="AB7942"/>
          <w:lang w:val="de-DE"/>
        </w:rPr>
        <w:t>s.</w:t>
      </w:r>
    </w:p>
    <w:p w14:paraId="4E0EE358" w14:textId="354AAB91" w:rsidR="005F7162" w:rsidRPr="002F76A6" w:rsidRDefault="005F7162" w:rsidP="005F7162">
      <w:pPr>
        <w:pStyle w:val="SourceCode"/>
        <w:rPr>
          <w:rStyle w:val="StringTok"/>
          <w:lang w:val="de-DE"/>
        </w:rPr>
      </w:pPr>
      <w:r w:rsidRPr="002F76A6">
        <w:rPr>
          <w:rStyle w:val="StringTok"/>
          <w:lang w:val="de-DE"/>
        </w:rPr>
        <w:t>OCC1_</w:t>
      </w:r>
      <w:r w:rsidR="00796581" w:rsidRPr="002F76A6">
        <w:rPr>
          <w:rStyle w:val="StringTok"/>
          <w:lang w:val="de-DE"/>
        </w:rPr>
        <w:t>S</w:t>
      </w:r>
      <w:r w:rsidRPr="002F76A6">
        <w:rPr>
          <w:rStyle w:val="StringTok"/>
          <w:lang w:val="de-DE"/>
        </w:rPr>
        <w:t>~~OC_12*OCC1_</w:t>
      </w:r>
      <w:r w:rsidR="00796581" w:rsidRPr="002F76A6">
        <w:rPr>
          <w:rStyle w:val="StringTok"/>
          <w:lang w:val="de-DE"/>
        </w:rPr>
        <w:t>A</w:t>
      </w:r>
      <w:r w:rsidRPr="002F76A6">
        <w:rPr>
          <w:lang w:val="de-DE"/>
        </w:rPr>
        <w:br/>
      </w:r>
      <w:r w:rsidRPr="002F76A6">
        <w:rPr>
          <w:rStyle w:val="StringTok"/>
          <w:lang w:val="de-DE"/>
        </w:rPr>
        <w:t>OCC1_</w:t>
      </w:r>
      <w:r w:rsidR="00796581" w:rsidRPr="002F76A6">
        <w:rPr>
          <w:rStyle w:val="StringTok"/>
          <w:lang w:val="de-DE"/>
        </w:rPr>
        <w:t>S</w:t>
      </w:r>
      <w:r w:rsidRPr="002F76A6">
        <w:rPr>
          <w:rStyle w:val="StringTok"/>
          <w:lang w:val="de-DE"/>
        </w:rPr>
        <w:t>~~OC_13*OCC1_E</w:t>
      </w:r>
      <w:r w:rsidRPr="002F76A6">
        <w:rPr>
          <w:lang w:val="de-DE"/>
        </w:rPr>
        <w:br/>
      </w:r>
      <w:r w:rsidRPr="002F76A6">
        <w:rPr>
          <w:rStyle w:val="StringTok"/>
          <w:lang w:val="de-DE"/>
        </w:rPr>
        <w:t>OCC1_</w:t>
      </w:r>
      <w:r w:rsidR="00796581" w:rsidRPr="002F76A6">
        <w:rPr>
          <w:rStyle w:val="StringTok"/>
          <w:lang w:val="de-DE"/>
        </w:rPr>
        <w:t>A</w:t>
      </w:r>
      <w:r w:rsidRPr="002F76A6">
        <w:rPr>
          <w:rStyle w:val="StringTok"/>
          <w:lang w:val="de-DE"/>
        </w:rPr>
        <w:t>~~OC_23*OCC1_</w:t>
      </w:r>
      <w:r w:rsidR="00796581" w:rsidRPr="002F76A6">
        <w:rPr>
          <w:rStyle w:val="StringTok"/>
          <w:lang w:val="de-DE"/>
        </w:rPr>
        <w:t>E</w:t>
      </w:r>
      <w:r w:rsidRPr="002F76A6">
        <w:rPr>
          <w:lang w:val="de-DE"/>
        </w:rPr>
        <w:br/>
      </w:r>
      <w:r w:rsidRPr="002F76A6">
        <w:rPr>
          <w:rStyle w:val="StringTok"/>
          <w:lang w:val="de-DE"/>
        </w:rPr>
        <w:t>OCC2_</w:t>
      </w:r>
      <w:r w:rsidR="00796581" w:rsidRPr="002F76A6">
        <w:rPr>
          <w:rStyle w:val="StringTok"/>
          <w:lang w:val="de-DE"/>
        </w:rPr>
        <w:t>S</w:t>
      </w:r>
      <w:r w:rsidRPr="002F76A6">
        <w:rPr>
          <w:rStyle w:val="StringTok"/>
          <w:lang w:val="de-DE"/>
        </w:rPr>
        <w:t>~~OC_12*OCC2_</w:t>
      </w:r>
      <w:r w:rsidR="00796581" w:rsidRPr="002F76A6">
        <w:rPr>
          <w:rStyle w:val="StringTok"/>
          <w:lang w:val="de-DE"/>
        </w:rPr>
        <w:t>A</w:t>
      </w:r>
      <w:r w:rsidRPr="002F76A6">
        <w:rPr>
          <w:lang w:val="de-DE"/>
        </w:rPr>
        <w:br/>
      </w:r>
      <w:r w:rsidRPr="002F76A6">
        <w:rPr>
          <w:rStyle w:val="StringTok"/>
          <w:lang w:val="de-DE"/>
        </w:rPr>
        <w:t>OCC2_</w:t>
      </w:r>
      <w:r w:rsidR="00796581" w:rsidRPr="002F76A6">
        <w:rPr>
          <w:rStyle w:val="StringTok"/>
          <w:lang w:val="de-DE"/>
        </w:rPr>
        <w:t>S</w:t>
      </w:r>
      <w:r w:rsidRPr="002F76A6">
        <w:rPr>
          <w:rStyle w:val="StringTok"/>
          <w:lang w:val="de-DE"/>
        </w:rPr>
        <w:t>~~OC_13*OCC2_E</w:t>
      </w:r>
      <w:r w:rsidRPr="002F76A6">
        <w:rPr>
          <w:lang w:val="de-DE"/>
        </w:rPr>
        <w:br/>
      </w:r>
      <w:r w:rsidRPr="002F76A6">
        <w:rPr>
          <w:rStyle w:val="StringTok"/>
          <w:lang w:val="de-DE"/>
        </w:rPr>
        <w:t>OCC2_</w:t>
      </w:r>
      <w:r w:rsidR="00796581" w:rsidRPr="002F76A6">
        <w:rPr>
          <w:rStyle w:val="StringTok"/>
          <w:lang w:val="de-DE"/>
        </w:rPr>
        <w:t>A</w:t>
      </w:r>
      <w:r w:rsidRPr="002F76A6">
        <w:rPr>
          <w:rStyle w:val="StringTok"/>
          <w:lang w:val="de-DE"/>
        </w:rPr>
        <w:t>~~OC_23*OCC2_</w:t>
      </w:r>
      <w:r w:rsidR="00796581" w:rsidRPr="002F76A6">
        <w:rPr>
          <w:rStyle w:val="StringTok"/>
          <w:lang w:val="de-DE"/>
        </w:rPr>
        <w:t>E</w:t>
      </w:r>
    </w:p>
    <w:p w14:paraId="405EA44D" w14:textId="165B1284" w:rsidR="00F24036" w:rsidRDefault="005F7162" w:rsidP="00F24036">
      <w:pPr>
        <w:pStyle w:val="SourceCode"/>
        <w:spacing w:after="0"/>
        <w:rPr>
          <w:rStyle w:val="NormalTok"/>
          <w:i/>
          <w:iCs/>
          <w:color w:val="AB7942"/>
        </w:rPr>
      </w:pPr>
      <w:r w:rsidRPr="00E01309">
        <w:rPr>
          <w:rStyle w:val="StringTok"/>
        </w:rPr>
        <w:t xml:space="preserve">## </w:t>
      </w:r>
      <w:r w:rsidR="00F24036">
        <w:rPr>
          <w:rStyle w:val="StringTok"/>
        </w:rPr>
        <w:t>O</w:t>
      </w:r>
      <w:r w:rsidRPr="00E01309">
        <w:rPr>
          <w:rStyle w:val="StringTok"/>
        </w:rPr>
        <w:t>ccasion covariance</w:t>
      </w:r>
      <w:r w:rsidR="001212C3">
        <w:rPr>
          <w:rStyle w:val="StringTok"/>
        </w:rPr>
        <w:t>s</w:t>
      </w:r>
      <w:r w:rsidR="00367704" w:rsidRPr="00E01309">
        <w:rPr>
          <w:rStyle w:val="StringTok"/>
        </w:rPr>
        <w:t xml:space="preserve">: </w:t>
      </w:r>
      <w:r w:rsidR="00367704" w:rsidRPr="00E01309">
        <w:rPr>
          <w:rStyle w:val="NormalTok"/>
          <w:i/>
          <w:iCs/>
          <w:color w:val="AB7942"/>
        </w:rPr>
        <w:t xml:space="preserve">For </w:t>
      </w:r>
      <w:r w:rsidR="00F24036">
        <w:rPr>
          <w:rStyle w:val="NormalTok"/>
          <w:i/>
          <w:iCs/>
          <w:color w:val="AB7942"/>
        </w:rPr>
        <w:t xml:space="preserve">the </w:t>
      </w:r>
      <w:r w:rsidR="00367704" w:rsidRPr="00E01309">
        <w:rPr>
          <w:rStyle w:val="NormalTok"/>
          <w:i/>
          <w:iCs/>
          <w:color w:val="AB7942"/>
        </w:rPr>
        <w:t>p</w:t>
      </w:r>
      <w:r w:rsidR="00367704" w:rsidRPr="00E01309">
        <w:rPr>
          <w:rStyle w:val="NormalTok"/>
          <w:i/>
          <w:iCs/>
          <w:color w:val="AB7942"/>
          <w:vertAlign w:val="superscript"/>
        </w:rPr>
        <w:t>•</w:t>
      </w:r>
      <w:r w:rsidR="00367704" w:rsidRPr="00E01309">
        <w:rPr>
          <w:rStyle w:val="NormalTok"/>
          <w:i/>
          <w:iCs/>
          <w:color w:val="AB7942"/>
        </w:rPr>
        <w:t>×I</w:t>
      </w:r>
      <w:r w:rsidR="00367704" w:rsidRPr="00E01309">
        <w:rPr>
          <w:rStyle w:val="NormalTok"/>
          <w:i/>
          <w:iCs/>
          <w:color w:val="AB7942"/>
          <w:vertAlign w:val="superscript"/>
        </w:rPr>
        <w:t>°</w:t>
      </w:r>
      <w:r w:rsidR="00367704" w:rsidRPr="00E01309">
        <w:rPr>
          <w:rStyle w:val="NormalTok"/>
          <w:i/>
          <w:iCs/>
          <w:color w:val="AB7942"/>
        </w:rPr>
        <w:t>×O</w:t>
      </w:r>
      <w:r w:rsidR="00367704" w:rsidRPr="00E01309">
        <w:rPr>
          <w:rStyle w:val="NormalTok"/>
          <w:i/>
          <w:iCs/>
          <w:color w:val="AB7942"/>
          <w:vertAlign w:val="superscript"/>
        </w:rPr>
        <w:t>°</w:t>
      </w:r>
      <w:r w:rsidR="00367704" w:rsidRPr="00E01309">
        <w:rPr>
          <w:rStyle w:val="NormalTok"/>
          <w:i/>
          <w:iCs/>
          <w:color w:val="AB7942"/>
        </w:rPr>
        <w:t xml:space="preserve"> </w:t>
      </w:r>
      <w:r w:rsidR="009B3388" w:rsidRPr="00E01309">
        <w:rPr>
          <w:rStyle w:val="NormalTok"/>
          <w:i/>
          <w:iCs/>
          <w:color w:val="AB7942"/>
        </w:rPr>
        <w:t>or p</w:t>
      </w:r>
      <w:r w:rsidR="009B3388" w:rsidRPr="00E01309">
        <w:rPr>
          <w:rStyle w:val="NormalTok"/>
          <w:i/>
          <w:iCs/>
          <w:color w:val="AB7942"/>
          <w:vertAlign w:val="superscript"/>
        </w:rPr>
        <w:t>•</w:t>
      </w:r>
      <w:r w:rsidR="009B3388" w:rsidRPr="00E01309">
        <w:rPr>
          <w:rStyle w:val="NormalTok"/>
          <w:i/>
          <w:iCs/>
          <w:color w:val="AB7942"/>
        </w:rPr>
        <w:t>×I</w:t>
      </w:r>
      <w:r w:rsidR="009B3388" w:rsidRPr="00E01309">
        <w:rPr>
          <w:rStyle w:val="NormalTok"/>
          <w:i/>
          <w:iCs/>
          <w:color w:val="AB7942"/>
          <w:vertAlign w:val="superscript"/>
        </w:rPr>
        <w:t>•</w:t>
      </w:r>
      <w:r w:rsidR="009B3388" w:rsidRPr="00E01309">
        <w:rPr>
          <w:rStyle w:val="NormalTok"/>
          <w:i/>
          <w:iCs/>
          <w:color w:val="AB7942"/>
        </w:rPr>
        <w:t xml:space="preserve">×O° </w:t>
      </w:r>
      <w:r w:rsidR="00367704" w:rsidRPr="00E01309">
        <w:rPr>
          <w:rStyle w:val="NormalTok"/>
          <w:i/>
          <w:iCs/>
          <w:color w:val="AB7942"/>
        </w:rPr>
        <w:t>design</w:t>
      </w:r>
      <w:r w:rsidR="00F24036">
        <w:rPr>
          <w:rStyle w:val="NormalTok"/>
          <w:i/>
          <w:iCs/>
          <w:color w:val="AB7942"/>
        </w:rPr>
        <w:t>s</w:t>
      </w:r>
      <w:r w:rsidR="00367704" w:rsidRPr="00E01309">
        <w:rPr>
          <w:rStyle w:val="NormalTok"/>
          <w:i/>
          <w:iCs/>
          <w:color w:val="AB7942"/>
        </w:rPr>
        <w:t xml:space="preserve">, </w:t>
      </w:r>
      <w:r w:rsidR="004E6F40" w:rsidRPr="00E01309">
        <w:rPr>
          <w:rStyle w:val="NormalTok"/>
          <w:i/>
          <w:iCs/>
          <w:color w:val="AB7942"/>
        </w:rPr>
        <w:t xml:space="preserve">delete </w:t>
      </w:r>
      <w:r w:rsidR="00367704" w:rsidRPr="00E01309">
        <w:rPr>
          <w:rStyle w:val="NormalTok"/>
          <w:i/>
          <w:iCs/>
          <w:color w:val="AB7942"/>
        </w:rPr>
        <w:t xml:space="preserve">occasion </w:t>
      </w:r>
    </w:p>
    <w:p w14:paraId="4273B4BF" w14:textId="1D602AB2" w:rsidR="009B3388" w:rsidRPr="00E01309" w:rsidRDefault="00F24036" w:rsidP="005F7162">
      <w:pPr>
        <w:pStyle w:val="SourceCode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 xml:space="preserve">## </w:t>
      </w:r>
      <w:r w:rsidR="009B3388" w:rsidRPr="00E01309">
        <w:rPr>
          <w:rStyle w:val="NormalTok"/>
          <w:i/>
          <w:iCs/>
          <w:color w:val="AB7942"/>
        </w:rPr>
        <w:t>covar</w:t>
      </w:r>
      <w:r w:rsidR="00DE5AB4">
        <w:rPr>
          <w:rStyle w:val="NormalTok"/>
          <w:i/>
          <w:iCs/>
          <w:color w:val="AB7942"/>
        </w:rPr>
        <w:t>i</w:t>
      </w:r>
      <w:r w:rsidR="009B3388" w:rsidRPr="00E01309">
        <w:rPr>
          <w:rStyle w:val="NormalTok"/>
          <w:i/>
          <w:iCs/>
          <w:color w:val="AB7942"/>
        </w:rPr>
        <w:t>ance</w:t>
      </w:r>
      <w:r>
        <w:rPr>
          <w:rStyle w:val="NormalTok"/>
          <w:i/>
          <w:iCs/>
          <w:color w:val="AB7942"/>
        </w:rPr>
        <w:t>s.</w:t>
      </w:r>
      <w:r w:rsidR="00367704" w:rsidRPr="00E01309">
        <w:rPr>
          <w:rStyle w:val="NormalTok"/>
          <w:i/>
          <w:iCs/>
          <w:color w:val="AB7942"/>
        </w:rPr>
        <w:t xml:space="preserve"> </w:t>
      </w:r>
    </w:p>
    <w:p w14:paraId="51C17A85" w14:textId="7F47C685" w:rsidR="00367704" w:rsidRDefault="005F7162" w:rsidP="005F7162">
      <w:pPr>
        <w:pStyle w:val="SourceCode"/>
        <w:rPr>
          <w:rStyle w:val="StringTok"/>
        </w:rPr>
      </w:pPr>
      <w:r w:rsidRPr="00E01309">
        <w:rPr>
          <w:rStyle w:val="StringTok"/>
        </w:rPr>
        <w:t>occ_12cov:=((mu_o1_</w:t>
      </w:r>
      <w:r w:rsidR="00796581">
        <w:rPr>
          <w:rStyle w:val="StringTok"/>
        </w:rPr>
        <w:t>S</w:t>
      </w:r>
      <w:r w:rsidRPr="00E01309">
        <w:rPr>
          <w:rStyle w:val="StringTok"/>
        </w:rPr>
        <w:t>)*(mu_o1_</w:t>
      </w:r>
      <w:r w:rsidR="00796581">
        <w:rPr>
          <w:rStyle w:val="StringTok"/>
        </w:rPr>
        <w:t>A</w:t>
      </w:r>
      <w:r w:rsidRPr="00E01309">
        <w:rPr>
          <w:rStyle w:val="StringTok"/>
        </w:rPr>
        <w:t>) + (mu_o2_</w:t>
      </w:r>
      <w:r w:rsidR="00796581">
        <w:rPr>
          <w:rStyle w:val="StringTok"/>
        </w:rPr>
        <w:t>S</w:t>
      </w:r>
      <w:r w:rsidRPr="00E01309">
        <w:rPr>
          <w:rStyle w:val="StringTok"/>
        </w:rPr>
        <w:t>)*(mu_o2_</w:t>
      </w:r>
      <w:r w:rsidR="00796581">
        <w:rPr>
          <w:rStyle w:val="StringTok"/>
        </w:rPr>
        <w:t>A</w:t>
      </w:r>
      <w:r w:rsidRPr="00E01309">
        <w:rPr>
          <w:rStyle w:val="StringTok"/>
        </w:rPr>
        <w:t>))/2</w:t>
      </w:r>
      <w:r w:rsidRPr="00E01309">
        <w:br/>
      </w:r>
      <w:r w:rsidRPr="00E01309">
        <w:rPr>
          <w:rStyle w:val="StringTok"/>
        </w:rPr>
        <w:t>occ_13cov:=((mu_o1_</w:t>
      </w:r>
      <w:r w:rsidR="00796581">
        <w:rPr>
          <w:rStyle w:val="StringTok"/>
        </w:rPr>
        <w:t>S</w:t>
      </w:r>
      <w:r w:rsidRPr="00E01309">
        <w:rPr>
          <w:rStyle w:val="StringTok"/>
        </w:rPr>
        <w:t>)*(mu_o1_E) + (mu_o2_</w:t>
      </w:r>
      <w:r w:rsidR="00796581">
        <w:rPr>
          <w:rStyle w:val="StringTok"/>
        </w:rPr>
        <w:t>S</w:t>
      </w:r>
      <w:r w:rsidRPr="00E01309">
        <w:rPr>
          <w:rStyle w:val="StringTok"/>
        </w:rPr>
        <w:t>)*(mu_o2_E))/2</w:t>
      </w:r>
      <w:r w:rsidRPr="00E01309">
        <w:br/>
      </w:r>
      <w:r w:rsidRPr="00E01309">
        <w:rPr>
          <w:rStyle w:val="StringTok"/>
        </w:rPr>
        <w:t>occ_23cov:=((mu_o1_</w:t>
      </w:r>
      <w:r w:rsidR="00796581">
        <w:rPr>
          <w:rStyle w:val="StringTok"/>
        </w:rPr>
        <w:t>A</w:t>
      </w:r>
      <w:r w:rsidRPr="00E01309">
        <w:rPr>
          <w:rStyle w:val="StringTok"/>
        </w:rPr>
        <w:t>)*(mu_o1_E) + (mu_o2_</w:t>
      </w:r>
      <w:r w:rsidR="00796581">
        <w:rPr>
          <w:rStyle w:val="StringTok"/>
        </w:rPr>
        <w:t>A</w:t>
      </w:r>
      <w:r w:rsidRPr="00E01309">
        <w:rPr>
          <w:rStyle w:val="StringTok"/>
        </w:rPr>
        <w:t>)*(mu_o2_E))/2</w:t>
      </w:r>
      <w:r>
        <w:br/>
      </w:r>
      <w:r>
        <w:br/>
      </w:r>
      <w:r>
        <w:rPr>
          <w:rStyle w:val="StringTok"/>
        </w:rPr>
        <w:lastRenderedPageBreak/>
        <w:t>## p x i interaction variance</w:t>
      </w:r>
      <w:r w:rsidR="001212C3">
        <w:rPr>
          <w:rStyle w:val="StringTok"/>
        </w:rPr>
        <w:t>s</w:t>
      </w:r>
      <w:r>
        <w:br/>
      </w:r>
      <w:r>
        <w:rPr>
          <w:rStyle w:val="StringTok"/>
        </w:rPr>
        <w:t xml:space="preserve">  ITEM1 ~~ S_pi1*ITEM1</w:t>
      </w:r>
      <w:r>
        <w:br/>
      </w:r>
      <w:r>
        <w:rPr>
          <w:rStyle w:val="StringTok"/>
        </w:rPr>
        <w:t xml:space="preserve">  ITEM2 ~~ S_pi1*ITEM2</w:t>
      </w:r>
      <w:r>
        <w:br/>
      </w:r>
      <w:r>
        <w:rPr>
          <w:rStyle w:val="StringTok"/>
        </w:rPr>
        <w:t xml:space="preserve">  ITEM3 ~~ S_pi1*ITEM3</w:t>
      </w:r>
      <w:r>
        <w:br/>
      </w:r>
      <w:r>
        <w:rPr>
          <w:rStyle w:val="StringTok"/>
        </w:rPr>
        <w:t xml:space="preserve">  ITEM4 ~~ S_pi1*ITEM4</w:t>
      </w:r>
      <w:r>
        <w:br/>
      </w:r>
      <w:r>
        <w:rPr>
          <w:rStyle w:val="StringTok"/>
        </w:rPr>
        <w:t xml:space="preserve">  ITEM5 ~~ S_pi2*ITEM5</w:t>
      </w:r>
      <w:r>
        <w:br/>
      </w:r>
      <w:r>
        <w:rPr>
          <w:rStyle w:val="StringTok"/>
        </w:rPr>
        <w:t xml:space="preserve">  ITEM6 ~~ S_pi2*ITEM6</w:t>
      </w:r>
      <w:r>
        <w:br/>
      </w:r>
      <w:r>
        <w:rPr>
          <w:rStyle w:val="StringTok"/>
        </w:rPr>
        <w:t xml:space="preserve">  ITEM7 ~~ S_pi2*ITEM7</w:t>
      </w:r>
      <w:r>
        <w:br/>
      </w:r>
      <w:r>
        <w:rPr>
          <w:rStyle w:val="StringTok"/>
        </w:rPr>
        <w:t xml:space="preserve">  ITEM8 ~~ S_pi2*ITEM8</w:t>
      </w:r>
      <w:r>
        <w:br/>
      </w:r>
      <w:r>
        <w:rPr>
          <w:rStyle w:val="StringTok"/>
        </w:rPr>
        <w:t xml:space="preserve">  ITEM9 ~~ S_pi3*ITEM9</w:t>
      </w:r>
      <w:r>
        <w:br/>
      </w:r>
      <w:r>
        <w:rPr>
          <w:rStyle w:val="StringTok"/>
        </w:rPr>
        <w:t xml:space="preserve">  ITEM10 ~~ S_pi3*ITEM10</w:t>
      </w:r>
      <w:r>
        <w:br/>
      </w:r>
      <w:r>
        <w:rPr>
          <w:rStyle w:val="StringTok"/>
        </w:rPr>
        <w:t xml:space="preserve">  ITEM11 ~~ S_pi3*ITEM11</w:t>
      </w:r>
      <w:r>
        <w:br/>
      </w:r>
      <w:r>
        <w:rPr>
          <w:rStyle w:val="StringTok"/>
        </w:rPr>
        <w:t xml:space="preserve">  ITEM12 ~~ S_pi3*ITEM12</w:t>
      </w:r>
      <w:r>
        <w:br/>
      </w:r>
      <w:r>
        <w:br/>
      </w:r>
      <w:r>
        <w:rPr>
          <w:rStyle w:val="StringTok"/>
        </w:rPr>
        <w:t>## p x i x o interaction variance</w:t>
      </w:r>
      <w:r w:rsidR="001212C3">
        <w:rPr>
          <w:rStyle w:val="StringTok"/>
        </w:rPr>
        <w:t>s</w:t>
      </w:r>
      <w:r>
        <w:rPr>
          <w:rStyle w:val="StringTok"/>
        </w:rPr>
        <w:t xml:space="preserve"> (+ error)</w:t>
      </w:r>
      <w:r>
        <w:br/>
      </w:r>
      <w:r>
        <w:rPr>
          <w:rStyle w:val="StringTok"/>
        </w:rPr>
        <w:t>T1_1~~e_var1*T1_1</w:t>
      </w:r>
      <w:r>
        <w:br/>
      </w:r>
      <w:r>
        <w:rPr>
          <w:rStyle w:val="StringTok"/>
        </w:rPr>
        <w:t>T1_16~~e_var1*T1_16</w:t>
      </w:r>
      <w:r>
        <w:br/>
      </w:r>
      <w:r>
        <w:rPr>
          <w:rStyle w:val="StringTok"/>
        </w:rPr>
        <w:t>T1_31~~e_var1*T1_31</w:t>
      </w:r>
      <w:r>
        <w:br/>
      </w:r>
      <w:r>
        <w:rPr>
          <w:rStyle w:val="StringTok"/>
        </w:rPr>
        <w:t>T1_46~~e_var1*T1_46</w:t>
      </w:r>
      <w:r>
        <w:br/>
      </w:r>
      <w:r>
        <w:rPr>
          <w:rStyle w:val="StringTok"/>
        </w:rPr>
        <w:t>T1_6~~e_var2*T1_6</w:t>
      </w:r>
      <w:r>
        <w:br/>
      </w:r>
      <w:r>
        <w:rPr>
          <w:rStyle w:val="StringTok"/>
        </w:rPr>
        <w:t>T1_21~~e_var2*T1_21</w:t>
      </w:r>
      <w:r>
        <w:br/>
      </w:r>
      <w:r>
        <w:rPr>
          <w:rStyle w:val="StringTok"/>
        </w:rPr>
        <w:t>T1_36~~e_var2*T1_36</w:t>
      </w:r>
      <w:r>
        <w:br/>
      </w:r>
      <w:r>
        <w:rPr>
          <w:rStyle w:val="StringTok"/>
        </w:rPr>
        <w:t>T1_51~~e_var2*T1_51</w:t>
      </w:r>
      <w:r>
        <w:br/>
      </w:r>
      <w:r>
        <w:rPr>
          <w:rStyle w:val="StringTok"/>
        </w:rPr>
        <w:t>T1_11~~e_var3*T1_11</w:t>
      </w:r>
      <w:r>
        <w:br/>
      </w:r>
      <w:r>
        <w:rPr>
          <w:rStyle w:val="StringTok"/>
        </w:rPr>
        <w:t>T1_26~~e_var3*T1_26</w:t>
      </w:r>
      <w:r>
        <w:br/>
      </w:r>
      <w:r>
        <w:rPr>
          <w:rStyle w:val="StringTok"/>
        </w:rPr>
        <w:t>T1_41~~e_var3*T1_41</w:t>
      </w:r>
      <w:r>
        <w:br/>
      </w:r>
      <w:r>
        <w:rPr>
          <w:rStyle w:val="StringTok"/>
        </w:rPr>
        <w:t>T1_56~~e_var3*T1_56</w:t>
      </w:r>
      <w:r>
        <w:br/>
      </w:r>
      <w:r>
        <w:br/>
      </w:r>
      <w:r>
        <w:rPr>
          <w:rStyle w:val="StringTok"/>
        </w:rPr>
        <w:t>T2_1~~e_var1*T2_1</w:t>
      </w:r>
      <w:r>
        <w:br/>
      </w:r>
      <w:r>
        <w:rPr>
          <w:rStyle w:val="StringTok"/>
        </w:rPr>
        <w:t>T2_16~~e_var1*T2_16</w:t>
      </w:r>
      <w:r>
        <w:br/>
      </w:r>
      <w:r>
        <w:rPr>
          <w:rStyle w:val="StringTok"/>
        </w:rPr>
        <w:t>T2_31~~e_var1*T2_31</w:t>
      </w:r>
      <w:r>
        <w:br/>
      </w:r>
      <w:r>
        <w:rPr>
          <w:rStyle w:val="StringTok"/>
        </w:rPr>
        <w:t>T2_46~~e_var1*T2_46</w:t>
      </w:r>
      <w:r>
        <w:br/>
      </w:r>
      <w:r>
        <w:rPr>
          <w:rStyle w:val="StringTok"/>
        </w:rPr>
        <w:t>T2_6~~e_var2*T2_6</w:t>
      </w:r>
      <w:r>
        <w:br/>
      </w:r>
      <w:r>
        <w:rPr>
          <w:rStyle w:val="StringTok"/>
        </w:rPr>
        <w:t>T2_21~~e_var2*T2_21</w:t>
      </w:r>
      <w:r>
        <w:br/>
      </w:r>
      <w:r>
        <w:rPr>
          <w:rStyle w:val="StringTok"/>
        </w:rPr>
        <w:t>T2_36~~e_var2*T2_36</w:t>
      </w:r>
      <w:r>
        <w:br/>
      </w:r>
      <w:r>
        <w:rPr>
          <w:rStyle w:val="StringTok"/>
        </w:rPr>
        <w:t>T2_51~~e_var2*T2_51</w:t>
      </w:r>
      <w:r>
        <w:br/>
      </w:r>
      <w:r>
        <w:rPr>
          <w:rStyle w:val="StringTok"/>
        </w:rPr>
        <w:t>T2_11~~e_var3*T2_11</w:t>
      </w:r>
      <w:r>
        <w:br/>
      </w:r>
      <w:r>
        <w:rPr>
          <w:rStyle w:val="StringTok"/>
        </w:rPr>
        <w:t>T2_26~~e_var3*T2_26</w:t>
      </w:r>
      <w:r>
        <w:br/>
      </w:r>
      <w:r>
        <w:rPr>
          <w:rStyle w:val="StringTok"/>
        </w:rPr>
        <w:t>T2_41~~e_var3*T2_41</w:t>
      </w:r>
      <w:r>
        <w:br/>
      </w:r>
      <w:r>
        <w:rPr>
          <w:rStyle w:val="StringTok"/>
        </w:rPr>
        <w:t>T2_56~~e_var3*T2_56</w:t>
      </w:r>
    </w:p>
    <w:p w14:paraId="12CE5C03" w14:textId="1858A978" w:rsidR="00F24036" w:rsidRDefault="00367704" w:rsidP="00F24036">
      <w:pPr>
        <w:pStyle w:val="SourceCode"/>
        <w:spacing w:after="0"/>
        <w:rPr>
          <w:rStyle w:val="NormalTok"/>
          <w:i/>
          <w:iCs/>
          <w:color w:val="AB7942"/>
        </w:rPr>
      </w:pPr>
      <w:r w:rsidRPr="00E01309">
        <w:rPr>
          <w:rStyle w:val="NormalTok"/>
          <w:i/>
          <w:iCs/>
          <w:color w:val="AB7942"/>
        </w:rPr>
        <w:t>#### For p</w:t>
      </w:r>
      <w:r w:rsidRPr="00E01309">
        <w:rPr>
          <w:rStyle w:val="NormalTok"/>
          <w:i/>
          <w:iCs/>
          <w:color w:val="AB7942"/>
          <w:vertAlign w:val="superscript"/>
        </w:rPr>
        <w:t>•</w:t>
      </w:r>
      <w:r w:rsidRPr="00E01309">
        <w:rPr>
          <w:rStyle w:val="NormalTok"/>
          <w:i/>
          <w:iCs/>
          <w:color w:val="AB7942"/>
        </w:rPr>
        <w:t>×I</w:t>
      </w:r>
      <w:r w:rsidRPr="00E01309">
        <w:rPr>
          <w:rStyle w:val="NormalTok"/>
          <w:i/>
          <w:iCs/>
          <w:color w:val="AB7942"/>
          <w:vertAlign w:val="superscript"/>
        </w:rPr>
        <w:t>•</w:t>
      </w:r>
      <w:r w:rsidRPr="00E01309">
        <w:rPr>
          <w:rStyle w:val="NormalTok"/>
          <w:i/>
          <w:iCs/>
          <w:color w:val="AB7942"/>
        </w:rPr>
        <w:t>×</w:t>
      </w:r>
      <w:r w:rsidR="004E6F40" w:rsidRPr="00E01309">
        <w:rPr>
          <w:rStyle w:val="NormalTok"/>
          <w:i/>
          <w:iCs/>
          <w:color w:val="AB7942"/>
        </w:rPr>
        <w:t>O°</w:t>
      </w:r>
      <w:r w:rsidRPr="00E01309">
        <w:rPr>
          <w:rStyle w:val="NormalTok"/>
          <w:i/>
          <w:iCs/>
          <w:color w:val="AB7942"/>
        </w:rPr>
        <w:t xml:space="preserve"> </w:t>
      </w:r>
      <w:r w:rsidR="00F24036">
        <w:rPr>
          <w:rStyle w:val="NormalTok"/>
          <w:i/>
          <w:iCs/>
          <w:color w:val="AB7942"/>
        </w:rPr>
        <w:t>and</w:t>
      </w:r>
      <w:r w:rsidR="00F31638" w:rsidRPr="00E01309">
        <w:rPr>
          <w:rStyle w:val="NormalTok"/>
          <w:i/>
          <w:iCs/>
          <w:color w:val="AB7942"/>
        </w:rPr>
        <w:t xml:space="preserve"> p</w:t>
      </w:r>
      <w:r w:rsidR="00F31638" w:rsidRPr="00E01309">
        <w:rPr>
          <w:rStyle w:val="NormalTok"/>
          <w:i/>
          <w:iCs/>
          <w:color w:val="AB7942"/>
          <w:vertAlign w:val="superscript"/>
        </w:rPr>
        <w:t>•</w:t>
      </w:r>
      <w:r w:rsidR="00F31638" w:rsidRPr="00E01309">
        <w:rPr>
          <w:rStyle w:val="NormalTok"/>
          <w:i/>
          <w:iCs/>
          <w:color w:val="AB7942"/>
        </w:rPr>
        <w:t>×I</w:t>
      </w:r>
      <w:r w:rsidR="00F31638" w:rsidRPr="00E01309">
        <w:rPr>
          <w:rStyle w:val="NormalTok"/>
          <w:i/>
          <w:iCs/>
          <w:color w:val="AB7942"/>
          <w:vertAlign w:val="superscript"/>
        </w:rPr>
        <w:t>•</w:t>
      </w:r>
      <w:r w:rsidR="00F31638" w:rsidRPr="00E01309">
        <w:rPr>
          <w:rStyle w:val="NormalTok"/>
          <w:i/>
          <w:iCs/>
          <w:color w:val="AB7942"/>
        </w:rPr>
        <w:t>×O</w:t>
      </w:r>
      <w:r w:rsidR="00F31638" w:rsidRPr="00E01309">
        <w:rPr>
          <w:rStyle w:val="NormalTok"/>
          <w:i/>
          <w:iCs/>
          <w:color w:val="AB7942"/>
          <w:vertAlign w:val="superscript"/>
        </w:rPr>
        <w:t>•</w:t>
      </w:r>
      <w:r w:rsidR="00F31638" w:rsidRPr="00E01309">
        <w:rPr>
          <w:rStyle w:val="NormalTok"/>
          <w:i/>
          <w:iCs/>
          <w:color w:val="AB7942"/>
        </w:rPr>
        <w:t xml:space="preserve"> </w:t>
      </w:r>
      <w:r w:rsidRPr="00E01309">
        <w:rPr>
          <w:rStyle w:val="NormalTok"/>
          <w:i/>
          <w:iCs/>
          <w:color w:val="AB7942"/>
        </w:rPr>
        <w:t>design</w:t>
      </w:r>
      <w:r w:rsidR="00F24036">
        <w:rPr>
          <w:rStyle w:val="NormalTok"/>
          <w:i/>
          <w:iCs/>
          <w:color w:val="AB7942"/>
        </w:rPr>
        <w:t>s</w:t>
      </w:r>
      <w:r w:rsidRPr="00E01309">
        <w:rPr>
          <w:rStyle w:val="NormalTok"/>
          <w:i/>
          <w:iCs/>
          <w:color w:val="AB7942"/>
        </w:rPr>
        <w:t xml:space="preserve">, </w:t>
      </w:r>
      <w:r w:rsidR="005D6911">
        <w:rPr>
          <w:rStyle w:val="NormalTok"/>
          <w:i/>
          <w:iCs/>
          <w:color w:val="AB7942"/>
        </w:rPr>
        <w:t xml:space="preserve">the </w:t>
      </w:r>
      <w:r w:rsidRPr="00E01309">
        <w:rPr>
          <w:rStyle w:val="NormalTok"/>
          <w:i/>
          <w:iCs/>
          <w:color w:val="AB7942"/>
        </w:rPr>
        <w:t xml:space="preserve">code </w:t>
      </w:r>
      <w:r w:rsidR="005D6911" w:rsidRPr="00E01309">
        <w:rPr>
          <w:rStyle w:val="NormalTok"/>
          <w:i/>
          <w:iCs/>
          <w:color w:val="AB7942"/>
        </w:rPr>
        <w:t xml:space="preserve">below </w:t>
      </w:r>
      <w:r w:rsidRPr="00E01309">
        <w:rPr>
          <w:rStyle w:val="NormalTok"/>
          <w:i/>
          <w:iCs/>
          <w:color w:val="AB7942"/>
        </w:rPr>
        <w:t>should be added</w:t>
      </w:r>
      <w:r w:rsidR="00124CA4">
        <w:rPr>
          <w:rStyle w:val="NormalTok"/>
          <w:i/>
          <w:iCs/>
          <w:color w:val="AB7942"/>
        </w:rPr>
        <w:t>.</w:t>
      </w:r>
      <w:r w:rsidRPr="00E01309">
        <w:rPr>
          <w:rStyle w:val="NormalTok"/>
          <w:i/>
          <w:iCs/>
          <w:color w:val="AB7942"/>
        </w:rPr>
        <w:t xml:space="preserve"> </w:t>
      </w:r>
      <w:r w:rsidR="00F31638" w:rsidRPr="00E01309">
        <w:rPr>
          <w:rStyle w:val="NormalTok"/>
          <w:i/>
          <w:iCs/>
          <w:color w:val="AB7942"/>
        </w:rPr>
        <w:t xml:space="preserve">       </w:t>
      </w:r>
    </w:p>
    <w:p w14:paraId="027CCADA" w14:textId="2FC9C318" w:rsidR="00956E06" w:rsidRPr="0072310E" w:rsidRDefault="00F31638" w:rsidP="009704CB">
      <w:pPr>
        <w:pStyle w:val="SourceCode"/>
        <w:rPr>
          <w:rStyle w:val="StringTok"/>
          <w:lang w:val="de-DE"/>
        </w:rPr>
      </w:pPr>
      <w:r w:rsidRPr="00E01309">
        <w:rPr>
          <w:rStyle w:val="NormalTok"/>
          <w:i/>
          <w:iCs/>
          <w:color w:val="AB7942"/>
        </w:rPr>
        <w:t xml:space="preserve">## </w:t>
      </w:r>
      <w:r w:rsidR="00F24036">
        <w:rPr>
          <w:rStyle w:val="NormalTok"/>
          <w:i/>
          <w:iCs/>
          <w:color w:val="AB7942"/>
        </w:rPr>
        <w:t>I</w:t>
      </w:r>
      <w:r w:rsidRPr="00E01309">
        <w:rPr>
          <w:rStyle w:val="NormalTok"/>
          <w:i/>
          <w:iCs/>
          <w:color w:val="AB7942"/>
        </w:rPr>
        <w:t>tem covariance</w:t>
      </w:r>
      <w:r w:rsidR="00F24036">
        <w:rPr>
          <w:rStyle w:val="NormalTok"/>
          <w:i/>
          <w:iCs/>
          <w:color w:val="AB7942"/>
        </w:rPr>
        <w:t>s</w:t>
      </w:r>
      <w:r w:rsidRPr="00E01309">
        <w:rPr>
          <w:rStyle w:val="NormalTok"/>
          <w:i/>
          <w:iCs/>
          <w:color w:val="AB7942"/>
        </w:rPr>
        <w:t xml:space="preserve">                                                           ## ITEM12cov:=((mu11)*(mu15) +(mu12)*(mu16) +(mu13)*(mu17) +(mu14)*(mu18))/(3*## 4)                                                                         ## ITEM13cov:=((mu11)*(mu19) +(mu12)*(mu110) +(mu13)*(mu111) +(mu14)*(mu112))/## (3*4)                                                                      ## ITEM23cov:=((mu15)*(mu19) +(mu16)*(mu110) +(mu17)*(mu111) +(mu18)*(mu112))/## (3*4) </w:t>
      </w:r>
      <w:r w:rsidR="004E6F40" w:rsidRPr="00E01309">
        <w:rPr>
          <w:rStyle w:val="NormalTok"/>
          <w:i/>
          <w:iCs/>
          <w:color w:val="AB7942"/>
        </w:rPr>
        <w:t xml:space="preserve">                        </w:t>
      </w:r>
      <w:r w:rsidRPr="00E01309">
        <w:rPr>
          <w:rStyle w:val="NormalTok"/>
          <w:i/>
          <w:iCs/>
          <w:color w:val="AB7942"/>
        </w:rPr>
        <w:t xml:space="preserve">                                           </w:t>
      </w:r>
      <w:r w:rsidR="004E6F40" w:rsidRPr="00E01309">
        <w:rPr>
          <w:rStyle w:val="NormalTok"/>
          <w:i/>
          <w:iCs/>
          <w:color w:val="AB7942"/>
        </w:rPr>
        <w:t xml:space="preserve">  </w:t>
      </w:r>
      <w:r w:rsidR="00DD1AED" w:rsidRPr="00E01309">
        <w:rPr>
          <w:rStyle w:val="NormalTok"/>
          <w:i/>
          <w:iCs/>
          <w:color w:val="AB7942"/>
        </w:rPr>
        <w:t xml:space="preserve">## </w:t>
      </w:r>
      <w:r w:rsidR="00186BF5">
        <w:rPr>
          <w:rStyle w:val="NormalTok"/>
          <w:i/>
          <w:iCs/>
          <w:color w:val="AB7942"/>
        </w:rPr>
        <w:t>p</w:t>
      </w:r>
      <w:r w:rsidR="00DD1AED" w:rsidRPr="00E01309">
        <w:rPr>
          <w:rStyle w:val="NormalTok"/>
          <w:i/>
          <w:iCs/>
          <w:color w:val="AB7942"/>
        </w:rPr>
        <w:t xml:space="preserve"> X I covariance</w:t>
      </w:r>
      <w:r w:rsidR="001212C3">
        <w:rPr>
          <w:rStyle w:val="NormalTok"/>
          <w:i/>
          <w:iCs/>
          <w:color w:val="AB7942"/>
        </w:rPr>
        <w:t>s</w:t>
      </w:r>
      <w:r w:rsidR="009B3388" w:rsidRPr="00E01309">
        <w:rPr>
          <w:rStyle w:val="NormalTok"/>
          <w:i/>
          <w:iCs/>
          <w:color w:val="AB7942"/>
        </w:rPr>
        <w:t xml:space="preserve">                                                          </w:t>
      </w:r>
      <w:r w:rsidR="009B3388" w:rsidRPr="00E01309">
        <w:rPr>
          <w:rStyle w:val="NormalTok"/>
          <w:i/>
          <w:iCs/>
          <w:color w:val="AB7942"/>
        </w:rPr>
        <w:lastRenderedPageBreak/>
        <w:t xml:space="preserve">## </w:t>
      </w:r>
      <w:r w:rsidR="00DD1AED" w:rsidRPr="00E01309">
        <w:rPr>
          <w:rStyle w:val="NormalTok"/>
          <w:i/>
          <w:iCs/>
          <w:color w:val="AB7942"/>
        </w:rPr>
        <w:t>ITEM1~~IT12_COR*ITEM5</w:t>
      </w:r>
      <w:r w:rsidR="009B3388" w:rsidRPr="00E01309">
        <w:rPr>
          <w:rStyle w:val="NormalTok"/>
          <w:i/>
          <w:iCs/>
          <w:color w:val="AB7942"/>
        </w:rPr>
        <w:t xml:space="preserve">                                                      ## </w:t>
      </w:r>
      <w:r w:rsidR="00DD1AED" w:rsidRPr="00E01309">
        <w:rPr>
          <w:rStyle w:val="NormalTok"/>
          <w:i/>
          <w:iCs/>
          <w:color w:val="AB7942"/>
        </w:rPr>
        <w:t>ITEM2~~IT12_COR*ITEM6</w:t>
      </w:r>
      <w:r w:rsidR="009B3388" w:rsidRPr="00E01309">
        <w:rPr>
          <w:rStyle w:val="NormalTok"/>
          <w:i/>
          <w:iCs/>
          <w:color w:val="AB7942"/>
        </w:rPr>
        <w:t xml:space="preserve">                                                      ## </w:t>
      </w:r>
      <w:r w:rsidR="00DD1AED" w:rsidRPr="00E01309">
        <w:rPr>
          <w:rStyle w:val="NormalTok"/>
          <w:i/>
          <w:iCs/>
          <w:color w:val="AB7942"/>
        </w:rPr>
        <w:t>ITEM3~~IT12_COR*ITEM7</w:t>
      </w:r>
      <w:r w:rsidR="009B3388" w:rsidRPr="00E01309">
        <w:rPr>
          <w:rStyle w:val="NormalTok"/>
          <w:i/>
          <w:iCs/>
          <w:color w:val="AB7942"/>
        </w:rPr>
        <w:t xml:space="preserve">                                                      ## </w:t>
      </w:r>
      <w:r w:rsidR="00DD1AED" w:rsidRPr="00E01309">
        <w:rPr>
          <w:rStyle w:val="NormalTok"/>
          <w:i/>
          <w:iCs/>
          <w:color w:val="AB7942"/>
        </w:rPr>
        <w:t>ITEM4~~IT12_COR*ITEM8</w:t>
      </w:r>
      <w:r w:rsidR="009B3388" w:rsidRPr="00E01309">
        <w:rPr>
          <w:rStyle w:val="NormalTok"/>
          <w:i/>
          <w:iCs/>
          <w:color w:val="AB7942"/>
        </w:rPr>
        <w:t xml:space="preserve">                                                      ## </w:t>
      </w:r>
      <w:r w:rsidR="00DD1AED" w:rsidRPr="00E01309">
        <w:rPr>
          <w:rStyle w:val="NormalTok"/>
          <w:i/>
          <w:iCs/>
          <w:color w:val="AB7942"/>
        </w:rPr>
        <w:t>ITEM1~~IT13_COR*ITEM9</w:t>
      </w:r>
      <w:r w:rsidR="009B3388" w:rsidRPr="00E01309">
        <w:rPr>
          <w:rStyle w:val="NormalTok"/>
          <w:i/>
          <w:iCs/>
          <w:color w:val="AB7942"/>
        </w:rPr>
        <w:t xml:space="preserve">                                                      ## </w:t>
      </w:r>
      <w:r w:rsidR="00DD1AED" w:rsidRPr="00E01309">
        <w:rPr>
          <w:rStyle w:val="NormalTok"/>
          <w:i/>
          <w:iCs/>
          <w:color w:val="AB7942"/>
        </w:rPr>
        <w:t>ITEM2~~IT13_COR*ITEM10</w:t>
      </w:r>
      <w:r w:rsidR="009B3388" w:rsidRPr="00E01309">
        <w:rPr>
          <w:rStyle w:val="NormalTok"/>
          <w:i/>
          <w:iCs/>
          <w:color w:val="AB7942"/>
        </w:rPr>
        <w:t xml:space="preserve">                                                     ## </w:t>
      </w:r>
      <w:r w:rsidR="00DD1AED" w:rsidRPr="00E01309">
        <w:rPr>
          <w:rStyle w:val="NormalTok"/>
          <w:i/>
          <w:iCs/>
          <w:color w:val="AB7942"/>
        </w:rPr>
        <w:t>ITEM3~~IT13_COR*ITEM11</w:t>
      </w:r>
      <w:r w:rsidR="009B3388" w:rsidRPr="00E01309">
        <w:rPr>
          <w:rStyle w:val="NormalTok"/>
          <w:i/>
          <w:iCs/>
          <w:color w:val="AB7942"/>
        </w:rPr>
        <w:t xml:space="preserve">                                                     ## </w:t>
      </w:r>
      <w:r w:rsidR="00DD1AED" w:rsidRPr="00E01309">
        <w:rPr>
          <w:rStyle w:val="NormalTok"/>
          <w:i/>
          <w:iCs/>
          <w:color w:val="AB7942"/>
        </w:rPr>
        <w:t>ITEM4~~IT13_COR*ITEM12</w:t>
      </w:r>
      <w:r w:rsidR="009B3388" w:rsidRPr="00E01309">
        <w:rPr>
          <w:rStyle w:val="NormalTok"/>
          <w:i/>
          <w:iCs/>
          <w:color w:val="AB7942"/>
        </w:rPr>
        <w:t xml:space="preserve">                                                     ## </w:t>
      </w:r>
      <w:r w:rsidR="00DD1AED" w:rsidRPr="00E01309">
        <w:rPr>
          <w:rStyle w:val="NormalTok"/>
          <w:i/>
          <w:iCs/>
          <w:color w:val="AB7942"/>
        </w:rPr>
        <w:t>ITEM5~~IT23_COR*ITEM9</w:t>
      </w:r>
      <w:r w:rsidR="009B3388" w:rsidRPr="00E01309">
        <w:rPr>
          <w:rStyle w:val="NormalTok"/>
          <w:i/>
          <w:iCs/>
          <w:color w:val="AB7942"/>
        </w:rPr>
        <w:t xml:space="preserve">                                                      ## </w:t>
      </w:r>
      <w:r w:rsidR="00DD1AED" w:rsidRPr="00E01309">
        <w:rPr>
          <w:rStyle w:val="NormalTok"/>
          <w:i/>
          <w:iCs/>
          <w:color w:val="AB7942"/>
        </w:rPr>
        <w:t>ITEM6~~IT23_COR*ITEM10</w:t>
      </w:r>
      <w:r w:rsidR="009B3388" w:rsidRPr="00E01309">
        <w:rPr>
          <w:rStyle w:val="NormalTok"/>
          <w:i/>
          <w:iCs/>
          <w:color w:val="AB7942"/>
        </w:rPr>
        <w:t xml:space="preserve">                                                     ## </w:t>
      </w:r>
      <w:r w:rsidR="00DD1AED" w:rsidRPr="00E01309">
        <w:rPr>
          <w:rStyle w:val="NormalTok"/>
          <w:i/>
          <w:iCs/>
          <w:color w:val="AB7942"/>
        </w:rPr>
        <w:t>ITEM7~~IT23_COR*ITEM11</w:t>
      </w:r>
      <w:r w:rsidR="009B3388" w:rsidRPr="00E01309">
        <w:rPr>
          <w:rStyle w:val="NormalTok"/>
          <w:i/>
          <w:iCs/>
          <w:color w:val="AB7942"/>
        </w:rPr>
        <w:t xml:space="preserve">                                                     ## </w:t>
      </w:r>
      <w:r w:rsidR="00DD1AED" w:rsidRPr="00E01309">
        <w:rPr>
          <w:rStyle w:val="NormalTok"/>
          <w:i/>
          <w:iCs/>
          <w:color w:val="AB7942"/>
        </w:rPr>
        <w:t>ITEM8~~IT23_COR*ITEM12</w:t>
      </w:r>
      <w:r w:rsidR="009B3388" w:rsidRPr="00E01309">
        <w:rPr>
          <w:rStyle w:val="NormalTok"/>
          <w:i/>
          <w:iCs/>
          <w:color w:val="AB7942"/>
        </w:rPr>
        <w:t xml:space="preserve">                                                     </w:t>
      </w:r>
      <w:r w:rsidR="009B3388" w:rsidRPr="00124CA4">
        <w:rPr>
          <w:rStyle w:val="NormalTok"/>
          <w:i/>
          <w:iCs/>
          <w:color w:val="AB7942"/>
        </w:rPr>
        <w:t>## P</w:t>
      </w:r>
      <w:r w:rsidR="00DD1AED" w:rsidRPr="00124CA4">
        <w:rPr>
          <w:rStyle w:val="NormalTok"/>
          <w:i/>
          <w:iCs/>
          <w:color w:val="AB7942"/>
        </w:rPr>
        <w:t>I12_CO</w:t>
      </w:r>
      <w:r w:rsidR="009B3388" w:rsidRPr="00124CA4">
        <w:rPr>
          <w:rStyle w:val="NormalTok"/>
          <w:i/>
          <w:iCs/>
          <w:color w:val="AB7942"/>
        </w:rPr>
        <w:t>V</w:t>
      </w:r>
      <w:r w:rsidR="00DD1AED" w:rsidRPr="00124CA4">
        <w:rPr>
          <w:rStyle w:val="NormalTok"/>
          <w:i/>
          <w:iCs/>
          <w:color w:val="AB7942"/>
        </w:rPr>
        <w:t>_AD:=IT12_COR/4</w:t>
      </w:r>
      <w:r w:rsidR="009B3388" w:rsidRPr="00124CA4">
        <w:rPr>
          <w:rStyle w:val="NormalTok"/>
          <w:i/>
          <w:iCs/>
          <w:color w:val="AB7942"/>
        </w:rPr>
        <w:t xml:space="preserve">                                                    ## P</w:t>
      </w:r>
      <w:r w:rsidR="00DD1AED" w:rsidRPr="00124CA4">
        <w:rPr>
          <w:rStyle w:val="NormalTok"/>
          <w:i/>
          <w:iCs/>
          <w:color w:val="AB7942"/>
        </w:rPr>
        <w:t>I13_COR_AD:=IT13_COR/4</w:t>
      </w:r>
      <w:r w:rsidR="009B3388" w:rsidRPr="00124CA4">
        <w:rPr>
          <w:rStyle w:val="NormalTok"/>
          <w:i/>
          <w:iCs/>
          <w:color w:val="AB7942"/>
        </w:rPr>
        <w:t xml:space="preserve">                                                    ## P</w:t>
      </w:r>
      <w:r w:rsidR="00DD1AED" w:rsidRPr="00124CA4">
        <w:rPr>
          <w:rStyle w:val="NormalTok"/>
          <w:i/>
          <w:iCs/>
          <w:color w:val="AB7942"/>
        </w:rPr>
        <w:t>I23_COR_AD:=IT23_COR/4</w:t>
      </w:r>
      <w:r w:rsidR="00956E06" w:rsidRPr="00124CA4">
        <w:rPr>
          <w:rStyle w:val="NormalTok"/>
          <w:i/>
          <w:iCs/>
          <w:color w:val="AB7942"/>
        </w:rPr>
        <w:t xml:space="preserve">                                                                                                                                  </w:t>
      </w:r>
      <w:r w:rsidR="009704CB" w:rsidRPr="00124CA4">
        <w:rPr>
          <w:rStyle w:val="NormalTok"/>
          <w:i/>
          <w:iCs/>
          <w:color w:val="AB7942"/>
        </w:rPr>
        <w:t xml:space="preserve">#### For </w:t>
      </w:r>
      <w:r w:rsidR="00F24036" w:rsidRPr="00124CA4">
        <w:rPr>
          <w:rStyle w:val="NormalTok"/>
          <w:i/>
          <w:iCs/>
          <w:color w:val="AB7942"/>
        </w:rPr>
        <w:t xml:space="preserve">the </w:t>
      </w:r>
      <w:r w:rsidR="009704CB" w:rsidRPr="00124CA4">
        <w:rPr>
          <w:rStyle w:val="NormalTok"/>
          <w:i/>
          <w:iCs/>
          <w:color w:val="AB7942"/>
        </w:rPr>
        <w:t>p</w:t>
      </w:r>
      <w:r w:rsidR="009704CB" w:rsidRPr="00124CA4">
        <w:rPr>
          <w:rStyle w:val="NormalTok"/>
          <w:i/>
          <w:iCs/>
          <w:color w:val="AB7942"/>
          <w:vertAlign w:val="superscript"/>
        </w:rPr>
        <w:t>•</w:t>
      </w:r>
      <w:r w:rsidR="009704CB" w:rsidRPr="00124CA4">
        <w:rPr>
          <w:rStyle w:val="NormalTok"/>
          <w:i/>
          <w:iCs/>
          <w:color w:val="AB7942"/>
        </w:rPr>
        <w:t>×I</w:t>
      </w:r>
      <w:r w:rsidR="009704CB" w:rsidRPr="00124CA4">
        <w:rPr>
          <w:rStyle w:val="NormalTok"/>
          <w:i/>
          <w:iCs/>
          <w:color w:val="AB7942"/>
          <w:vertAlign w:val="superscript"/>
        </w:rPr>
        <w:t>•</w:t>
      </w:r>
      <w:r w:rsidR="009704CB" w:rsidRPr="00124CA4">
        <w:rPr>
          <w:rStyle w:val="NormalTok"/>
          <w:i/>
          <w:iCs/>
          <w:color w:val="AB7942"/>
        </w:rPr>
        <w:t>×O</w:t>
      </w:r>
      <w:r w:rsidR="009704CB" w:rsidRPr="00124CA4">
        <w:rPr>
          <w:rStyle w:val="NormalTok"/>
          <w:i/>
          <w:iCs/>
          <w:color w:val="AB7942"/>
          <w:vertAlign w:val="superscript"/>
        </w:rPr>
        <w:t>•</w:t>
      </w:r>
      <w:r w:rsidR="009704CB" w:rsidRPr="00124CA4">
        <w:rPr>
          <w:rStyle w:val="NormalTok"/>
          <w:i/>
          <w:iCs/>
          <w:color w:val="AB7942"/>
        </w:rPr>
        <w:t xml:space="preserve"> design, </w:t>
      </w:r>
      <w:r w:rsidR="005D6911" w:rsidRPr="00124CA4">
        <w:rPr>
          <w:rStyle w:val="NormalTok"/>
          <w:i/>
          <w:iCs/>
          <w:color w:val="AB7942"/>
        </w:rPr>
        <w:t xml:space="preserve">the </w:t>
      </w:r>
      <w:r w:rsidR="009704CB" w:rsidRPr="00124CA4">
        <w:rPr>
          <w:rStyle w:val="NormalTok"/>
          <w:i/>
          <w:iCs/>
          <w:color w:val="AB7942"/>
        </w:rPr>
        <w:t xml:space="preserve">code </w:t>
      </w:r>
      <w:r w:rsidR="005D6911" w:rsidRPr="00124CA4">
        <w:rPr>
          <w:rStyle w:val="NormalTok"/>
          <w:i/>
          <w:iCs/>
          <w:color w:val="AB7942"/>
        </w:rPr>
        <w:t xml:space="preserve">below </w:t>
      </w:r>
      <w:r w:rsidR="009704CB" w:rsidRPr="00124CA4">
        <w:rPr>
          <w:rStyle w:val="NormalTok"/>
          <w:i/>
          <w:iCs/>
          <w:color w:val="AB7942"/>
        </w:rPr>
        <w:t>should be added as well</w:t>
      </w:r>
      <w:r w:rsidR="00124CA4" w:rsidRPr="00124CA4">
        <w:rPr>
          <w:rStyle w:val="NormalTok"/>
          <w:i/>
          <w:iCs/>
          <w:color w:val="AB7942"/>
        </w:rPr>
        <w:t>.</w:t>
      </w:r>
      <w:r w:rsidR="009704CB" w:rsidRPr="00124CA4">
        <w:rPr>
          <w:rStyle w:val="NormalTok"/>
          <w:i/>
          <w:iCs/>
          <w:color w:val="AB7942"/>
        </w:rPr>
        <w:t xml:space="preserve">          </w:t>
      </w:r>
      <w:r w:rsidR="009704CB" w:rsidRPr="0074365D">
        <w:rPr>
          <w:rStyle w:val="NormalTok"/>
          <w:i/>
          <w:iCs/>
          <w:color w:val="AB7942"/>
          <w:lang w:val="de-DE"/>
        </w:rPr>
        <w:t>## item x occasion covarianc</w:t>
      </w:r>
      <w:r w:rsidR="001212C3" w:rsidRPr="0074365D">
        <w:rPr>
          <w:rStyle w:val="NormalTok"/>
          <w:i/>
          <w:iCs/>
          <w:color w:val="AB7942"/>
          <w:lang w:val="de-DE"/>
        </w:rPr>
        <w:t>es</w:t>
      </w:r>
      <w:r w:rsidR="009704CB" w:rsidRPr="0074365D">
        <w:rPr>
          <w:rStyle w:val="NormalTok"/>
          <w:i/>
          <w:iCs/>
          <w:color w:val="AB7942"/>
          <w:lang w:val="de-DE"/>
        </w:rPr>
        <w:t xml:space="preserve">                                                </w:t>
      </w:r>
      <w:r w:rsidR="001212C3" w:rsidRPr="0074365D">
        <w:rPr>
          <w:rStyle w:val="NormalTok"/>
          <w:i/>
          <w:iCs/>
          <w:color w:val="AB7942"/>
          <w:lang w:val="de-DE"/>
        </w:rPr>
        <w:t>#</w:t>
      </w:r>
      <w:r w:rsidR="009704CB" w:rsidRPr="0074365D">
        <w:rPr>
          <w:rStyle w:val="NormalTok"/>
          <w:i/>
          <w:iCs/>
          <w:color w:val="AB7942"/>
          <w:lang w:val="de-DE"/>
        </w:rPr>
        <w:t># IO_12cov:=((mu11)*(mu15) + (mu12)*(mu16) +(mu13)*(mu17) +(mu14)*(mu18) + (m## u21)*(mu25) + (mu22)*(mu26) +(mu23)*(mu27) +(mu24)*(mu28))/(7*8)           ## IO_13cov:=((mu11)*(mu19) + (mu12)*(mu110) +(mu13)*(mu111) +(mu14)*(mu112) +## (mu21)*(mu29) + (mu22)*(mu210) +(mu23)*(mu211) +(mu24)*(mu212))/(7*8)      ## IO_23cov:=((mu15)*(mu19) + (mu16)*(mu110) +(mu17)*(mu111) +(mu18)*(mu112) +## (mu25)*(mu29) + (mu26)*(mu210) +(mu27)*(mu211) +(mu28)*(mu212))/(7*8)</w:t>
      </w:r>
      <w:r w:rsidR="00956E06" w:rsidRPr="0074365D">
        <w:rPr>
          <w:rStyle w:val="NormalTok"/>
          <w:i/>
          <w:iCs/>
          <w:color w:val="AB7942"/>
          <w:lang w:val="de-DE"/>
        </w:rPr>
        <w:t xml:space="preserve">      </w:t>
      </w:r>
      <w:r w:rsidR="009704CB" w:rsidRPr="0074365D">
        <w:rPr>
          <w:rStyle w:val="NormalTok"/>
          <w:i/>
          <w:iCs/>
          <w:color w:val="AB7942"/>
          <w:lang w:val="de-DE"/>
        </w:rPr>
        <w:t xml:space="preserve">## p x </w:t>
      </w:r>
      <w:r w:rsidR="00956E06" w:rsidRPr="0074365D">
        <w:rPr>
          <w:rStyle w:val="NormalTok"/>
          <w:i/>
          <w:iCs/>
          <w:color w:val="AB7942"/>
          <w:lang w:val="de-DE"/>
        </w:rPr>
        <w:t>I x O</w:t>
      </w:r>
      <w:r w:rsidR="009704CB" w:rsidRPr="0074365D">
        <w:rPr>
          <w:rStyle w:val="NormalTok"/>
          <w:i/>
          <w:iCs/>
          <w:color w:val="AB7942"/>
          <w:lang w:val="de-DE"/>
        </w:rPr>
        <w:t xml:space="preserve"> covariance</w:t>
      </w:r>
      <w:r w:rsidR="001212C3" w:rsidRPr="0074365D">
        <w:rPr>
          <w:rStyle w:val="NormalTok"/>
          <w:i/>
          <w:iCs/>
          <w:color w:val="AB7942"/>
          <w:lang w:val="de-DE"/>
        </w:rPr>
        <w:t>s</w:t>
      </w:r>
      <w:r w:rsidR="009704CB" w:rsidRPr="0074365D">
        <w:rPr>
          <w:rStyle w:val="NormalTok"/>
          <w:i/>
          <w:iCs/>
          <w:color w:val="AB7942"/>
          <w:lang w:val="de-DE"/>
        </w:rPr>
        <w:t xml:space="preserve"> </w:t>
      </w:r>
      <w:r w:rsidR="00956E06" w:rsidRPr="0074365D">
        <w:rPr>
          <w:rStyle w:val="NormalTok"/>
          <w:i/>
          <w:iCs/>
          <w:color w:val="AB7942"/>
          <w:lang w:val="de-DE"/>
        </w:rPr>
        <w:t xml:space="preserve">                                </w:t>
      </w:r>
      <w:r w:rsidR="009704CB" w:rsidRPr="0074365D">
        <w:rPr>
          <w:rStyle w:val="NormalTok"/>
          <w:i/>
          <w:iCs/>
          <w:color w:val="AB7942"/>
          <w:lang w:val="de-DE"/>
        </w:rPr>
        <w:t xml:space="preserve">                     ## T1_1 ~~ T1_6                                                               ## T1_16 ~~ T1_21                                                             ## T1_31 ~~ T1_36                                                             ## T1_46 ~~ T1_51                                                             ## T1_1 ~~ T1_11                                                              ## T1_16 ~~ T1_26                                                             </w:t>
      </w:r>
      <w:r w:rsidR="009704CB" w:rsidRPr="0072310E">
        <w:rPr>
          <w:rStyle w:val="NormalTok"/>
          <w:i/>
          <w:iCs/>
          <w:color w:val="AB7942"/>
          <w:lang w:val="de-DE"/>
        </w:rPr>
        <w:t>## T1_31 ~~ T1_41                                                             ## T1_46 ~~ T1_56                                                             ## T1_6 ~~ T1_11                                                              ## T1_21 ~~ T1_26                                                             ## T1_36 ~~ T1_41                                                             ## T1_51 ~~ T1_56</w:t>
      </w:r>
      <w:r w:rsidR="00956E06" w:rsidRPr="0072310E">
        <w:rPr>
          <w:rStyle w:val="NormalTok"/>
          <w:i/>
          <w:iCs/>
          <w:color w:val="AB7942"/>
          <w:lang w:val="de-DE"/>
        </w:rPr>
        <w:t xml:space="preserve">                                                             ## T2_1 ~~ T2_6                                                               ## T2_16 ~~ T2_21                                                             ## T2_31 ~~ T2_36                                                             ## T2_46 ~~ T2_51                                                             ## T2_1 ~~ T2_11                                                              ## T2_16 ~~ T2_26                                                             ## T2_31 ~~ T2_41                                                             ## T2_46 ~~ T2_56                                                             ## T2_6 ~~ T2_11                                                              ## T2_21 ~~ T2_26                                                             ## T2_36 ~~ T2_41                                                             ## T2_51 ~~ T2_56</w:t>
      </w:r>
      <w:r w:rsidR="005F7162" w:rsidRPr="0072310E">
        <w:rPr>
          <w:rStyle w:val="StringTok"/>
          <w:lang w:val="de-DE"/>
        </w:rPr>
        <w:t>'</w:t>
      </w:r>
    </w:p>
    <w:p w14:paraId="6AE00956" w14:textId="5C8FEC4E" w:rsidR="00F24036" w:rsidRPr="00EC53D7" w:rsidRDefault="009C6701" w:rsidP="00D6263C">
      <w:pPr>
        <w:pStyle w:val="SourceCode"/>
        <w:spacing w:after="0"/>
        <w:rPr>
          <w:rStyle w:val="NormalTok"/>
          <w:i/>
          <w:iCs/>
          <w:color w:val="AB7942"/>
        </w:rPr>
      </w:pPr>
      <w:r w:rsidRPr="00EC53D7">
        <w:rPr>
          <w:rStyle w:val="NormalTok"/>
          <w:i/>
          <w:iCs/>
          <w:color w:val="AB7942"/>
        </w:rPr>
        <w:lastRenderedPageBreak/>
        <w:t>##</w:t>
      </w:r>
      <w:r w:rsidR="00F24036" w:rsidRPr="00EC53D7">
        <w:rPr>
          <w:rStyle w:val="NormalTok"/>
          <w:i/>
          <w:iCs/>
          <w:color w:val="AB7942"/>
        </w:rPr>
        <w:t>##</w:t>
      </w:r>
      <w:r w:rsidRPr="00EC53D7">
        <w:rPr>
          <w:rStyle w:val="NormalTok"/>
          <w:i/>
          <w:iCs/>
          <w:color w:val="AB7942"/>
        </w:rPr>
        <w:t xml:space="preserve"> Formulas for G and D coefficient</w:t>
      </w:r>
      <w:r w:rsidR="00186BF5" w:rsidRPr="00EC53D7">
        <w:rPr>
          <w:rStyle w:val="NormalTok"/>
          <w:i/>
          <w:iCs/>
          <w:color w:val="AB7942"/>
        </w:rPr>
        <w:t>s</w:t>
      </w:r>
      <w:r w:rsidRPr="00EC53D7">
        <w:rPr>
          <w:rStyle w:val="NormalTok"/>
          <w:i/>
          <w:iCs/>
          <w:color w:val="AB7942"/>
        </w:rPr>
        <w:t xml:space="preserve"> and </w:t>
      </w:r>
      <w:r w:rsidR="00F24036" w:rsidRPr="00EC53D7">
        <w:rPr>
          <w:rStyle w:val="NormalTok"/>
          <w:i/>
          <w:iCs/>
          <w:color w:val="AB7942"/>
        </w:rPr>
        <w:t>p</w:t>
      </w:r>
      <w:r w:rsidRPr="00EC53D7">
        <w:rPr>
          <w:rStyle w:val="NormalTok"/>
          <w:i/>
          <w:iCs/>
          <w:color w:val="AB7942"/>
        </w:rPr>
        <w:t xml:space="preserve">roportions of </w:t>
      </w:r>
      <w:r w:rsidR="00F24036" w:rsidRPr="00EC53D7">
        <w:rPr>
          <w:rStyle w:val="NormalTok"/>
          <w:i/>
          <w:iCs/>
          <w:color w:val="AB7942"/>
        </w:rPr>
        <w:t>m</w:t>
      </w:r>
      <w:r w:rsidRPr="00EC53D7">
        <w:rPr>
          <w:rStyle w:val="NormalTok"/>
          <w:i/>
          <w:iCs/>
          <w:color w:val="AB7942"/>
        </w:rPr>
        <w:t xml:space="preserve">easurement </w:t>
      </w:r>
      <w:r w:rsidR="00F24036" w:rsidRPr="00EC53D7">
        <w:rPr>
          <w:rStyle w:val="NormalTok"/>
          <w:i/>
          <w:iCs/>
          <w:color w:val="AB7942"/>
        </w:rPr>
        <w:t>e</w:t>
      </w:r>
      <w:r w:rsidRPr="00EC53D7">
        <w:rPr>
          <w:rStyle w:val="NormalTok"/>
          <w:i/>
          <w:iCs/>
          <w:color w:val="AB7942"/>
        </w:rPr>
        <w:t xml:space="preserve">rror. </w:t>
      </w:r>
    </w:p>
    <w:p w14:paraId="1AFB7512" w14:textId="5E5C17DD" w:rsidR="00F24036" w:rsidRPr="00EC53D7" w:rsidRDefault="00F24036" w:rsidP="00F24036">
      <w:pPr>
        <w:pStyle w:val="SourceCode"/>
        <w:spacing w:after="0"/>
        <w:rPr>
          <w:rStyle w:val="NormalTok"/>
          <w:i/>
          <w:iCs/>
          <w:color w:val="AB7942"/>
        </w:rPr>
      </w:pPr>
      <w:r w:rsidRPr="00EC53D7">
        <w:rPr>
          <w:rStyle w:val="NormalTok"/>
          <w:i/>
          <w:iCs/>
          <w:color w:val="AB7942"/>
        </w:rPr>
        <w:t xml:space="preserve">## The values defined with ':=' </w:t>
      </w:r>
      <w:r w:rsidR="00D6263C" w:rsidRPr="00EC53D7">
        <w:rPr>
          <w:rStyle w:val="NormalTok"/>
          <w:i/>
          <w:iCs/>
          <w:color w:val="AB7942"/>
        </w:rPr>
        <w:t xml:space="preserve">below </w:t>
      </w:r>
      <w:r w:rsidRPr="00EC53D7">
        <w:rPr>
          <w:rStyle w:val="NormalTok"/>
          <w:i/>
          <w:iCs/>
          <w:color w:val="AB7942"/>
        </w:rPr>
        <w:t>will produce confidence intervals for</w:t>
      </w:r>
    </w:p>
    <w:p w14:paraId="3BC6F7A6" w14:textId="0F638F67" w:rsidR="00F24036" w:rsidRDefault="00F24036" w:rsidP="00F24036">
      <w:pPr>
        <w:pStyle w:val="SourceCode"/>
        <w:spacing w:after="0"/>
        <w:rPr>
          <w:rStyle w:val="NormalTok"/>
          <w:i/>
          <w:iCs/>
          <w:color w:val="AB7942"/>
        </w:rPr>
      </w:pPr>
      <w:r w:rsidRPr="0074365D">
        <w:rPr>
          <w:rStyle w:val="NormalTok"/>
          <w:i/>
          <w:iCs/>
          <w:color w:val="AB7942"/>
        </w:rPr>
        <w:t>#</w:t>
      </w:r>
      <w:r>
        <w:rPr>
          <w:rStyle w:val="NormalTok"/>
          <w:i/>
          <w:iCs/>
          <w:color w:val="AB7942"/>
        </w:rPr>
        <w:t xml:space="preserve"># the indices shown when using the </w:t>
      </w:r>
      <w:r w:rsidRPr="009C6701">
        <w:rPr>
          <w:rStyle w:val="NormalTok"/>
          <w:i/>
          <w:iCs/>
          <w:color w:val="AB7942"/>
        </w:rPr>
        <w:t xml:space="preserve">'monteCarloCI' </w:t>
      </w:r>
      <w:r>
        <w:rPr>
          <w:rStyle w:val="NormalTok"/>
          <w:i/>
          <w:iCs/>
          <w:color w:val="AB7942"/>
        </w:rPr>
        <w:t>command</w:t>
      </w:r>
      <w:r w:rsidRPr="009C6701">
        <w:rPr>
          <w:rStyle w:val="NormalTok"/>
          <w:i/>
          <w:iCs/>
          <w:color w:val="AB7942"/>
        </w:rPr>
        <w:t xml:space="preserve"> on the </w:t>
      </w:r>
      <w:r>
        <w:rPr>
          <w:rStyle w:val="NormalTok"/>
          <w:i/>
          <w:iCs/>
          <w:color w:val="AB7942"/>
        </w:rPr>
        <w:t>next</w:t>
      </w:r>
      <w:r w:rsidRPr="009C6701">
        <w:rPr>
          <w:rStyle w:val="NormalTok"/>
          <w:i/>
          <w:iCs/>
          <w:color w:val="AB7942"/>
        </w:rPr>
        <w:t xml:space="preserve"> page.</w:t>
      </w:r>
    </w:p>
    <w:p w14:paraId="5B17796A" w14:textId="0D057FF6" w:rsidR="00F24036" w:rsidRDefault="00F24036" w:rsidP="00F24036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>##</w:t>
      </w:r>
      <w:r w:rsidRPr="00B553C8">
        <w:rPr>
          <w:rStyle w:val="NormalTok"/>
          <w:i/>
          <w:iCs/>
          <w:color w:val="AB7942"/>
        </w:rPr>
        <w:t xml:space="preserve"> The formulas </w:t>
      </w:r>
      <w:r>
        <w:rPr>
          <w:rStyle w:val="NormalTok"/>
          <w:i/>
          <w:iCs/>
          <w:color w:val="AB7942"/>
        </w:rPr>
        <w:t xml:space="preserve">shown after </w:t>
      </w:r>
      <w:r>
        <w:rPr>
          <w:rStyle w:val="NormalTok"/>
        </w:rPr>
        <w:t>cal</w:t>
      </w:r>
      <w:r>
        <w:rPr>
          <w:rStyle w:val="OtherTok"/>
        </w:rPr>
        <w:t>&lt;-</w:t>
      </w:r>
      <w:r>
        <w:rPr>
          <w:rStyle w:val="StringTok"/>
        </w:rPr>
        <w:t>'</w:t>
      </w:r>
      <w:r w:rsidRPr="00B553C8">
        <w:rPr>
          <w:rStyle w:val="NormalTok"/>
          <w:i/>
          <w:iCs/>
          <w:color w:val="AB7942"/>
        </w:rPr>
        <w:t>are</w:t>
      </w:r>
      <w:r>
        <w:rPr>
          <w:rStyle w:val="NormalTok"/>
          <w:i/>
          <w:iCs/>
          <w:color w:val="AB7942"/>
        </w:rPr>
        <w:t xml:space="preserve"> intended for situations where </w:t>
      </w:r>
    </w:p>
    <w:p w14:paraId="2E99B6BE" w14:textId="0E79CA85" w:rsidR="00F24036" w:rsidRDefault="00F24036" w:rsidP="00F24036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>## there are four items for each subscale.</w:t>
      </w:r>
      <w:r w:rsidR="00DB2F06">
        <w:rPr>
          <w:rStyle w:val="NormalTok"/>
          <w:i/>
          <w:iCs/>
          <w:color w:val="AB7942"/>
        </w:rPr>
        <w:t xml:space="preserve"> </w:t>
      </w:r>
      <w:r>
        <w:rPr>
          <w:rStyle w:val="NormalTok"/>
          <w:i/>
          <w:iCs/>
          <w:color w:val="AB7942"/>
        </w:rPr>
        <w:t xml:space="preserve">If you are conducting research </w:t>
      </w:r>
    </w:p>
    <w:p w14:paraId="5A046BB1" w14:textId="77777777" w:rsidR="00F24036" w:rsidRDefault="00F24036" w:rsidP="00F24036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 xml:space="preserve">## using a partially crossed design in which two out of four items are </w:t>
      </w:r>
    </w:p>
    <w:p w14:paraId="76A448E1" w14:textId="77777777" w:rsidR="00F24036" w:rsidRDefault="00F24036" w:rsidP="00F24036">
      <w:pPr>
        <w:pStyle w:val="SourceCode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 xml:space="preserve">## randomly assigned to participants, you can replace the divisor 4 with 2. </w:t>
      </w:r>
      <w:r w:rsidRPr="00B553C8">
        <w:rPr>
          <w:rStyle w:val="NormalTok"/>
          <w:i/>
          <w:iCs/>
          <w:color w:val="AB7942"/>
        </w:rPr>
        <w:t xml:space="preserve">  </w:t>
      </w:r>
    </w:p>
    <w:p w14:paraId="28727BFF" w14:textId="10828B9D" w:rsidR="002D761A" w:rsidRDefault="005925B2" w:rsidP="009704CB">
      <w:pPr>
        <w:pStyle w:val="SourceCode"/>
        <w:rPr>
          <w:rStyle w:val="StringTok"/>
        </w:rPr>
      </w:pPr>
      <w:r>
        <w:rPr>
          <w:rStyle w:val="NormalTok"/>
        </w:rPr>
        <w:t xml:space="preserve">cal </w:t>
      </w:r>
      <w:r>
        <w:rPr>
          <w:rStyle w:val="OtherTok"/>
        </w:rPr>
        <w:t>&lt;-</w:t>
      </w:r>
      <w:r>
        <w:rPr>
          <w:rStyle w:val="NormalTok"/>
        </w:rPr>
        <w:t xml:space="preserve"> </w:t>
      </w:r>
      <w:r>
        <w:rPr>
          <w:rStyle w:val="StringTok"/>
        </w:rPr>
        <w:t>'</w:t>
      </w:r>
      <w:r>
        <w:br/>
      </w:r>
      <w:r>
        <w:rPr>
          <w:rStyle w:val="StringTok"/>
        </w:rPr>
        <w:t>p_VAR:=((COV_12 +COV_13 +COV_23)*2+F1_V+F2_V+F3_V)/9</w:t>
      </w:r>
      <w:r>
        <w:br/>
      </w:r>
      <w:r>
        <w:rPr>
          <w:rStyle w:val="StringTok"/>
        </w:rPr>
        <w:t>pi_VAR:=(S_pi1 +S_pi2 + S_pi3)/9</w:t>
      </w:r>
      <w:r>
        <w:br/>
      </w:r>
      <w:r>
        <w:rPr>
          <w:rStyle w:val="StringTok"/>
        </w:rPr>
        <w:t>po_VAR:=((OC_12 +OC_13 +OC_23)*2+</w:t>
      </w:r>
      <w:r w:rsidR="0038618B">
        <w:rPr>
          <w:rStyle w:val="StringTok"/>
        </w:rPr>
        <w:t>OC_S</w:t>
      </w:r>
      <w:r>
        <w:rPr>
          <w:rStyle w:val="StringTok"/>
        </w:rPr>
        <w:t>+</w:t>
      </w:r>
      <w:r w:rsidR="0038618B">
        <w:rPr>
          <w:rStyle w:val="StringTok"/>
        </w:rPr>
        <w:t>OC_A</w:t>
      </w:r>
      <w:r>
        <w:rPr>
          <w:rStyle w:val="StringTok"/>
        </w:rPr>
        <w:t>+OC_E)/9</w:t>
      </w:r>
      <w:r>
        <w:br/>
      </w:r>
      <w:r>
        <w:rPr>
          <w:rStyle w:val="StringTok"/>
        </w:rPr>
        <w:t>pio_VAR:=(e_var1 +e_var2 +e_var3)/9</w:t>
      </w:r>
      <w:r>
        <w:br/>
      </w:r>
      <w:r>
        <w:rPr>
          <w:rStyle w:val="StringTok"/>
        </w:rPr>
        <w:t>i_VAR:=(S_i</w:t>
      </w:r>
      <w:r w:rsidR="0038618B">
        <w:rPr>
          <w:rStyle w:val="StringTok"/>
        </w:rPr>
        <w:t>S</w:t>
      </w:r>
      <w:r>
        <w:rPr>
          <w:rStyle w:val="StringTok"/>
        </w:rPr>
        <w:t>+ S_i</w:t>
      </w:r>
      <w:r w:rsidR="0038618B">
        <w:rPr>
          <w:rStyle w:val="StringTok"/>
        </w:rPr>
        <w:t>A</w:t>
      </w:r>
      <w:r>
        <w:rPr>
          <w:rStyle w:val="StringTok"/>
        </w:rPr>
        <w:t>+ S_iE)/9</w:t>
      </w:r>
      <w:r>
        <w:br/>
      </w:r>
      <w:r>
        <w:rPr>
          <w:rStyle w:val="StringTok"/>
        </w:rPr>
        <w:t>o_VAR:=(S_o_</w:t>
      </w:r>
      <w:r w:rsidR="0038618B">
        <w:rPr>
          <w:rStyle w:val="StringTok"/>
        </w:rPr>
        <w:t>S</w:t>
      </w:r>
      <w:r>
        <w:rPr>
          <w:rStyle w:val="StringTok"/>
        </w:rPr>
        <w:t>+ S_o_</w:t>
      </w:r>
      <w:r w:rsidR="0038618B">
        <w:rPr>
          <w:rStyle w:val="StringTok"/>
        </w:rPr>
        <w:t>A</w:t>
      </w:r>
      <w:r>
        <w:rPr>
          <w:rStyle w:val="StringTok"/>
        </w:rPr>
        <w:t>+ S_o_E+(occ_12cov+occ_13cov+occ_23cov)*2)/9</w:t>
      </w:r>
      <w:r>
        <w:br/>
      </w:r>
      <w:r>
        <w:rPr>
          <w:rStyle w:val="StringTok"/>
        </w:rPr>
        <w:t>oi_VAR:=(S_io</w:t>
      </w:r>
      <w:r w:rsidR="0038618B">
        <w:rPr>
          <w:rStyle w:val="StringTok"/>
        </w:rPr>
        <w:t>S</w:t>
      </w:r>
      <w:r>
        <w:rPr>
          <w:rStyle w:val="StringTok"/>
        </w:rPr>
        <w:t>+ S_io</w:t>
      </w:r>
      <w:r w:rsidR="0038618B">
        <w:rPr>
          <w:rStyle w:val="StringTok"/>
        </w:rPr>
        <w:t>A</w:t>
      </w:r>
      <w:r>
        <w:rPr>
          <w:rStyle w:val="StringTok"/>
        </w:rPr>
        <w:t>+ S_ioE)/9</w:t>
      </w:r>
      <w:r>
        <w:br/>
      </w:r>
      <w:r>
        <w:rPr>
          <w:rStyle w:val="StringTok"/>
        </w:rPr>
        <w:t>GSUM:=p_VAR + po_VAR + pi_VAR/4+ pio_VAR/4</w:t>
      </w:r>
      <w:r>
        <w:br/>
      </w:r>
      <w:r>
        <w:rPr>
          <w:rStyle w:val="StringTok"/>
        </w:rPr>
        <w:t>G_COEF:=p_VAR/GSUM</w:t>
      </w:r>
      <w:r>
        <w:br/>
      </w:r>
      <w:r>
        <w:rPr>
          <w:rStyle w:val="StringTok"/>
        </w:rPr>
        <w:t>SFE:=(pi_VAR/4)/GSUM</w:t>
      </w:r>
      <w:r>
        <w:br/>
      </w:r>
      <w:r>
        <w:rPr>
          <w:rStyle w:val="StringTok"/>
        </w:rPr>
        <w:t>TE:=po_VAR/GSUM</w:t>
      </w:r>
      <w:r>
        <w:br/>
      </w:r>
      <w:r>
        <w:rPr>
          <w:rStyle w:val="StringTok"/>
        </w:rPr>
        <w:t>RRE:=(pio_VAR/4)/GSUM</w:t>
      </w:r>
      <w:r>
        <w:br/>
      </w:r>
      <w:r>
        <w:rPr>
          <w:rStyle w:val="StringTok"/>
        </w:rPr>
        <w:t>terror:=SFE+TE+RRE</w:t>
      </w:r>
      <w:r>
        <w:br/>
      </w:r>
      <w:r>
        <w:rPr>
          <w:rStyle w:val="StringTok"/>
        </w:rPr>
        <w:t>D_coef:=p_VAR/(GSUM+o_VAR+i_VAR/4+oi_VAR/4)</w:t>
      </w:r>
      <w:r>
        <w:br/>
      </w:r>
      <w:r>
        <w:br/>
      </w:r>
      <w:r w:rsidR="0038618B">
        <w:rPr>
          <w:rStyle w:val="StringTok"/>
        </w:rPr>
        <w:t>ass</w:t>
      </w:r>
      <w:r>
        <w:rPr>
          <w:rStyle w:val="StringTok"/>
        </w:rPr>
        <w:t>_G:=(F2_V)/(F2_V+S_pi2/4+</w:t>
      </w:r>
      <w:r w:rsidR="0038618B">
        <w:rPr>
          <w:rStyle w:val="StringTok"/>
        </w:rPr>
        <w:t>OC_A</w:t>
      </w:r>
      <w:r>
        <w:rPr>
          <w:rStyle w:val="StringTok"/>
        </w:rPr>
        <w:t>+e_var2/4)</w:t>
      </w:r>
      <w:r>
        <w:br/>
      </w:r>
      <w:r w:rsidR="0038618B">
        <w:rPr>
          <w:rStyle w:val="StringTok"/>
        </w:rPr>
        <w:t>ass</w:t>
      </w:r>
      <w:r>
        <w:rPr>
          <w:rStyle w:val="StringTok"/>
        </w:rPr>
        <w:t>_SFE:=(S_pi2/4)/(F2_V+S_pi2/4+</w:t>
      </w:r>
      <w:r w:rsidR="0038618B">
        <w:rPr>
          <w:rStyle w:val="StringTok"/>
        </w:rPr>
        <w:t>OC_A</w:t>
      </w:r>
      <w:r>
        <w:rPr>
          <w:rStyle w:val="StringTok"/>
        </w:rPr>
        <w:t>+e_var2/4)</w:t>
      </w:r>
      <w:r>
        <w:br/>
      </w:r>
      <w:r w:rsidR="0038618B">
        <w:rPr>
          <w:rStyle w:val="StringTok"/>
        </w:rPr>
        <w:t>ass</w:t>
      </w:r>
      <w:r>
        <w:rPr>
          <w:rStyle w:val="StringTok"/>
        </w:rPr>
        <w:t>_TE:=(</w:t>
      </w:r>
      <w:r w:rsidR="0038618B">
        <w:rPr>
          <w:rStyle w:val="StringTok"/>
        </w:rPr>
        <w:t>OC_A</w:t>
      </w:r>
      <w:r>
        <w:rPr>
          <w:rStyle w:val="StringTok"/>
        </w:rPr>
        <w:t>)/(F2_V+S_pi2/4+</w:t>
      </w:r>
      <w:r w:rsidR="0038618B">
        <w:rPr>
          <w:rStyle w:val="StringTok"/>
        </w:rPr>
        <w:t>OC_A</w:t>
      </w:r>
      <w:r>
        <w:rPr>
          <w:rStyle w:val="StringTok"/>
        </w:rPr>
        <w:t>+e_var2/4)</w:t>
      </w:r>
      <w:r>
        <w:br/>
      </w:r>
      <w:r w:rsidR="0038618B">
        <w:rPr>
          <w:rStyle w:val="StringTok"/>
        </w:rPr>
        <w:t>ass</w:t>
      </w:r>
      <w:r>
        <w:rPr>
          <w:rStyle w:val="StringTok"/>
        </w:rPr>
        <w:t>_RRE:=(e_var2/4)/(F2_V+S_pi2/4+</w:t>
      </w:r>
      <w:r w:rsidR="0038618B">
        <w:rPr>
          <w:rStyle w:val="StringTok"/>
        </w:rPr>
        <w:t>OC_A</w:t>
      </w:r>
      <w:r>
        <w:rPr>
          <w:rStyle w:val="StringTok"/>
        </w:rPr>
        <w:t>+e_var2/4)</w:t>
      </w:r>
      <w:r>
        <w:br/>
      </w:r>
      <w:r w:rsidR="0038618B">
        <w:rPr>
          <w:rStyle w:val="StringTok"/>
        </w:rPr>
        <w:t>ass</w:t>
      </w:r>
      <w:r>
        <w:rPr>
          <w:rStyle w:val="StringTok"/>
        </w:rPr>
        <w:t>_TTE:=(</w:t>
      </w:r>
      <w:r w:rsidR="0038618B">
        <w:rPr>
          <w:rStyle w:val="StringTok"/>
        </w:rPr>
        <w:t>OC_A</w:t>
      </w:r>
      <w:r>
        <w:rPr>
          <w:rStyle w:val="StringTok"/>
        </w:rPr>
        <w:t>+S_pi2/4+e_var2/4)/(F2_V+S_pi2/4+</w:t>
      </w:r>
      <w:r w:rsidR="0038618B">
        <w:rPr>
          <w:rStyle w:val="StringTok"/>
        </w:rPr>
        <w:t>OC_A</w:t>
      </w:r>
      <w:r>
        <w:rPr>
          <w:rStyle w:val="StringTok"/>
        </w:rPr>
        <w:t>+e_var2/4)</w:t>
      </w:r>
      <w:r>
        <w:br/>
      </w:r>
      <w:r w:rsidR="0038618B">
        <w:rPr>
          <w:rStyle w:val="StringTok"/>
        </w:rPr>
        <w:t>ass</w:t>
      </w:r>
      <w:r>
        <w:rPr>
          <w:rStyle w:val="StringTok"/>
        </w:rPr>
        <w:t>_D:=(F2_V)/(F2_V+S_pi2/4+</w:t>
      </w:r>
      <w:r w:rsidR="0038618B">
        <w:rPr>
          <w:rStyle w:val="StringTok"/>
        </w:rPr>
        <w:t>OC_A</w:t>
      </w:r>
      <w:r>
        <w:rPr>
          <w:rStyle w:val="StringTok"/>
        </w:rPr>
        <w:t>+e_var2/4 + S_i</w:t>
      </w:r>
      <w:r w:rsidR="0038618B">
        <w:rPr>
          <w:rStyle w:val="StringTok"/>
        </w:rPr>
        <w:t>A</w:t>
      </w:r>
      <w:r>
        <w:rPr>
          <w:rStyle w:val="StringTok"/>
        </w:rPr>
        <w:t>/4 + S_o_</w:t>
      </w:r>
      <w:r w:rsidR="0038618B">
        <w:rPr>
          <w:rStyle w:val="StringTok"/>
        </w:rPr>
        <w:t>A</w:t>
      </w:r>
      <w:r>
        <w:rPr>
          <w:rStyle w:val="StringTok"/>
        </w:rPr>
        <w:t xml:space="preserve"> + S_io</w:t>
      </w:r>
      <w:r w:rsidR="0038618B">
        <w:rPr>
          <w:rStyle w:val="StringTok"/>
        </w:rPr>
        <w:t>A</w:t>
      </w:r>
      <w:r>
        <w:rPr>
          <w:rStyle w:val="StringTok"/>
        </w:rPr>
        <w:t>/4)</w:t>
      </w:r>
      <w:r>
        <w:br/>
      </w:r>
      <w:r>
        <w:br/>
      </w:r>
      <w:r w:rsidR="0038618B">
        <w:rPr>
          <w:rStyle w:val="StringTok"/>
        </w:rPr>
        <w:t>ene</w:t>
      </w:r>
      <w:r>
        <w:rPr>
          <w:rStyle w:val="StringTok"/>
        </w:rPr>
        <w:t>_G:=(F3_V)/(F3_V+S_pi3/4+OC_E+e_var3/4)</w:t>
      </w:r>
      <w:r>
        <w:br/>
      </w:r>
      <w:r w:rsidR="0038618B">
        <w:rPr>
          <w:rStyle w:val="StringTok"/>
        </w:rPr>
        <w:t>ene</w:t>
      </w:r>
      <w:r>
        <w:rPr>
          <w:rStyle w:val="StringTok"/>
        </w:rPr>
        <w:t>_SFE:=(S_pi3/4)/(F3_V+S_pi3/4+OC_E+e_var3/4)</w:t>
      </w:r>
      <w:r>
        <w:br/>
      </w:r>
      <w:r w:rsidR="0038618B">
        <w:rPr>
          <w:rStyle w:val="StringTok"/>
        </w:rPr>
        <w:t>ene</w:t>
      </w:r>
      <w:r>
        <w:rPr>
          <w:rStyle w:val="StringTok"/>
        </w:rPr>
        <w:t>_TE:=(OC_E)/(F3_V+S_pi3/4+OC_E+e_var3/4)</w:t>
      </w:r>
      <w:r>
        <w:br/>
      </w:r>
      <w:r w:rsidR="0038618B">
        <w:rPr>
          <w:rStyle w:val="StringTok"/>
        </w:rPr>
        <w:t>ene</w:t>
      </w:r>
      <w:r>
        <w:rPr>
          <w:rStyle w:val="StringTok"/>
        </w:rPr>
        <w:t>_RRE:=(e_var3/4)/(F3_V+S_pi3/4+OC_E+e_var3/4)</w:t>
      </w:r>
      <w:r>
        <w:br/>
      </w:r>
      <w:r w:rsidR="0038618B">
        <w:rPr>
          <w:rStyle w:val="StringTok"/>
        </w:rPr>
        <w:t>ene</w:t>
      </w:r>
      <w:r>
        <w:rPr>
          <w:rStyle w:val="StringTok"/>
        </w:rPr>
        <w:t>_TTE:=(OC_E+S_pi3/4+e_var3/4)/(F3_V+S_pi3/4+OC_E+e_var3/4)</w:t>
      </w:r>
      <w:r>
        <w:br/>
      </w:r>
      <w:r w:rsidR="0038618B">
        <w:rPr>
          <w:rStyle w:val="StringTok"/>
        </w:rPr>
        <w:t>ene</w:t>
      </w:r>
      <w:r>
        <w:rPr>
          <w:rStyle w:val="StringTok"/>
        </w:rPr>
        <w:t>_D:=(F3_V)/(F3_V+S_pi3/4+OC_E+e_var3/4 + S_iE/4 + S_o_E + S_ioE/4)</w:t>
      </w:r>
      <w:r>
        <w:br/>
      </w:r>
      <w:r>
        <w:br/>
      </w:r>
      <w:r w:rsidR="0038618B">
        <w:rPr>
          <w:rStyle w:val="StringTok"/>
        </w:rPr>
        <w:t>soc</w:t>
      </w:r>
      <w:r>
        <w:rPr>
          <w:rStyle w:val="StringTok"/>
        </w:rPr>
        <w:t>_G:=(F1_V)/(F1_V+S_pi1/4+</w:t>
      </w:r>
      <w:r w:rsidR="0038618B">
        <w:rPr>
          <w:rStyle w:val="StringTok"/>
        </w:rPr>
        <w:t>OC_S</w:t>
      </w:r>
      <w:r>
        <w:rPr>
          <w:rStyle w:val="StringTok"/>
        </w:rPr>
        <w:t>+e_var1/4)</w:t>
      </w:r>
      <w:r>
        <w:br/>
      </w:r>
      <w:r w:rsidR="0038618B">
        <w:rPr>
          <w:rStyle w:val="StringTok"/>
        </w:rPr>
        <w:t>soc</w:t>
      </w:r>
      <w:r>
        <w:rPr>
          <w:rStyle w:val="StringTok"/>
        </w:rPr>
        <w:t>_SFE:=(S_pi1/4)/(F1_V+S_pi1/4+</w:t>
      </w:r>
      <w:r w:rsidR="0038618B">
        <w:rPr>
          <w:rStyle w:val="StringTok"/>
        </w:rPr>
        <w:t>OC_S</w:t>
      </w:r>
      <w:r>
        <w:rPr>
          <w:rStyle w:val="StringTok"/>
        </w:rPr>
        <w:t>+e_var1/4)</w:t>
      </w:r>
      <w:r>
        <w:br/>
      </w:r>
      <w:r w:rsidR="0038618B">
        <w:rPr>
          <w:rStyle w:val="StringTok"/>
        </w:rPr>
        <w:t>soc</w:t>
      </w:r>
      <w:r>
        <w:rPr>
          <w:rStyle w:val="StringTok"/>
        </w:rPr>
        <w:t>_TE:=(</w:t>
      </w:r>
      <w:r w:rsidR="0038618B">
        <w:rPr>
          <w:rStyle w:val="StringTok"/>
        </w:rPr>
        <w:t>OC_S</w:t>
      </w:r>
      <w:r>
        <w:rPr>
          <w:rStyle w:val="StringTok"/>
        </w:rPr>
        <w:t>)/(F1_V+S_pi1/4+</w:t>
      </w:r>
      <w:r w:rsidR="0038618B">
        <w:rPr>
          <w:rStyle w:val="StringTok"/>
        </w:rPr>
        <w:t>OC_S</w:t>
      </w:r>
      <w:r>
        <w:rPr>
          <w:rStyle w:val="StringTok"/>
        </w:rPr>
        <w:t>+e_var1/4)</w:t>
      </w:r>
      <w:r>
        <w:br/>
      </w:r>
      <w:r w:rsidR="0038618B">
        <w:rPr>
          <w:rStyle w:val="StringTok"/>
        </w:rPr>
        <w:t>soc</w:t>
      </w:r>
      <w:r>
        <w:rPr>
          <w:rStyle w:val="StringTok"/>
        </w:rPr>
        <w:t>_RRE:=(e_var1/4)/(F1_V+S_pi1/4+</w:t>
      </w:r>
      <w:r w:rsidR="0038618B">
        <w:rPr>
          <w:rStyle w:val="StringTok"/>
        </w:rPr>
        <w:t>OC_S</w:t>
      </w:r>
      <w:r>
        <w:rPr>
          <w:rStyle w:val="StringTok"/>
        </w:rPr>
        <w:t>+e_var1/4)</w:t>
      </w:r>
      <w:r>
        <w:br/>
      </w:r>
      <w:r w:rsidR="0038618B">
        <w:rPr>
          <w:rStyle w:val="StringTok"/>
        </w:rPr>
        <w:t>soc</w:t>
      </w:r>
      <w:r>
        <w:rPr>
          <w:rStyle w:val="StringTok"/>
        </w:rPr>
        <w:t>_TTE:=(</w:t>
      </w:r>
      <w:r w:rsidR="0038618B">
        <w:rPr>
          <w:rStyle w:val="StringTok"/>
        </w:rPr>
        <w:t>OC_S</w:t>
      </w:r>
      <w:r>
        <w:rPr>
          <w:rStyle w:val="StringTok"/>
        </w:rPr>
        <w:t>+S_pi1/4+e_var1/4)/(F1_V+S_pi1/4+</w:t>
      </w:r>
      <w:r w:rsidR="0038618B">
        <w:rPr>
          <w:rStyle w:val="StringTok"/>
        </w:rPr>
        <w:t>OC_S</w:t>
      </w:r>
      <w:r>
        <w:rPr>
          <w:rStyle w:val="StringTok"/>
        </w:rPr>
        <w:t>+e_var1/4)</w:t>
      </w:r>
      <w:r>
        <w:br/>
      </w:r>
      <w:r w:rsidR="0038618B">
        <w:rPr>
          <w:rStyle w:val="StringTok"/>
        </w:rPr>
        <w:t>soc</w:t>
      </w:r>
      <w:r>
        <w:rPr>
          <w:rStyle w:val="StringTok"/>
        </w:rPr>
        <w:t>_D:=(F1_V)/(F1_V+S_pi1/4+</w:t>
      </w:r>
      <w:r w:rsidR="0038618B">
        <w:rPr>
          <w:rStyle w:val="StringTok"/>
        </w:rPr>
        <w:t>OC_S</w:t>
      </w:r>
      <w:r>
        <w:rPr>
          <w:rStyle w:val="StringTok"/>
        </w:rPr>
        <w:t>+e_var1/4 + S_i</w:t>
      </w:r>
      <w:r w:rsidR="0038618B">
        <w:rPr>
          <w:rStyle w:val="StringTok"/>
        </w:rPr>
        <w:t>S</w:t>
      </w:r>
      <w:r>
        <w:rPr>
          <w:rStyle w:val="StringTok"/>
        </w:rPr>
        <w:t>/4 + S_o_</w:t>
      </w:r>
      <w:r w:rsidR="0038618B">
        <w:rPr>
          <w:rStyle w:val="StringTok"/>
        </w:rPr>
        <w:t>S</w:t>
      </w:r>
      <w:r>
        <w:rPr>
          <w:rStyle w:val="StringTok"/>
        </w:rPr>
        <w:t xml:space="preserve"> + S_io</w:t>
      </w:r>
      <w:r w:rsidR="0038618B">
        <w:rPr>
          <w:rStyle w:val="StringTok"/>
        </w:rPr>
        <w:t>S</w:t>
      </w:r>
      <w:r>
        <w:rPr>
          <w:rStyle w:val="StringTok"/>
        </w:rPr>
        <w:t>/4)</w:t>
      </w:r>
      <w:r>
        <w:br/>
      </w:r>
      <w:r>
        <w:rPr>
          <w:rStyle w:val="StringTok"/>
        </w:rPr>
        <w:t>'</w:t>
      </w:r>
    </w:p>
    <w:p w14:paraId="29B9F539" w14:textId="1261AB9C" w:rsidR="00E512AB" w:rsidRDefault="00E512AB" w:rsidP="00E512AB">
      <w:pPr>
        <w:pStyle w:val="SourceCode"/>
        <w:spacing w:after="0"/>
        <w:rPr>
          <w:rStyle w:val="NormalTok"/>
          <w:i/>
          <w:iCs/>
          <w:color w:val="AB7942"/>
        </w:rPr>
      </w:pPr>
      <w:r w:rsidRPr="00E01309">
        <w:rPr>
          <w:rStyle w:val="NormalTok"/>
          <w:i/>
          <w:iCs/>
          <w:color w:val="AB7942"/>
        </w:rPr>
        <w:t>##</w:t>
      </w:r>
      <w:r>
        <w:rPr>
          <w:rStyle w:val="NormalTok"/>
          <w:i/>
          <w:iCs/>
          <w:color w:val="AB7942"/>
        </w:rPr>
        <w:t>##</w:t>
      </w:r>
      <w:r w:rsidRPr="00E01309">
        <w:rPr>
          <w:rStyle w:val="NormalTok"/>
          <w:i/>
          <w:iCs/>
          <w:color w:val="AB7942"/>
        </w:rPr>
        <w:t xml:space="preserve"> </w:t>
      </w:r>
      <w:r>
        <w:rPr>
          <w:rStyle w:val="NormalTok"/>
          <w:i/>
          <w:iCs/>
          <w:color w:val="AB7942"/>
        </w:rPr>
        <w:t>The code below calculates the composite cut-score</w:t>
      </w:r>
      <w:r w:rsidR="00365886">
        <w:rPr>
          <w:rStyle w:val="NormalTok"/>
          <w:i/>
          <w:iCs/>
          <w:color w:val="AB7942"/>
        </w:rPr>
        <w:t>-</w:t>
      </w:r>
      <w:r>
        <w:rPr>
          <w:rStyle w:val="NormalTok"/>
          <w:i/>
          <w:iCs/>
          <w:color w:val="AB7942"/>
        </w:rPr>
        <w:t>specific D coefficient ## on the item scale metric. The code shown is for a cut</w:t>
      </w:r>
      <w:r w:rsidR="00365886">
        <w:rPr>
          <w:rStyle w:val="NormalTok"/>
          <w:i/>
          <w:iCs/>
          <w:color w:val="AB7942"/>
        </w:rPr>
        <w:t xml:space="preserve"> </w:t>
      </w:r>
      <w:r>
        <w:rPr>
          <w:rStyle w:val="NormalTok"/>
          <w:i/>
          <w:iCs/>
          <w:color w:val="AB7942"/>
        </w:rPr>
        <w:t>score of 3.5, but it ## can be modified by substituting other values for the cut</w:t>
      </w:r>
      <w:r w:rsidR="00365886">
        <w:rPr>
          <w:rStyle w:val="NormalTok"/>
          <w:i/>
          <w:iCs/>
          <w:color w:val="AB7942"/>
        </w:rPr>
        <w:t xml:space="preserve"> </w:t>
      </w:r>
      <w:r>
        <w:rPr>
          <w:rStyle w:val="NormalTok"/>
          <w:i/>
          <w:iCs/>
          <w:color w:val="AB7942"/>
        </w:rPr>
        <w:t>score. The</w:t>
      </w:r>
    </w:p>
    <w:p w14:paraId="5E015C7A" w14:textId="77777777" w:rsidR="00E512AB" w:rsidRDefault="00E512AB" w:rsidP="00E512AB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lastRenderedPageBreak/>
        <w:t>## inclusion of “varmean” in the formula represents a correction of bias (see ## page 34).</w:t>
      </w:r>
    </w:p>
    <w:p w14:paraId="7ADBFD57" w14:textId="77777777" w:rsidR="009E1E53" w:rsidRDefault="009E1E53" w:rsidP="0072310E">
      <w:pPr>
        <w:pStyle w:val="SourceCode"/>
        <w:spacing w:after="0"/>
        <w:rPr>
          <w:rStyle w:val="NormalTok"/>
          <w:i/>
          <w:iCs/>
          <w:color w:val="AB7942"/>
        </w:rPr>
      </w:pPr>
    </w:p>
    <w:p w14:paraId="4BFB24F4" w14:textId="13F00AD3" w:rsidR="008146F8" w:rsidRPr="008146F8" w:rsidRDefault="008146F8" w:rsidP="0072310E">
      <w:pPr>
        <w:pStyle w:val="SourceCode"/>
        <w:spacing w:after="0"/>
        <w:rPr>
          <w:rStyle w:val="NormalTok"/>
          <w:i/>
          <w:iCs/>
          <w:color w:val="AB7942"/>
        </w:rPr>
      </w:pPr>
      <w:r w:rsidRPr="008146F8">
        <w:rPr>
          <w:rStyle w:val="NormalTok"/>
          <w:i/>
          <w:iCs/>
          <w:color w:val="AB7942"/>
        </w:rPr>
        <w:t>cut_d&lt;-'</w:t>
      </w:r>
      <w:r w:rsidRPr="008146F8">
        <w:rPr>
          <w:rStyle w:val="NormalTok"/>
          <w:i/>
          <w:iCs/>
          <w:color w:val="AB7942"/>
        </w:rPr>
        <w:br/>
        <w:t>cutscore:= 3.5</w:t>
      </w:r>
    </w:p>
    <w:p w14:paraId="7CC5818C" w14:textId="77777777" w:rsidR="008146F8" w:rsidRDefault="008146F8" w:rsidP="008146F8">
      <w:pPr>
        <w:pStyle w:val="SourceCode"/>
        <w:spacing w:after="0"/>
        <w:rPr>
          <w:rStyle w:val="NormalTok"/>
          <w:i/>
          <w:iCs/>
          <w:color w:val="AB7942"/>
        </w:rPr>
      </w:pPr>
      <w:r w:rsidRPr="008146F8">
        <w:rPr>
          <w:rStyle w:val="NormalTok"/>
          <w:i/>
          <w:iCs/>
          <w:color w:val="AB7942"/>
        </w:rPr>
        <w:t>mean:= (Mu1 + Mu2 + Mu3)/3</w:t>
      </w:r>
    </w:p>
    <w:p w14:paraId="1B3F14D4" w14:textId="4404C2E4" w:rsidR="002F76A6" w:rsidRPr="008146F8" w:rsidRDefault="002F76A6" w:rsidP="002F76A6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>varmean:= (p_VAR + po_VAR)/346 + (pi_VAR + pio_VAR)/(346*4) + (i_VAR + io_VAR)/4 + o_VAR</w:t>
      </w:r>
    </w:p>
    <w:p w14:paraId="4007E10E" w14:textId="0034B5A8" w:rsidR="008146F8" w:rsidRPr="008146F8" w:rsidRDefault="008146F8" w:rsidP="008146F8">
      <w:pPr>
        <w:pStyle w:val="SourceCode"/>
        <w:spacing w:after="0"/>
        <w:rPr>
          <w:rStyle w:val="NormalTok"/>
          <w:i/>
          <w:iCs/>
          <w:color w:val="AB7942"/>
        </w:rPr>
      </w:pPr>
      <w:r w:rsidRPr="008146F8">
        <w:rPr>
          <w:rStyle w:val="NormalTok"/>
          <w:i/>
          <w:iCs/>
          <w:color w:val="AB7942"/>
        </w:rPr>
        <w:t>cut_D_coef:= (p_VAR+(mean-cutscore)^2</w:t>
      </w:r>
      <w:r w:rsidR="002F76A6">
        <w:rPr>
          <w:rStyle w:val="NormalTok"/>
          <w:i/>
          <w:iCs/>
          <w:color w:val="AB7942"/>
        </w:rPr>
        <w:t>-varmean</w:t>
      </w:r>
      <w:r w:rsidRPr="008146F8">
        <w:rPr>
          <w:rStyle w:val="NormalTok"/>
          <w:i/>
          <w:iCs/>
          <w:color w:val="AB7942"/>
        </w:rPr>
        <w:t>)/((p_VAR+(mean-cutscore)^2</w:t>
      </w:r>
      <w:r w:rsidR="002F76A6">
        <w:rPr>
          <w:rStyle w:val="NormalTok"/>
          <w:i/>
          <w:iCs/>
          <w:color w:val="AB7942"/>
        </w:rPr>
        <w:t>-varmean</w:t>
      </w:r>
      <w:r w:rsidRPr="008146F8">
        <w:rPr>
          <w:rStyle w:val="NormalTok"/>
          <w:i/>
          <w:iCs/>
          <w:color w:val="AB7942"/>
        </w:rPr>
        <w:t>)+(pi_VAR +i_VAR</w:t>
      </w:r>
      <w:r>
        <w:rPr>
          <w:rStyle w:val="NormalTok"/>
          <w:i/>
          <w:iCs/>
          <w:color w:val="AB7942"/>
        </w:rPr>
        <w:t>+</w:t>
      </w:r>
      <w:r w:rsidRPr="008146F8">
        <w:rPr>
          <w:rStyle w:val="NormalTok"/>
          <w:i/>
          <w:iCs/>
          <w:color w:val="AB7942"/>
        </w:rPr>
        <w:t xml:space="preserve"> pi</w:t>
      </w:r>
      <w:r>
        <w:rPr>
          <w:rStyle w:val="NormalTok"/>
          <w:i/>
          <w:iCs/>
          <w:color w:val="AB7942"/>
        </w:rPr>
        <w:t>o</w:t>
      </w:r>
      <w:r w:rsidRPr="008146F8">
        <w:rPr>
          <w:rStyle w:val="NormalTok"/>
          <w:i/>
          <w:iCs/>
          <w:color w:val="AB7942"/>
        </w:rPr>
        <w:t>_VAR +i</w:t>
      </w:r>
      <w:r>
        <w:rPr>
          <w:rStyle w:val="NormalTok"/>
          <w:i/>
          <w:iCs/>
          <w:color w:val="AB7942"/>
        </w:rPr>
        <w:t>o</w:t>
      </w:r>
      <w:r w:rsidRPr="008146F8">
        <w:rPr>
          <w:rStyle w:val="NormalTok"/>
          <w:i/>
          <w:iCs/>
          <w:color w:val="AB7942"/>
        </w:rPr>
        <w:t>_VAR)/4 +</w:t>
      </w:r>
      <w:r w:rsidR="008446F5" w:rsidRPr="008446F5">
        <w:rPr>
          <w:rStyle w:val="NormalTok"/>
          <w:i/>
          <w:iCs/>
          <w:color w:val="AB7942"/>
        </w:rPr>
        <w:t xml:space="preserve"> </w:t>
      </w:r>
      <w:r w:rsidR="008446F5" w:rsidRPr="008146F8">
        <w:rPr>
          <w:rStyle w:val="NormalTok"/>
          <w:i/>
          <w:iCs/>
          <w:color w:val="AB7942"/>
        </w:rPr>
        <w:t>p</w:t>
      </w:r>
      <w:r w:rsidR="008446F5">
        <w:rPr>
          <w:rStyle w:val="NormalTok"/>
          <w:i/>
          <w:iCs/>
          <w:color w:val="AB7942"/>
        </w:rPr>
        <w:t>o</w:t>
      </w:r>
      <w:r w:rsidR="008446F5" w:rsidRPr="008146F8">
        <w:rPr>
          <w:rStyle w:val="NormalTok"/>
          <w:i/>
          <w:iCs/>
          <w:color w:val="AB7942"/>
        </w:rPr>
        <w:t>_VAR +</w:t>
      </w:r>
      <w:r w:rsidR="008446F5">
        <w:rPr>
          <w:rStyle w:val="NormalTok"/>
          <w:i/>
          <w:iCs/>
          <w:color w:val="AB7942"/>
        </w:rPr>
        <w:t>o</w:t>
      </w:r>
      <w:r w:rsidR="008446F5" w:rsidRPr="008146F8">
        <w:rPr>
          <w:rStyle w:val="NormalTok"/>
          <w:i/>
          <w:iCs/>
          <w:color w:val="AB7942"/>
        </w:rPr>
        <w:t>_VAR</w:t>
      </w:r>
      <w:r w:rsidRPr="008146F8">
        <w:rPr>
          <w:rStyle w:val="NormalTok"/>
          <w:i/>
          <w:iCs/>
          <w:color w:val="AB7942"/>
        </w:rPr>
        <w:t>)</w:t>
      </w:r>
    </w:p>
    <w:p w14:paraId="7386AF0A" w14:textId="0951A00B" w:rsidR="008146F8" w:rsidRPr="008146F8" w:rsidRDefault="008146F8" w:rsidP="008146F8">
      <w:pPr>
        <w:pStyle w:val="SourceCode"/>
        <w:rPr>
          <w:rStyle w:val="NormalTok"/>
          <w:i/>
          <w:iCs/>
          <w:color w:val="AB7942"/>
        </w:rPr>
      </w:pPr>
      <w:r w:rsidRPr="008146F8">
        <w:rPr>
          <w:rStyle w:val="NormalTok"/>
          <w:i/>
          <w:iCs/>
          <w:color w:val="AB7942"/>
        </w:rPr>
        <w:t>'</w:t>
      </w:r>
    </w:p>
    <w:p w14:paraId="57376035" w14:textId="77777777" w:rsidR="00215151" w:rsidRDefault="00215151" w:rsidP="00215151">
      <w:pPr>
        <w:pStyle w:val="SourceCode"/>
        <w:spacing w:after="0"/>
        <w:rPr>
          <w:rStyle w:val="NormalTok"/>
          <w:i/>
          <w:iCs/>
          <w:color w:val="AB7942"/>
        </w:rPr>
      </w:pPr>
      <w:r w:rsidRPr="00E01309">
        <w:rPr>
          <w:rStyle w:val="NormalTok"/>
          <w:i/>
          <w:iCs/>
          <w:color w:val="AB7942"/>
        </w:rPr>
        <w:t>##</w:t>
      </w:r>
      <w:r>
        <w:rPr>
          <w:rStyle w:val="NormalTok"/>
          <w:i/>
          <w:iCs/>
          <w:color w:val="AB7942"/>
        </w:rPr>
        <w:t>##</w:t>
      </w:r>
      <w:r w:rsidRPr="00E01309">
        <w:rPr>
          <w:rStyle w:val="NormalTok"/>
          <w:i/>
          <w:iCs/>
          <w:color w:val="AB7942"/>
        </w:rPr>
        <w:t xml:space="preserve"> </w:t>
      </w:r>
      <w:r>
        <w:rPr>
          <w:rStyle w:val="NormalTok"/>
          <w:i/>
          <w:iCs/>
          <w:color w:val="AB7942"/>
        </w:rPr>
        <w:t xml:space="preserve">The code that follows represents information for using alternative </w:t>
      </w:r>
    </w:p>
    <w:p w14:paraId="4853719E" w14:textId="77777777" w:rsidR="00043358" w:rsidRDefault="00215151" w:rsidP="00043358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>## estimation methods: ULS,</w:t>
      </w:r>
      <w:r w:rsidR="00F00C2E">
        <w:rPr>
          <w:rStyle w:val="NormalTok"/>
          <w:i/>
          <w:iCs/>
          <w:color w:val="AB7942"/>
        </w:rPr>
        <w:t xml:space="preserve"> ML, </w:t>
      </w:r>
      <w:r>
        <w:rPr>
          <w:rStyle w:val="NormalTok"/>
          <w:i/>
          <w:iCs/>
          <w:color w:val="AB7942"/>
        </w:rPr>
        <w:t>WLSMV, Bayesian</w:t>
      </w:r>
      <w:r w:rsidR="00043358">
        <w:rPr>
          <w:rStyle w:val="NormalTok"/>
          <w:i/>
          <w:iCs/>
          <w:color w:val="AB7942"/>
        </w:rPr>
        <w:t>.</w:t>
      </w:r>
    </w:p>
    <w:p w14:paraId="0561BA71" w14:textId="77777777" w:rsidR="00626E01" w:rsidRDefault="00043358" w:rsidP="00626E01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>##</w:t>
      </w:r>
      <w:r w:rsidR="0072310E">
        <w:rPr>
          <w:rStyle w:val="NormalTok"/>
          <w:i/>
          <w:iCs/>
          <w:color w:val="AB7942"/>
        </w:rPr>
        <w:t xml:space="preserve"> </w:t>
      </w:r>
      <w:r w:rsidR="00FA68D5">
        <w:rPr>
          <w:rStyle w:val="NormalTok"/>
          <w:i/>
          <w:iCs/>
          <w:color w:val="AB7942"/>
        </w:rPr>
        <w:t xml:space="preserve">FIML is only available with </w:t>
      </w:r>
      <w:r w:rsidR="0072310E">
        <w:rPr>
          <w:rStyle w:val="NormalTok"/>
          <w:i/>
          <w:iCs/>
          <w:color w:val="AB7942"/>
        </w:rPr>
        <w:t xml:space="preserve">ML and MLR. </w:t>
      </w:r>
      <w:r w:rsidR="00626E01">
        <w:rPr>
          <w:rStyle w:val="NormalTok"/>
          <w:i/>
          <w:iCs/>
          <w:color w:val="AB7942"/>
        </w:rPr>
        <w:t>Bayesian estimation procedures in R</w:t>
      </w:r>
    </w:p>
    <w:p w14:paraId="113A3D85" w14:textId="77777777" w:rsidR="00626E01" w:rsidRDefault="00626E01" w:rsidP="00626E01">
      <w:pPr>
        <w:pStyle w:val="SourceCode"/>
        <w:spacing w:after="0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>## automatically handle missing data in a similar fashion.</w:t>
      </w:r>
    </w:p>
    <w:p w14:paraId="6583F8A8" w14:textId="0256E133" w:rsidR="0072310E" w:rsidRDefault="0072310E" w:rsidP="00626E01">
      <w:pPr>
        <w:pStyle w:val="SourceCode"/>
        <w:spacing w:after="0"/>
        <w:rPr>
          <w:rStyle w:val="NormalTok"/>
          <w:i/>
          <w:iCs/>
          <w:color w:val="AB7942"/>
        </w:rPr>
      </w:pPr>
    </w:p>
    <w:p w14:paraId="2C34750C" w14:textId="137DF842" w:rsidR="005F7162" w:rsidRDefault="009C6701" w:rsidP="009704CB">
      <w:pPr>
        <w:pStyle w:val="SourceCode"/>
        <w:rPr>
          <w:rStyle w:val="NormalTok"/>
        </w:rPr>
      </w:pPr>
      <w:r>
        <w:rPr>
          <w:rStyle w:val="NormalTok"/>
          <w:i/>
          <w:iCs/>
          <w:color w:val="AB7942"/>
        </w:rPr>
        <w:t>## ULS</w:t>
      </w:r>
      <w:r w:rsidR="005F7162">
        <w:br/>
      </w:r>
      <w:r w:rsidR="005F7162">
        <w:rPr>
          <w:rStyle w:val="NormalTok"/>
        </w:rPr>
        <w:t xml:space="preserve">fitGT1 </w:t>
      </w:r>
      <w:r w:rsidR="005F7162">
        <w:rPr>
          <w:rStyle w:val="OtherTok"/>
        </w:rPr>
        <w:t>&lt;-</w:t>
      </w:r>
      <w:r w:rsidR="005F7162">
        <w:rPr>
          <w:rStyle w:val="NormalTok"/>
        </w:rPr>
        <w:t xml:space="preserve"> </w:t>
      </w:r>
      <w:r w:rsidR="005F7162">
        <w:rPr>
          <w:rStyle w:val="FunctionTok"/>
        </w:rPr>
        <w:t>lavaan</w:t>
      </w:r>
      <w:r w:rsidR="005F7162">
        <w:rPr>
          <w:rStyle w:val="NormalTok"/>
        </w:rPr>
        <w:t>(</w:t>
      </w:r>
      <w:r w:rsidR="005925B2">
        <w:rPr>
          <w:rStyle w:val="AttributeTok"/>
        </w:rPr>
        <w:t>model =</w:t>
      </w:r>
      <w:r w:rsidR="005925B2">
        <w:rPr>
          <w:rStyle w:val="NormalTok"/>
        </w:rPr>
        <w:t xml:space="preserve"> </w:t>
      </w:r>
      <w:r w:rsidR="005925B2">
        <w:rPr>
          <w:rStyle w:val="FunctionTok"/>
        </w:rPr>
        <w:t>c</w:t>
      </w:r>
      <w:r w:rsidR="005925B2">
        <w:rPr>
          <w:rStyle w:val="NormalTok"/>
        </w:rPr>
        <w:t xml:space="preserve">(model, cal), </w:t>
      </w:r>
      <w:r w:rsidR="005F7162">
        <w:rPr>
          <w:rStyle w:val="AttributeTok"/>
        </w:rPr>
        <w:t>orthogonal =</w:t>
      </w:r>
      <w:r w:rsidR="005F7162">
        <w:rPr>
          <w:rStyle w:val="NormalTok"/>
        </w:rPr>
        <w:t xml:space="preserve"> </w:t>
      </w:r>
      <w:r w:rsidR="005F7162">
        <w:rPr>
          <w:rStyle w:val="StringTok"/>
        </w:rPr>
        <w:t>"TRUE"</w:t>
      </w:r>
      <w:r w:rsidR="005F7162">
        <w:rPr>
          <w:rStyle w:val="NormalTok"/>
        </w:rPr>
        <w:t>,</w:t>
      </w:r>
      <w:r w:rsidR="005F7162">
        <w:t xml:space="preserve"> </w:t>
      </w:r>
      <w:r w:rsidR="005F7162">
        <w:rPr>
          <w:rStyle w:val="AttributeTok"/>
        </w:rPr>
        <w:t>data =</w:t>
      </w:r>
      <w:r w:rsidR="005F7162">
        <w:rPr>
          <w:rStyle w:val="NormalTok"/>
        </w:rPr>
        <w:t xml:space="preserve"> mydata_pio_wide, </w:t>
      </w:r>
      <w:r w:rsidR="005F7162">
        <w:rPr>
          <w:rStyle w:val="AttributeTok"/>
        </w:rPr>
        <w:t>estimator=</w:t>
      </w:r>
      <w:r w:rsidR="005F7162">
        <w:rPr>
          <w:rStyle w:val="NormalTok"/>
        </w:rPr>
        <w:t xml:space="preserve"> </w:t>
      </w:r>
      <w:r w:rsidR="005F7162">
        <w:rPr>
          <w:rStyle w:val="StringTok"/>
        </w:rPr>
        <w:t>"ULS"</w:t>
      </w:r>
      <w:r w:rsidR="005F7162">
        <w:rPr>
          <w:rStyle w:val="NormalTok"/>
        </w:rPr>
        <w:t>)</w:t>
      </w:r>
    </w:p>
    <w:p w14:paraId="56959068" w14:textId="3002D150" w:rsidR="00F00C2E" w:rsidRPr="005925B2" w:rsidRDefault="00F00C2E" w:rsidP="009704CB">
      <w:pPr>
        <w:pStyle w:val="SourceCode"/>
        <w:rPr>
          <w:rStyle w:val="NormalTok"/>
          <w:i/>
          <w:iCs/>
          <w:color w:val="AB7942"/>
        </w:rPr>
      </w:pPr>
      <w:r w:rsidRPr="00E01309">
        <w:rPr>
          <w:rStyle w:val="NormalTok"/>
          <w:i/>
          <w:iCs/>
          <w:color w:val="AB7942"/>
        </w:rPr>
        <w:t xml:space="preserve">## </w:t>
      </w:r>
      <w:r>
        <w:rPr>
          <w:rStyle w:val="NormalTok"/>
          <w:i/>
          <w:iCs/>
          <w:color w:val="AB7942"/>
        </w:rPr>
        <w:t>ML</w:t>
      </w:r>
      <w:r w:rsidRPr="005925B2">
        <w:rPr>
          <w:rStyle w:val="NormalTok"/>
          <w:i/>
          <w:iCs/>
          <w:color w:val="AB7942"/>
        </w:rPr>
        <w:br/>
      </w:r>
      <w:r w:rsidRPr="00E01309">
        <w:rPr>
          <w:rStyle w:val="NormalTok"/>
          <w:i/>
          <w:iCs/>
          <w:color w:val="AB7942"/>
        </w:rPr>
        <w:t>##</w:t>
      </w:r>
      <w:r>
        <w:rPr>
          <w:rStyle w:val="NormalTok"/>
          <w:i/>
          <w:iCs/>
          <w:color w:val="AB7942"/>
        </w:rPr>
        <w:t xml:space="preserve"> </w:t>
      </w:r>
      <w:r w:rsidRPr="005925B2">
        <w:rPr>
          <w:rStyle w:val="NormalTok"/>
          <w:i/>
          <w:iCs/>
          <w:color w:val="AB7942"/>
        </w:rPr>
        <w:t>fitGT1 &lt;- lavaan(model = model, orthogonal = "TRUE", data = mydata_pio_wide</w:t>
      </w:r>
      <w:r>
        <w:rPr>
          <w:rStyle w:val="NormalTok"/>
          <w:i/>
          <w:iCs/>
          <w:color w:val="AB7942"/>
        </w:rPr>
        <w:t xml:space="preserve">## </w:t>
      </w:r>
      <w:r w:rsidRPr="005925B2">
        <w:rPr>
          <w:rStyle w:val="NormalTok"/>
          <w:i/>
          <w:iCs/>
          <w:color w:val="AB7942"/>
        </w:rPr>
        <w:t>, estimator= "</w:t>
      </w:r>
      <w:r>
        <w:rPr>
          <w:rStyle w:val="NormalTok"/>
          <w:i/>
          <w:iCs/>
          <w:color w:val="AB7942"/>
        </w:rPr>
        <w:t>ML</w:t>
      </w:r>
      <w:r w:rsidRPr="005925B2">
        <w:rPr>
          <w:rStyle w:val="NormalTok"/>
          <w:i/>
          <w:iCs/>
          <w:color w:val="AB7942"/>
        </w:rPr>
        <w:t>",</w:t>
      </w:r>
      <w:r>
        <w:rPr>
          <w:rStyle w:val="NormalTok"/>
          <w:i/>
          <w:iCs/>
          <w:color w:val="AB7942"/>
        </w:rPr>
        <w:t xml:space="preserve"> missing=</w:t>
      </w:r>
      <w:r w:rsidRPr="005925B2">
        <w:rPr>
          <w:rStyle w:val="NormalTok"/>
          <w:i/>
          <w:iCs/>
          <w:color w:val="AB7942"/>
        </w:rPr>
        <w:t>"</w:t>
      </w:r>
      <w:r>
        <w:rPr>
          <w:rStyle w:val="NormalTok"/>
          <w:i/>
          <w:iCs/>
          <w:color w:val="AB7942"/>
        </w:rPr>
        <w:t>FIML</w:t>
      </w:r>
      <w:r w:rsidRPr="005925B2">
        <w:rPr>
          <w:rStyle w:val="NormalTok"/>
          <w:i/>
          <w:iCs/>
          <w:color w:val="AB7942"/>
        </w:rPr>
        <w:t>")</w:t>
      </w:r>
    </w:p>
    <w:p w14:paraId="4B380E3C" w14:textId="0422128E" w:rsidR="00745AA8" w:rsidRDefault="005925B2" w:rsidP="009704CB">
      <w:pPr>
        <w:pStyle w:val="SourceCode"/>
        <w:rPr>
          <w:rStyle w:val="NormalTok"/>
          <w:i/>
          <w:iCs/>
          <w:color w:val="AB7942"/>
        </w:rPr>
      </w:pPr>
      <w:r w:rsidRPr="00E01309">
        <w:rPr>
          <w:rStyle w:val="NormalTok"/>
          <w:i/>
          <w:iCs/>
          <w:color w:val="AB7942"/>
        </w:rPr>
        <w:t xml:space="preserve">## </w:t>
      </w:r>
      <w:r>
        <w:rPr>
          <w:rStyle w:val="NormalTok"/>
          <w:i/>
          <w:iCs/>
          <w:color w:val="AB7942"/>
        </w:rPr>
        <w:t>WLSMV</w:t>
      </w:r>
      <w:r w:rsidRPr="005925B2">
        <w:rPr>
          <w:rStyle w:val="NormalTok"/>
          <w:i/>
          <w:iCs/>
          <w:color w:val="AB7942"/>
        </w:rPr>
        <w:br/>
      </w:r>
      <w:r w:rsidRPr="00E01309">
        <w:rPr>
          <w:rStyle w:val="NormalTok"/>
          <w:i/>
          <w:iCs/>
          <w:color w:val="AB7942"/>
        </w:rPr>
        <w:t>##</w:t>
      </w:r>
      <w:r>
        <w:rPr>
          <w:rStyle w:val="NormalTok"/>
          <w:i/>
          <w:iCs/>
          <w:color w:val="AB7942"/>
        </w:rPr>
        <w:t xml:space="preserve"> </w:t>
      </w:r>
      <w:r w:rsidRPr="005925B2">
        <w:rPr>
          <w:rStyle w:val="NormalTok"/>
          <w:i/>
          <w:iCs/>
          <w:color w:val="AB7942"/>
        </w:rPr>
        <w:t>fitGT1 &lt;- lavaan(model = model, orthogonal = "TRUE", data = mydata_pio_wide</w:t>
      </w:r>
      <w:r>
        <w:rPr>
          <w:rStyle w:val="NormalTok"/>
          <w:i/>
          <w:iCs/>
          <w:color w:val="AB7942"/>
        </w:rPr>
        <w:t xml:space="preserve">## </w:t>
      </w:r>
      <w:r w:rsidRPr="005925B2">
        <w:rPr>
          <w:rStyle w:val="NormalTok"/>
          <w:i/>
          <w:iCs/>
          <w:color w:val="AB7942"/>
        </w:rPr>
        <w:t xml:space="preserve">, estimator= "WLSMV", ordered= names(mydata_pio_wide), parameterization = </w:t>
      </w:r>
      <w:r>
        <w:rPr>
          <w:rStyle w:val="NormalTok"/>
          <w:i/>
          <w:iCs/>
          <w:color w:val="AB7942"/>
        </w:rPr>
        <w:t xml:space="preserve"> ## </w:t>
      </w:r>
      <w:r w:rsidRPr="005925B2">
        <w:rPr>
          <w:rStyle w:val="NormalTok"/>
          <w:i/>
          <w:iCs/>
          <w:color w:val="AB7942"/>
        </w:rPr>
        <w:t>"theta"))</w:t>
      </w:r>
    </w:p>
    <w:p w14:paraId="13741699" w14:textId="1612D7DF" w:rsidR="00745AA8" w:rsidRPr="005925B2" w:rsidRDefault="00745AA8" w:rsidP="009704CB">
      <w:pPr>
        <w:pStyle w:val="SourceCode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t>## Bayesian</w:t>
      </w:r>
      <w:r w:rsidR="009C6701">
        <w:rPr>
          <w:rStyle w:val="NormalTok"/>
          <w:i/>
          <w:iCs/>
          <w:color w:val="AB7942"/>
        </w:rPr>
        <w:t xml:space="preserve">.           </w:t>
      </w:r>
      <w:r>
        <w:rPr>
          <w:rStyle w:val="NormalTok"/>
          <w:i/>
          <w:iCs/>
          <w:color w:val="AB7942"/>
        </w:rPr>
        <w:t xml:space="preserve">                                                       ## </w:t>
      </w:r>
      <w:r w:rsidRPr="005925B2">
        <w:rPr>
          <w:rStyle w:val="NormalTok"/>
          <w:i/>
          <w:iCs/>
          <w:color w:val="AB7942"/>
        </w:rPr>
        <w:t>fitGT1</w:t>
      </w:r>
      <w:r w:rsidRPr="00745AA8">
        <w:rPr>
          <w:rStyle w:val="NormalTok"/>
          <w:i/>
          <w:iCs/>
          <w:color w:val="AB7942"/>
        </w:rPr>
        <w:t xml:space="preserve">&lt;- bcfa(model=model, data= </w:t>
      </w:r>
      <w:r w:rsidRPr="005925B2">
        <w:rPr>
          <w:rStyle w:val="NormalTok"/>
          <w:i/>
          <w:iCs/>
          <w:color w:val="AB7942"/>
        </w:rPr>
        <w:t>mydata_pio_wide</w:t>
      </w:r>
      <w:r w:rsidRPr="00745AA8">
        <w:rPr>
          <w:rStyle w:val="NormalTok"/>
          <w:i/>
          <w:iCs/>
          <w:color w:val="AB7942"/>
        </w:rPr>
        <w:t xml:space="preserve">, n.chains=3, sample=1000, </w:t>
      </w:r>
      <w:r>
        <w:rPr>
          <w:rStyle w:val="NormalTok"/>
          <w:i/>
          <w:iCs/>
          <w:color w:val="AB7942"/>
        </w:rPr>
        <w:t xml:space="preserve">## </w:t>
      </w:r>
      <w:r w:rsidRPr="00745AA8">
        <w:rPr>
          <w:rStyle w:val="NormalTok"/>
          <w:i/>
          <w:iCs/>
          <w:color w:val="AB7942"/>
        </w:rPr>
        <w:t>burnin =1000, target="jags", cp="fa", orthogonal=T)</w:t>
      </w:r>
    </w:p>
    <w:p w14:paraId="069C7853" w14:textId="1590E879" w:rsidR="00215151" w:rsidRDefault="005925B2" w:rsidP="001828AF">
      <w:pPr>
        <w:pStyle w:val="SourceCode"/>
        <w:rPr>
          <w:rStyle w:val="FunctionTok"/>
        </w:rPr>
      </w:pPr>
      <w:r w:rsidRPr="00E01309">
        <w:rPr>
          <w:rStyle w:val="NormalTok"/>
          <w:i/>
          <w:iCs/>
          <w:color w:val="AB7942"/>
        </w:rPr>
        <w:t>##</w:t>
      </w:r>
      <w:r w:rsidR="009C6701">
        <w:rPr>
          <w:rStyle w:val="NormalTok"/>
          <w:i/>
          <w:iCs/>
          <w:color w:val="AB7942"/>
        </w:rPr>
        <w:t>##</w:t>
      </w:r>
      <w:r w:rsidRPr="00E01309">
        <w:rPr>
          <w:rStyle w:val="NormalTok"/>
          <w:i/>
          <w:iCs/>
          <w:color w:val="AB7942"/>
        </w:rPr>
        <w:t xml:space="preserve"> </w:t>
      </w:r>
      <w:r>
        <w:rPr>
          <w:rStyle w:val="NormalTok"/>
          <w:i/>
          <w:iCs/>
          <w:color w:val="AB7942"/>
        </w:rPr>
        <w:t>Monte Carlo Confidence Interval</w:t>
      </w:r>
      <w:r w:rsidR="009C6701">
        <w:rPr>
          <w:rStyle w:val="NormalTok"/>
          <w:i/>
          <w:iCs/>
          <w:color w:val="AB7942"/>
        </w:rPr>
        <w:t>s (ULS estimatio</w:t>
      </w:r>
      <w:r w:rsidR="00215151">
        <w:rPr>
          <w:rStyle w:val="NormalTok"/>
          <w:i/>
          <w:iCs/>
          <w:color w:val="AB7942"/>
        </w:rPr>
        <w:t>n</w:t>
      </w:r>
      <w:r w:rsidR="009C6701">
        <w:rPr>
          <w:rStyle w:val="NormalTok"/>
          <w:i/>
          <w:iCs/>
          <w:color w:val="AB7942"/>
        </w:rPr>
        <w:t>)</w:t>
      </w:r>
      <w:r>
        <w:rPr>
          <w:rStyle w:val="FunctionTok"/>
        </w:rPr>
        <w:t xml:space="preserve">          </w:t>
      </w:r>
      <w:r w:rsidR="009C6701">
        <w:rPr>
          <w:rStyle w:val="FunctionTok"/>
        </w:rPr>
        <w:t xml:space="preserve">    </w:t>
      </w:r>
    </w:p>
    <w:p w14:paraId="21BC78B3" w14:textId="262222C4" w:rsidR="001828AF" w:rsidRDefault="001828AF" w:rsidP="001828AF">
      <w:pPr>
        <w:pStyle w:val="SourceCode"/>
      </w:pPr>
      <w:r>
        <w:rPr>
          <w:rStyle w:val="NormalTok"/>
        </w:rPr>
        <w:t>monte_pio</w:t>
      </w:r>
      <w:r>
        <w:rPr>
          <w:rStyle w:val="OtherTok"/>
        </w:rPr>
        <w:t>&lt;-</w:t>
      </w:r>
      <w:r>
        <w:rPr>
          <w:rStyle w:val="FunctionTok"/>
        </w:rPr>
        <w:t>monteCarloCI</w:t>
      </w:r>
      <w:r>
        <w:rPr>
          <w:rStyle w:val="NormalTok"/>
        </w:rPr>
        <w:t xml:space="preserve">(fitGT1, </w:t>
      </w:r>
      <w:r>
        <w:rPr>
          <w:rStyle w:val="AttributeTok"/>
        </w:rPr>
        <w:t>level=</w:t>
      </w:r>
      <w:r>
        <w:rPr>
          <w:rStyle w:val="FloatTok"/>
        </w:rPr>
        <w:t>0.80</w:t>
      </w:r>
      <w:r>
        <w:rPr>
          <w:rStyle w:val="NormalTok"/>
        </w:rPr>
        <w:t>)</w:t>
      </w:r>
      <w:r>
        <w:br/>
      </w:r>
      <w:r>
        <w:rPr>
          <w:rStyle w:val="NormalTok"/>
        </w:rPr>
        <w:t>monte_pio[</w:t>
      </w:r>
      <w:r>
        <w:rPr>
          <w:rStyle w:val="DecValTok"/>
        </w:rPr>
        <w:t>21</w:t>
      </w:r>
      <w:r>
        <w:rPr>
          <w:rStyle w:val="SpecialCharTok"/>
        </w:rPr>
        <w:t>:</w:t>
      </w:r>
      <w:r>
        <w:rPr>
          <w:rStyle w:val="FunctionTok"/>
        </w:rPr>
        <w:t>nrow</w:t>
      </w:r>
      <w:r>
        <w:rPr>
          <w:rStyle w:val="NormalTok"/>
        </w:rPr>
        <w:t>(monte</w:t>
      </w:r>
      <w:r w:rsidR="00B11DA7">
        <w:rPr>
          <w:rStyle w:val="NormalTok"/>
        </w:rPr>
        <w:t>_pio</w:t>
      </w:r>
      <w:r>
        <w:rPr>
          <w:rStyle w:val="NormalTok"/>
        </w:rPr>
        <w:t>),]</w:t>
      </w:r>
    </w:p>
    <w:p w14:paraId="7EF0A892" w14:textId="0E13796F" w:rsidR="00924785" w:rsidRPr="00703452" w:rsidRDefault="001828AF" w:rsidP="001828AF">
      <w:pPr>
        <w:pStyle w:val="SourceCode"/>
        <w:rPr>
          <w:lang w:val="de-DE"/>
        </w:rPr>
      </w:pPr>
      <w:r w:rsidRPr="00703452">
        <w:rPr>
          <w:rStyle w:val="VerbatimChar"/>
          <w:lang w:val="de-DE"/>
        </w:rPr>
        <w:t>##            est ci.lower ci.upper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G_COEF   0.836    0.822    0.851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SFE      0.069    0.065    0.072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TE       0.048    0.032    0.064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RRE      0.047    0.042    0.052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terror   0.164    0.149    0.178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D_coef   0.821    0.806    0.834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2_G   0.717    0.686    0.748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2_SFE 0.123    0.110    0.137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2_TE  0.051    0.013    0.088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2_RRE 0.109    0.091    0.127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2_TTE 0.283    0.252    0.314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lastRenderedPageBreak/>
        <w:t>## uni2_D   0.708    0.676    0.738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3_G   0.677    0.641    0.714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3_SFE 0.172    0.155    0.188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3_TE  0.025   -0.021    0.069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3_RRE 0.127    0.106    0.148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3_TTE 0.323    0.286    0.359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3_D   0.652    0.616    0.686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1_G   0.771    0.747    0.795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1_SFE 0.129    0.119    0.140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1_TE  0.036    0.008    0.065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1_RRE 0.064    0.050    0.077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1_TTE 0.229    0.205    0.253</w:t>
      </w:r>
      <w:r w:rsidRPr="00703452">
        <w:rPr>
          <w:lang w:val="de-DE"/>
        </w:rPr>
        <w:br/>
      </w:r>
      <w:r w:rsidRPr="00703452">
        <w:rPr>
          <w:rStyle w:val="VerbatimChar"/>
          <w:lang w:val="de-DE"/>
        </w:rPr>
        <w:t>## uni1_D   0.729    0.705    0.751</w:t>
      </w:r>
      <w:r w:rsidR="00924785" w:rsidRPr="00703452">
        <w:rPr>
          <w:rFonts w:ascii="Times New Roman" w:hAnsi="Times New Roman" w:cs="Times New Roman"/>
          <w:color w:val="000000" w:themeColor="text1"/>
          <w:lang w:val="de-DE"/>
        </w:rPr>
        <w:br w:type="page"/>
      </w:r>
    </w:p>
    <w:p w14:paraId="6C1969E7" w14:textId="45CE349B" w:rsidR="00BC7347" w:rsidRPr="00777899" w:rsidRDefault="00330EC0" w:rsidP="00086A80">
      <w:pPr>
        <w:pStyle w:val="Heading1"/>
        <w:spacing w:before="120" w:after="120"/>
        <w:rPr>
          <w:rFonts w:ascii="Times New Roman" w:hAnsi="Times New Roman" w:cs="Times New Roman"/>
        </w:rPr>
      </w:pPr>
      <w:bookmarkStart w:id="16" w:name="_Toc127542299"/>
      <w:r w:rsidRPr="00777899">
        <w:rPr>
          <w:rFonts w:ascii="Times New Roman" w:hAnsi="Times New Roman" w:cs="Times New Roman"/>
        </w:rPr>
        <w:lastRenderedPageBreak/>
        <w:t>4</w:t>
      </w:r>
      <w:r w:rsidR="00BC7347" w:rsidRPr="00777899">
        <w:rPr>
          <w:rFonts w:ascii="Times New Roman" w:hAnsi="Times New Roman" w:cs="Times New Roman"/>
        </w:rPr>
        <w:t xml:space="preserve">.  Scale </w:t>
      </w:r>
      <w:r w:rsidR="004708D6" w:rsidRPr="00777899">
        <w:rPr>
          <w:rFonts w:ascii="Times New Roman" w:hAnsi="Times New Roman" w:cs="Times New Roman"/>
        </w:rPr>
        <w:t>v</w:t>
      </w:r>
      <w:r w:rsidR="00BC7347" w:rsidRPr="00777899">
        <w:rPr>
          <w:rFonts w:ascii="Times New Roman" w:hAnsi="Times New Roman" w:cs="Times New Roman"/>
        </w:rPr>
        <w:t xml:space="preserve">iability </w:t>
      </w:r>
      <w:r w:rsidR="004708D6" w:rsidRPr="00777899">
        <w:rPr>
          <w:rFonts w:ascii="Times New Roman" w:hAnsi="Times New Roman" w:cs="Times New Roman"/>
        </w:rPr>
        <w:t>i</w:t>
      </w:r>
      <w:r w:rsidR="00BC7347" w:rsidRPr="00777899">
        <w:rPr>
          <w:rFonts w:ascii="Times New Roman" w:hAnsi="Times New Roman" w:cs="Times New Roman"/>
        </w:rPr>
        <w:t>ndices</w:t>
      </w:r>
      <w:bookmarkEnd w:id="16"/>
    </w:p>
    <w:p w14:paraId="2787F177" w14:textId="4883EB59" w:rsidR="00DB2F06" w:rsidRDefault="00DB2F06" w:rsidP="00DB2F06">
      <w:pPr>
        <w:pStyle w:val="SourceCode"/>
        <w:spacing w:after="0"/>
        <w:ind w:right="630"/>
        <w:rPr>
          <w:rStyle w:val="VerbatimChar"/>
        </w:rPr>
      </w:pPr>
      <w:r w:rsidRPr="00090B7E">
        <w:rPr>
          <w:rStyle w:val="VerbatimChar"/>
        </w:rPr>
        <w:t xml:space="preserve">Using the G </w:t>
      </w:r>
      <w:r>
        <w:rPr>
          <w:rStyle w:val="VerbatimChar"/>
        </w:rPr>
        <w:t>and D coefficients previously calculated, PRMSE (proportionalreduction in mean squared error) and VAR (value-added ratio) indices can be computed using the code shown below.</w:t>
      </w:r>
    </w:p>
    <w:p w14:paraId="64EE6CF3" w14:textId="7517501D" w:rsidR="00C00322" w:rsidRPr="00090B7E" w:rsidRDefault="00C00322" w:rsidP="00DB2F06">
      <w:pPr>
        <w:pStyle w:val="SourceCode"/>
        <w:spacing w:after="0"/>
        <w:rPr>
          <w:rFonts w:ascii="Consolas" w:hAnsi="Consolas"/>
          <w:sz w:val="22"/>
        </w:rPr>
      </w:pPr>
    </w:p>
    <w:p w14:paraId="30C6E153" w14:textId="5E9DF6AE" w:rsidR="001828AF" w:rsidRDefault="00BA66B5" w:rsidP="001828AF">
      <w:pPr>
        <w:pStyle w:val="SourceCode"/>
      </w:pPr>
      <w:r>
        <w:rPr>
          <w:rStyle w:val="NormalTok"/>
          <w:i/>
          <w:iCs/>
          <w:color w:val="AB7942"/>
        </w:rPr>
        <w:t>##</w:t>
      </w:r>
      <w:r w:rsidRPr="00E01309">
        <w:rPr>
          <w:rStyle w:val="NormalTok"/>
          <w:i/>
          <w:iCs/>
          <w:color w:val="AB7942"/>
        </w:rPr>
        <w:t xml:space="preserve"> p</w:t>
      </w:r>
      <w:r w:rsidRPr="00E01309">
        <w:rPr>
          <w:rStyle w:val="NormalTok"/>
          <w:i/>
          <w:iCs/>
          <w:color w:val="AB7942"/>
          <w:vertAlign w:val="superscript"/>
        </w:rPr>
        <w:t>•</w:t>
      </w:r>
      <w:r w:rsidR="00C00322" w:rsidRPr="001A191E">
        <w:rPr>
          <w:rStyle w:val="NormalTok"/>
          <w:i/>
          <w:iCs/>
          <w:color w:val="AB7942"/>
        </w:rPr>
        <w:t>×I</w:t>
      </w:r>
      <w:r w:rsidR="00C00322" w:rsidRPr="001A191E">
        <w:rPr>
          <w:rStyle w:val="NormalTok"/>
          <w:i/>
          <w:iCs/>
          <w:color w:val="AB7942"/>
          <w:vertAlign w:val="superscript"/>
        </w:rPr>
        <w:t>°</w:t>
      </w:r>
      <w:r w:rsidR="00C00322" w:rsidRPr="001A191E">
        <w:rPr>
          <w:rStyle w:val="NormalTok"/>
          <w:i/>
          <w:iCs/>
          <w:color w:val="AB7942"/>
        </w:rPr>
        <w:t xml:space="preserve"> design                                                                </w:t>
      </w:r>
      <w:r w:rsidR="00C00322" w:rsidRPr="001A191E">
        <w:br/>
      </w:r>
      <w:r w:rsidR="001828AF">
        <w:rPr>
          <w:rStyle w:val="NormalTok"/>
        </w:rPr>
        <w:t>rel_1</w:t>
      </w:r>
      <w:r w:rsidR="001828AF">
        <w:rPr>
          <w:rStyle w:val="OtherTok"/>
        </w:rPr>
        <w:t>&lt;-</w:t>
      </w:r>
      <w:r w:rsidR="001828AF">
        <w:rPr>
          <w:rStyle w:val="NormalTok"/>
        </w:rPr>
        <w:t xml:space="preserve"> monte[</w:t>
      </w:r>
      <w:r w:rsidR="001828AF">
        <w:rPr>
          <w:rStyle w:val="StringTok"/>
        </w:rPr>
        <w:t>"soc_g"</w:t>
      </w:r>
      <w:r w:rsidR="001828AF">
        <w:rPr>
          <w:rStyle w:val="NormalTok"/>
        </w:rPr>
        <w:t>,</w:t>
      </w:r>
      <w:r w:rsidR="001828AF">
        <w:rPr>
          <w:rStyle w:val="DecValTok"/>
        </w:rPr>
        <w:t>1</w:t>
      </w:r>
      <w:r w:rsidR="001828AF">
        <w:rPr>
          <w:rStyle w:val="NormalTok"/>
        </w:rPr>
        <w:t>]</w:t>
      </w:r>
      <w:r w:rsidR="00A214C2">
        <w:rPr>
          <w:rStyle w:val="NormalTok"/>
        </w:rPr>
        <w:t xml:space="preserve"> </w:t>
      </w:r>
      <w:r w:rsidR="00A214C2">
        <w:rPr>
          <w:rStyle w:val="CommentTok"/>
        </w:rPr>
        <w:t>#PRMSE_s(soc)</w:t>
      </w:r>
      <w:r w:rsidR="001828AF">
        <w:br/>
      </w:r>
      <w:r w:rsidR="001828AF">
        <w:rPr>
          <w:rStyle w:val="NormalTok"/>
        </w:rPr>
        <w:t>rel_2</w:t>
      </w:r>
      <w:r w:rsidR="001828AF">
        <w:rPr>
          <w:rStyle w:val="OtherTok"/>
        </w:rPr>
        <w:t>&lt;-</w:t>
      </w:r>
      <w:r w:rsidR="001828AF">
        <w:rPr>
          <w:rStyle w:val="NormalTok"/>
        </w:rPr>
        <w:t xml:space="preserve"> monte[</w:t>
      </w:r>
      <w:r w:rsidR="001828AF">
        <w:rPr>
          <w:rStyle w:val="StringTok"/>
        </w:rPr>
        <w:t>"ass_g"</w:t>
      </w:r>
      <w:r w:rsidR="001828AF">
        <w:rPr>
          <w:rStyle w:val="NormalTok"/>
        </w:rPr>
        <w:t>,</w:t>
      </w:r>
      <w:r w:rsidR="001828AF">
        <w:rPr>
          <w:rStyle w:val="DecValTok"/>
        </w:rPr>
        <w:t>1</w:t>
      </w:r>
      <w:r w:rsidR="001828AF">
        <w:rPr>
          <w:rStyle w:val="NormalTok"/>
        </w:rPr>
        <w:t>]</w:t>
      </w:r>
      <w:r w:rsidR="00A214C2" w:rsidRPr="00A214C2">
        <w:rPr>
          <w:rStyle w:val="CommentTok"/>
        </w:rPr>
        <w:t xml:space="preserve"> </w:t>
      </w:r>
      <w:r w:rsidR="00A214C2">
        <w:rPr>
          <w:rStyle w:val="CommentTok"/>
        </w:rPr>
        <w:t>#PRMSE_s(ass)</w:t>
      </w:r>
      <w:r w:rsidR="001828AF">
        <w:br/>
      </w:r>
      <w:r w:rsidR="001828AF">
        <w:rPr>
          <w:rStyle w:val="NormalTok"/>
        </w:rPr>
        <w:t>rel_3</w:t>
      </w:r>
      <w:r w:rsidR="001828AF">
        <w:rPr>
          <w:rStyle w:val="OtherTok"/>
        </w:rPr>
        <w:t>&lt;-</w:t>
      </w:r>
      <w:r w:rsidR="001828AF">
        <w:rPr>
          <w:rStyle w:val="NormalTok"/>
        </w:rPr>
        <w:t xml:space="preserve"> monte[</w:t>
      </w:r>
      <w:r w:rsidR="001828AF">
        <w:rPr>
          <w:rStyle w:val="StringTok"/>
        </w:rPr>
        <w:t>"ene_g"</w:t>
      </w:r>
      <w:r w:rsidR="001828AF">
        <w:rPr>
          <w:rStyle w:val="NormalTok"/>
        </w:rPr>
        <w:t>,</w:t>
      </w:r>
      <w:r w:rsidR="001828AF">
        <w:rPr>
          <w:rStyle w:val="DecValTok"/>
        </w:rPr>
        <w:t>1</w:t>
      </w:r>
      <w:r w:rsidR="001828AF">
        <w:rPr>
          <w:rStyle w:val="NormalTok"/>
        </w:rPr>
        <w:t>]</w:t>
      </w:r>
      <w:r w:rsidR="00A214C2" w:rsidRPr="00A214C2">
        <w:rPr>
          <w:rStyle w:val="CommentTok"/>
        </w:rPr>
        <w:t xml:space="preserve"> </w:t>
      </w:r>
      <w:r w:rsidR="00A214C2">
        <w:rPr>
          <w:rStyle w:val="CommentTok"/>
        </w:rPr>
        <w:t>#PRMSE_s(ene)</w:t>
      </w:r>
      <w:r w:rsidR="001828AF">
        <w:br/>
      </w:r>
      <w:r w:rsidR="001828AF">
        <w:rPr>
          <w:rStyle w:val="NormalTok"/>
        </w:rPr>
        <w:t>rel_0</w:t>
      </w:r>
      <w:r w:rsidR="001828AF">
        <w:rPr>
          <w:rStyle w:val="OtherTok"/>
        </w:rPr>
        <w:t>&lt;-</w:t>
      </w:r>
      <w:r w:rsidR="001828AF">
        <w:rPr>
          <w:rStyle w:val="NormalTok"/>
        </w:rPr>
        <w:t>monte[</w:t>
      </w:r>
      <w:r w:rsidR="001828AF">
        <w:rPr>
          <w:rStyle w:val="StringTok"/>
        </w:rPr>
        <w:t>"G_COEF"</w:t>
      </w:r>
      <w:r w:rsidR="001828AF">
        <w:rPr>
          <w:rStyle w:val="NormalTok"/>
        </w:rPr>
        <w:t>,</w:t>
      </w:r>
      <w:r w:rsidR="001828AF">
        <w:rPr>
          <w:rStyle w:val="DecValTok"/>
        </w:rPr>
        <w:t>1</w:t>
      </w:r>
      <w:r w:rsidR="001828AF">
        <w:rPr>
          <w:rStyle w:val="NormalTok"/>
        </w:rPr>
        <w:t>]</w:t>
      </w:r>
      <w:r w:rsidR="001828AF">
        <w:br/>
      </w:r>
      <w:r w:rsidR="001828AF">
        <w:br/>
      </w:r>
      <w:r w:rsidR="001828AF">
        <w:rPr>
          <w:rStyle w:val="NormalTok"/>
        </w:rPr>
        <w:t xml:space="preserve">facet1.dat </w:t>
      </w:r>
      <w:r w:rsidR="001828AF">
        <w:rPr>
          <w:rStyle w:val="OtherTok"/>
        </w:rPr>
        <w:t>&lt;-</w:t>
      </w:r>
      <w:r w:rsidR="001828AF">
        <w:rPr>
          <w:rStyle w:val="NormalTok"/>
        </w:rPr>
        <w:t xml:space="preserve"> bfi2_ext_n[,</w:t>
      </w:r>
      <w:r w:rsidR="001828AF">
        <w:rPr>
          <w:rStyle w:val="FunctionTok"/>
        </w:rPr>
        <w:t>c</w:t>
      </w:r>
      <w:r w:rsidR="001828AF">
        <w:rPr>
          <w:rStyle w:val="NormalTok"/>
        </w:rPr>
        <w:t>(</w:t>
      </w:r>
      <w:r w:rsidR="001828AF">
        <w:rPr>
          <w:rStyle w:val="FunctionTok"/>
        </w:rPr>
        <w:t>paste0</w:t>
      </w:r>
      <w:r w:rsidR="001828AF">
        <w:rPr>
          <w:rStyle w:val="NormalTok"/>
        </w:rPr>
        <w:t>(</w:t>
      </w:r>
      <w:r w:rsidR="001828AF">
        <w:rPr>
          <w:rStyle w:val="StringTok"/>
        </w:rPr>
        <w:t>"T1_"</w:t>
      </w:r>
      <w:r w:rsidR="001828AF">
        <w:rPr>
          <w:rStyle w:val="NormalTok"/>
        </w:rPr>
        <w:t>,</w:t>
      </w:r>
      <w:r w:rsidR="001828AF">
        <w:rPr>
          <w:rStyle w:val="FunctionTok"/>
        </w:rPr>
        <w:t>c</w:t>
      </w:r>
      <w:r w:rsidR="001828AF">
        <w:rPr>
          <w:rStyle w:val="NormalTok"/>
        </w:rPr>
        <w:t>(</w:t>
      </w:r>
      <w:r w:rsidR="001828AF">
        <w:rPr>
          <w:rStyle w:val="DecValTok"/>
        </w:rPr>
        <w:t>1</w:t>
      </w:r>
      <w:r w:rsidR="001828AF">
        <w:rPr>
          <w:rStyle w:val="NormalTok"/>
        </w:rPr>
        <w:t>,</w:t>
      </w:r>
      <w:r w:rsidR="001828AF">
        <w:rPr>
          <w:rStyle w:val="DecValTok"/>
        </w:rPr>
        <w:t>16</w:t>
      </w:r>
      <w:r w:rsidR="001828AF">
        <w:rPr>
          <w:rStyle w:val="NormalTok"/>
        </w:rPr>
        <w:t>,</w:t>
      </w:r>
      <w:r w:rsidR="001828AF">
        <w:rPr>
          <w:rStyle w:val="DecValTok"/>
        </w:rPr>
        <w:t>31</w:t>
      </w:r>
      <w:r w:rsidR="001828AF">
        <w:rPr>
          <w:rStyle w:val="NormalTok"/>
        </w:rPr>
        <w:t>,</w:t>
      </w:r>
      <w:r w:rsidR="001828AF">
        <w:rPr>
          <w:rStyle w:val="DecValTok"/>
        </w:rPr>
        <w:t>46</w:t>
      </w:r>
      <w:r w:rsidR="001828AF">
        <w:rPr>
          <w:rStyle w:val="NormalTok"/>
        </w:rPr>
        <w:t xml:space="preserve">)))] </w:t>
      </w:r>
      <w:r w:rsidR="001828AF">
        <w:br/>
      </w:r>
      <w:r w:rsidR="001828AF">
        <w:rPr>
          <w:rStyle w:val="NormalTok"/>
        </w:rPr>
        <w:t xml:space="preserve">facet2.dat </w:t>
      </w:r>
      <w:r w:rsidR="001828AF">
        <w:rPr>
          <w:rStyle w:val="OtherTok"/>
        </w:rPr>
        <w:t>&lt;-</w:t>
      </w:r>
      <w:r w:rsidR="001828AF">
        <w:rPr>
          <w:rStyle w:val="NormalTok"/>
        </w:rPr>
        <w:t xml:space="preserve"> bfi2_ext_n[,</w:t>
      </w:r>
      <w:r w:rsidR="001828AF">
        <w:rPr>
          <w:rStyle w:val="FunctionTok"/>
        </w:rPr>
        <w:t>c</w:t>
      </w:r>
      <w:r w:rsidR="001828AF">
        <w:rPr>
          <w:rStyle w:val="NormalTok"/>
        </w:rPr>
        <w:t>(</w:t>
      </w:r>
      <w:r w:rsidR="001828AF">
        <w:rPr>
          <w:rStyle w:val="FunctionTok"/>
        </w:rPr>
        <w:t>paste0</w:t>
      </w:r>
      <w:r w:rsidR="001828AF">
        <w:rPr>
          <w:rStyle w:val="NormalTok"/>
        </w:rPr>
        <w:t>(</w:t>
      </w:r>
      <w:r w:rsidR="001828AF">
        <w:rPr>
          <w:rStyle w:val="StringTok"/>
        </w:rPr>
        <w:t>"T1_"</w:t>
      </w:r>
      <w:r w:rsidR="001828AF">
        <w:rPr>
          <w:rStyle w:val="NormalTok"/>
        </w:rPr>
        <w:t>,</w:t>
      </w:r>
      <w:r w:rsidR="001828AF">
        <w:rPr>
          <w:rStyle w:val="FunctionTok"/>
        </w:rPr>
        <w:t>c</w:t>
      </w:r>
      <w:r w:rsidR="001828AF">
        <w:rPr>
          <w:rStyle w:val="NormalTok"/>
        </w:rPr>
        <w:t>(</w:t>
      </w:r>
      <w:r w:rsidR="001828AF">
        <w:rPr>
          <w:rStyle w:val="DecValTok"/>
        </w:rPr>
        <w:t>6</w:t>
      </w:r>
      <w:r w:rsidR="001828AF">
        <w:rPr>
          <w:rStyle w:val="NormalTok"/>
        </w:rPr>
        <w:t>,</w:t>
      </w:r>
      <w:r w:rsidR="001828AF">
        <w:rPr>
          <w:rStyle w:val="DecValTok"/>
        </w:rPr>
        <w:t>21</w:t>
      </w:r>
      <w:r w:rsidR="001828AF">
        <w:rPr>
          <w:rStyle w:val="NormalTok"/>
        </w:rPr>
        <w:t>,</w:t>
      </w:r>
      <w:r w:rsidR="001828AF">
        <w:rPr>
          <w:rStyle w:val="DecValTok"/>
        </w:rPr>
        <w:t>36</w:t>
      </w:r>
      <w:r w:rsidR="001828AF">
        <w:rPr>
          <w:rStyle w:val="NormalTok"/>
        </w:rPr>
        <w:t>,</w:t>
      </w:r>
      <w:r w:rsidR="001828AF">
        <w:rPr>
          <w:rStyle w:val="DecValTok"/>
        </w:rPr>
        <w:t>51</w:t>
      </w:r>
      <w:r w:rsidR="001828AF">
        <w:rPr>
          <w:rStyle w:val="NormalTok"/>
        </w:rPr>
        <w:t>)))]</w:t>
      </w:r>
      <w:r w:rsidR="001828AF">
        <w:br/>
      </w:r>
      <w:r w:rsidR="001828AF">
        <w:rPr>
          <w:rStyle w:val="NormalTok"/>
        </w:rPr>
        <w:t xml:space="preserve">facet3.dat </w:t>
      </w:r>
      <w:r w:rsidR="001828AF">
        <w:rPr>
          <w:rStyle w:val="OtherTok"/>
        </w:rPr>
        <w:t>&lt;-</w:t>
      </w:r>
      <w:r w:rsidR="001828AF">
        <w:rPr>
          <w:rStyle w:val="NormalTok"/>
        </w:rPr>
        <w:t xml:space="preserve"> bfi2_ext_n[,</w:t>
      </w:r>
      <w:r w:rsidR="001828AF">
        <w:rPr>
          <w:rStyle w:val="FunctionTok"/>
        </w:rPr>
        <w:t>c</w:t>
      </w:r>
      <w:r w:rsidR="001828AF">
        <w:rPr>
          <w:rStyle w:val="NormalTok"/>
        </w:rPr>
        <w:t>(</w:t>
      </w:r>
      <w:r w:rsidR="001828AF">
        <w:rPr>
          <w:rStyle w:val="FunctionTok"/>
        </w:rPr>
        <w:t>paste0</w:t>
      </w:r>
      <w:r w:rsidR="001828AF">
        <w:rPr>
          <w:rStyle w:val="NormalTok"/>
        </w:rPr>
        <w:t>(</w:t>
      </w:r>
      <w:r w:rsidR="001828AF">
        <w:rPr>
          <w:rStyle w:val="StringTok"/>
        </w:rPr>
        <w:t>"T1_"</w:t>
      </w:r>
      <w:r w:rsidR="001828AF">
        <w:rPr>
          <w:rStyle w:val="NormalTok"/>
        </w:rPr>
        <w:t>,</w:t>
      </w:r>
      <w:r w:rsidR="001828AF">
        <w:rPr>
          <w:rStyle w:val="FunctionTok"/>
        </w:rPr>
        <w:t>c</w:t>
      </w:r>
      <w:r w:rsidR="001828AF">
        <w:rPr>
          <w:rStyle w:val="NormalTok"/>
        </w:rPr>
        <w:t>(</w:t>
      </w:r>
      <w:r w:rsidR="001828AF">
        <w:rPr>
          <w:rStyle w:val="DecValTok"/>
        </w:rPr>
        <w:t>11</w:t>
      </w:r>
      <w:r w:rsidR="001828AF">
        <w:rPr>
          <w:rStyle w:val="NormalTok"/>
        </w:rPr>
        <w:t>,</w:t>
      </w:r>
      <w:r w:rsidR="001828AF">
        <w:rPr>
          <w:rStyle w:val="DecValTok"/>
        </w:rPr>
        <w:t>26</w:t>
      </w:r>
      <w:r w:rsidR="001828AF">
        <w:rPr>
          <w:rStyle w:val="NormalTok"/>
        </w:rPr>
        <w:t>,</w:t>
      </w:r>
      <w:r w:rsidR="001828AF">
        <w:rPr>
          <w:rStyle w:val="DecValTok"/>
        </w:rPr>
        <w:t>41</w:t>
      </w:r>
      <w:r w:rsidR="001828AF">
        <w:rPr>
          <w:rStyle w:val="NormalTok"/>
        </w:rPr>
        <w:t>,</w:t>
      </w:r>
      <w:r w:rsidR="001828AF">
        <w:rPr>
          <w:rStyle w:val="DecValTok"/>
        </w:rPr>
        <w:t>56</w:t>
      </w:r>
      <w:r w:rsidR="001828AF">
        <w:rPr>
          <w:rStyle w:val="NormalTok"/>
        </w:rPr>
        <w:t>)))]</w:t>
      </w:r>
      <w:r w:rsidR="001828AF">
        <w:br/>
      </w:r>
      <w:r w:rsidR="001828AF">
        <w:br/>
      </w:r>
      <w:r w:rsidR="001828AF">
        <w:rPr>
          <w:rStyle w:val="NormalTok"/>
        </w:rPr>
        <w:t xml:space="preserve">score.X1 </w:t>
      </w:r>
      <w:r w:rsidR="001828AF">
        <w:rPr>
          <w:rStyle w:val="OtherTok"/>
        </w:rPr>
        <w:t>&lt;-</w:t>
      </w:r>
      <w:r w:rsidR="001828AF">
        <w:rPr>
          <w:rStyle w:val="NormalTok"/>
        </w:rPr>
        <w:t xml:space="preserve"> </w:t>
      </w:r>
      <w:r w:rsidR="001828AF">
        <w:rPr>
          <w:rStyle w:val="FunctionTok"/>
        </w:rPr>
        <w:t>rowSums</w:t>
      </w:r>
      <w:r w:rsidR="001828AF">
        <w:rPr>
          <w:rStyle w:val="NormalTok"/>
        </w:rPr>
        <w:t>( facet1.dat )</w:t>
      </w:r>
      <w:r w:rsidR="001828AF">
        <w:br/>
      </w:r>
      <w:r w:rsidR="001828AF">
        <w:rPr>
          <w:rStyle w:val="NormalTok"/>
        </w:rPr>
        <w:t xml:space="preserve">Var.X1 </w:t>
      </w:r>
      <w:r w:rsidR="001828AF">
        <w:rPr>
          <w:rStyle w:val="OtherTok"/>
        </w:rPr>
        <w:t>&lt;-</w:t>
      </w:r>
      <w:r w:rsidR="001828AF">
        <w:rPr>
          <w:rStyle w:val="NormalTok"/>
        </w:rPr>
        <w:t xml:space="preserve"> stats</w:t>
      </w:r>
      <w:r w:rsidR="001828AF">
        <w:rPr>
          <w:rStyle w:val="SpecialCharTok"/>
        </w:rPr>
        <w:t>::</w:t>
      </w:r>
      <w:r w:rsidR="001828AF">
        <w:rPr>
          <w:rStyle w:val="FunctionTok"/>
        </w:rPr>
        <w:t>var</w:t>
      </w:r>
      <w:r w:rsidR="001828AF">
        <w:rPr>
          <w:rStyle w:val="NormalTok"/>
        </w:rPr>
        <w:t xml:space="preserve">( score.X1 ) </w:t>
      </w:r>
      <w:r w:rsidR="001828AF">
        <w:rPr>
          <w:rStyle w:val="SpecialCharTok"/>
        </w:rPr>
        <w:t>*</w:t>
      </w:r>
      <w:r w:rsidR="001828AF">
        <w:rPr>
          <w:rStyle w:val="NormalTok"/>
        </w:rPr>
        <w:t>rel_1</w:t>
      </w:r>
      <w:r w:rsidR="001828AF">
        <w:br/>
      </w:r>
      <w:r w:rsidR="001828AF">
        <w:rPr>
          <w:rStyle w:val="NormalTok"/>
        </w:rPr>
        <w:t xml:space="preserve">score.X2 </w:t>
      </w:r>
      <w:r w:rsidR="001828AF">
        <w:rPr>
          <w:rStyle w:val="OtherTok"/>
        </w:rPr>
        <w:t>&lt;-</w:t>
      </w:r>
      <w:r w:rsidR="001828AF">
        <w:rPr>
          <w:rStyle w:val="NormalTok"/>
        </w:rPr>
        <w:t xml:space="preserve"> </w:t>
      </w:r>
      <w:r w:rsidR="001828AF">
        <w:rPr>
          <w:rStyle w:val="FunctionTok"/>
        </w:rPr>
        <w:t>rowSums</w:t>
      </w:r>
      <w:r w:rsidR="001828AF">
        <w:rPr>
          <w:rStyle w:val="NormalTok"/>
        </w:rPr>
        <w:t>( facet2.dat )</w:t>
      </w:r>
      <w:r w:rsidR="001828AF">
        <w:br/>
      </w:r>
      <w:r w:rsidR="001828AF">
        <w:rPr>
          <w:rStyle w:val="NormalTok"/>
        </w:rPr>
        <w:t xml:space="preserve">Var.X2 </w:t>
      </w:r>
      <w:r w:rsidR="001828AF">
        <w:rPr>
          <w:rStyle w:val="OtherTok"/>
        </w:rPr>
        <w:t>&lt;-</w:t>
      </w:r>
      <w:r w:rsidR="001828AF">
        <w:rPr>
          <w:rStyle w:val="NormalTok"/>
        </w:rPr>
        <w:t xml:space="preserve"> stats</w:t>
      </w:r>
      <w:r w:rsidR="001828AF">
        <w:rPr>
          <w:rStyle w:val="SpecialCharTok"/>
        </w:rPr>
        <w:t>::</w:t>
      </w:r>
      <w:r w:rsidR="001828AF">
        <w:rPr>
          <w:rStyle w:val="FunctionTok"/>
        </w:rPr>
        <w:t>var</w:t>
      </w:r>
      <w:r w:rsidR="001828AF">
        <w:rPr>
          <w:rStyle w:val="NormalTok"/>
        </w:rPr>
        <w:t xml:space="preserve">( score.X2 ) </w:t>
      </w:r>
      <w:r w:rsidR="001828AF">
        <w:rPr>
          <w:rStyle w:val="SpecialCharTok"/>
        </w:rPr>
        <w:t>*</w:t>
      </w:r>
      <w:r w:rsidR="001828AF">
        <w:rPr>
          <w:rStyle w:val="NormalTok"/>
        </w:rPr>
        <w:t>rel_2</w:t>
      </w:r>
      <w:r w:rsidR="001828AF">
        <w:br/>
      </w:r>
      <w:r w:rsidR="001828AF">
        <w:rPr>
          <w:rStyle w:val="NormalTok"/>
        </w:rPr>
        <w:t xml:space="preserve">score.X3 </w:t>
      </w:r>
      <w:r w:rsidR="001828AF">
        <w:rPr>
          <w:rStyle w:val="OtherTok"/>
        </w:rPr>
        <w:t>&lt;-</w:t>
      </w:r>
      <w:r w:rsidR="001828AF">
        <w:rPr>
          <w:rStyle w:val="NormalTok"/>
        </w:rPr>
        <w:t xml:space="preserve"> </w:t>
      </w:r>
      <w:r w:rsidR="001828AF">
        <w:rPr>
          <w:rStyle w:val="FunctionTok"/>
        </w:rPr>
        <w:t>rowSums</w:t>
      </w:r>
      <w:r w:rsidR="001828AF">
        <w:rPr>
          <w:rStyle w:val="NormalTok"/>
        </w:rPr>
        <w:t>( facet3.dat )</w:t>
      </w:r>
      <w:r w:rsidR="001828AF">
        <w:br/>
      </w:r>
      <w:r w:rsidR="001828AF">
        <w:rPr>
          <w:rStyle w:val="NormalTok"/>
        </w:rPr>
        <w:t xml:space="preserve">Var.X3 </w:t>
      </w:r>
      <w:r w:rsidR="001828AF">
        <w:rPr>
          <w:rStyle w:val="OtherTok"/>
        </w:rPr>
        <w:t>&lt;-</w:t>
      </w:r>
      <w:r w:rsidR="001828AF">
        <w:rPr>
          <w:rStyle w:val="NormalTok"/>
        </w:rPr>
        <w:t xml:space="preserve"> stats</w:t>
      </w:r>
      <w:r w:rsidR="001828AF">
        <w:rPr>
          <w:rStyle w:val="SpecialCharTok"/>
        </w:rPr>
        <w:t>::</w:t>
      </w:r>
      <w:r w:rsidR="001828AF">
        <w:rPr>
          <w:rStyle w:val="FunctionTok"/>
        </w:rPr>
        <w:t>var</w:t>
      </w:r>
      <w:r w:rsidR="001828AF">
        <w:rPr>
          <w:rStyle w:val="NormalTok"/>
        </w:rPr>
        <w:t xml:space="preserve">( score.X3 ) </w:t>
      </w:r>
      <w:r w:rsidR="001828AF">
        <w:rPr>
          <w:rStyle w:val="SpecialCharTok"/>
        </w:rPr>
        <w:t>*</w:t>
      </w:r>
      <w:r w:rsidR="001828AF">
        <w:rPr>
          <w:rStyle w:val="NormalTok"/>
        </w:rPr>
        <w:t>rel_3</w:t>
      </w:r>
      <w:r w:rsidR="001828AF">
        <w:br/>
      </w:r>
      <w:r w:rsidR="001828AF">
        <w:rPr>
          <w:rStyle w:val="NormalTok"/>
        </w:rPr>
        <w:t>score</w:t>
      </w:r>
      <w:r w:rsidR="001828AF">
        <w:rPr>
          <w:rStyle w:val="FloatTok"/>
        </w:rPr>
        <w:t>.0</w:t>
      </w:r>
      <w:r w:rsidR="001828AF">
        <w:rPr>
          <w:rStyle w:val="NormalTok"/>
        </w:rPr>
        <w:t xml:space="preserve"> </w:t>
      </w:r>
      <w:r w:rsidR="001828AF">
        <w:rPr>
          <w:rStyle w:val="OtherTok"/>
        </w:rPr>
        <w:t>&lt;-</w:t>
      </w:r>
      <w:r w:rsidR="001828AF">
        <w:rPr>
          <w:rStyle w:val="NormalTok"/>
        </w:rPr>
        <w:t xml:space="preserve"> </w:t>
      </w:r>
      <w:r w:rsidR="001828AF">
        <w:rPr>
          <w:rStyle w:val="FunctionTok"/>
        </w:rPr>
        <w:t>rowSums</w:t>
      </w:r>
      <w:r w:rsidR="001828AF">
        <w:rPr>
          <w:rStyle w:val="NormalTok"/>
        </w:rPr>
        <w:t>(bfi2_ext_n[,</w:t>
      </w:r>
      <w:r w:rsidR="001828AF">
        <w:rPr>
          <w:rStyle w:val="DecValTok"/>
        </w:rPr>
        <w:t>1</w:t>
      </w:r>
      <w:r w:rsidR="001828AF">
        <w:rPr>
          <w:rStyle w:val="SpecialCharTok"/>
        </w:rPr>
        <w:t>:</w:t>
      </w:r>
      <w:r w:rsidR="001828AF">
        <w:rPr>
          <w:rStyle w:val="DecValTok"/>
        </w:rPr>
        <w:t>12</w:t>
      </w:r>
      <w:r w:rsidR="001828AF">
        <w:rPr>
          <w:rStyle w:val="NormalTok"/>
        </w:rPr>
        <w:t>] )</w:t>
      </w:r>
      <w:r w:rsidR="001828AF">
        <w:br/>
      </w:r>
      <w:r w:rsidR="001828AF">
        <w:rPr>
          <w:rStyle w:val="NormalTok"/>
        </w:rPr>
        <w:t>Var</w:t>
      </w:r>
      <w:r w:rsidR="001828AF">
        <w:rPr>
          <w:rStyle w:val="FloatTok"/>
        </w:rPr>
        <w:t>.0</w:t>
      </w:r>
      <w:r w:rsidR="001828AF">
        <w:rPr>
          <w:rStyle w:val="NormalTok"/>
        </w:rPr>
        <w:t xml:space="preserve"> </w:t>
      </w:r>
      <w:r w:rsidR="001828AF">
        <w:rPr>
          <w:rStyle w:val="OtherTok"/>
        </w:rPr>
        <w:t>&lt;-</w:t>
      </w:r>
      <w:r w:rsidR="001828AF">
        <w:rPr>
          <w:rStyle w:val="NormalTok"/>
        </w:rPr>
        <w:t xml:space="preserve"> stats</w:t>
      </w:r>
      <w:r w:rsidR="001828AF">
        <w:rPr>
          <w:rStyle w:val="SpecialCharTok"/>
        </w:rPr>
        <w:t>::</w:t>
      </w:r>
      <w:r w:rsidR="001828AF">
        <w:rPr>
          <w:rStyle w:val="FunctionTok"/>
        </w:rPr>
        <w:t>var</w:t>
      </w:r>
      <w:r w:rsidR="001828AF">
        <w:rPr>
          <w:rStyle w:val="NormalTok"/>
        </w:rPr>
        <w:t>( score</w:t>
      </w:r>
      <w:r w:rsidR="001828AF">
        <w:rPr>
          <w:rStyle w:val="FloatTok"/>
        </w:rPr>
        <w:t>.0</w:t>
      </w:r>
      <w:r w:rsidR="001828AF">
        <w:rPr>
          <w:rStyle w:val="NormalTok"/>
        </w:rPr>
        <w:t xml:space="preserve"> ) </w:t>
      </w:r>
      <w:r w:rsidR="001828AF">
        <w:rPr>
          <w:rStyle w:val="SpecialCharTok"/>
        </w:rPr>
        <w:t>*</w:t>
      </w:r>
      <w:r w:rsidR="001828AF">
        <w:rPr>
          <w:rStyle w:val="NormalTok"/>
        </w:rPr>
        <w:t>rel_0</w:t>
      </w:r>
      <w:r w:rsidR="001828AF">
        <w:br/>
      </w:r>
      <w:r w:rsidR="001828AF">
        <w:br/>
      </w:r>
      <w:r w:rsidR="001828AF">
        <w:rPr>
          <w:rStyle w:val="NormalTok"/>
        </w:rPr>
        <w:t xml:space="preserve">cov12 </w:t>
      </w:r>
      <w:r w:rsidR="001828AF">
        <w:rPr>
          <w:rStyle w:val="OtherTok"/>
        </w:rPr>
        <w:t>&lt;-</w:t>
      </w:r>
      <w:r w:rsidR="001828AF">
        <w:rPr>
          <w:rStyle w:val="FunctionTok"/>
        </w:rPr>
        <w:t>cov</w:t>
      </w:r>
      <w:r w:rsidR="001828AF">
        <w:rPr>
          <w:rStyle w:val="NormalTok"/>
        </w:rPr>
        <w:t>(score.X1,score.X2)</w:t>
      </w:r>
      <w:r w:rsidR="001828AF">
        <w:br/>
      </w:r>
      <w:r w:rsidR="001828AF">
        <w:rPr>
          <w:rStyle w:val="NormalTok"/>
        </w:rPr>
        <w:t xml:space="preserve">cov13 </w:t>
      </w:r>
      <w:r w:rsidR="001828AF">
        <w:rPr>
          <w:rStyle w:val="OtherTok"/>
        </w:rPr>
        <w:t>&lt;-</w:t>
      </w:r>
      <w:r w:rsidR="001828AF">
        <w:rPr>
          <w:rStyle w:val="FunctionTok"/>
        </w:rPr>
        <w:t>cov</w:t>
      </w:r>
      <w:r w:rsidR="001828AF">
        <w:rPr>
          <w:rStyle w:val="NormalTok"/>
        </w:rPr>
        <w:t>(score.X1,score.X3)</w:t>
      </w:r>
      <w:r w:rsidR="001828AF">
        <w:br/>
      </w:r>
      <w:r w:rsidR="001828AF">
        <w:rPr>
          <w:rStyle w:val="NormalTok"/>
        </w:rPr>
        <w:t xml:space="preserve">cov23 </w:t>
      </w:r>
      <w:r w:rsidR="001828AF">
        <w:rPr>
          <w:rStyle w:val="OtherTok"/>
        </w:rPr>
        <w:t>&lt;-</w:t>
      </w:r>
      <w:r w:rsidR="001828AF">
        <w:rPr>
          <w:rStyle w:val="FunctionTok"/>
        </w:rPr>
        <w:t>cov</w:t>
      </w:r>
      <w:r w:rsidR="001828AF">
        <w:rPr>
          <w:rStyle w:val="NormalTok"/>
        </w:rPr>
        <w:t>(score.X2,score.X3)</w:t>
      </w:r>
      <w:r w:rsidR="001828AF">
        <w:br/>
      </w:r>
      <w:r w:rsidR="001828AF">
        <w:br/>
      </w:r>
      <w:r w:rsidR="00A214C2">
        <w:rPr>
          <w:rStyle w:val="NormalTok"/>
        </w:rPr>
        <w:t xml:space="preserve">prmse_1 </w:t>
      </w:r>
      <w:r w:rsidR="00A214C2">
        <w:rPr>
          <w:rStyle w:val="OtherTok"/>
        </w:rPr>
        <w:t>=</w:t>
      </w:r>
      <w:r w:rsidR="00A214C2">
        <w:rPr>
          <w:rStyle w:val="NormalTok"/>
        </w:rPr>
        <w:t xml:space="preserve"> </w:t>
      </w:r>
      <w:r w:rsidR="001828AF">
        <w:rPr>
          <w:rStyle w:val="NormalTok"/>
        </w:rPr>
        <w:t>rel_0</w:t>
      </w:r>
      <w:r w:rsidR="001828AF">
        <w:rPr>
          <w:rStyle w:val="SpecialCharTok"/>
        </w:rPr>
        <w:t>*</w:t>
      </w:r>
      <w:r w:rsidR="001828AF">
        <w:rPr>
          <w:rStyle w:val="NormalTok"/>
        </w:rPr>
        <w:t>(Var.X1</w:t>
      </w:r>
      <w:r w:rsidR="001828AF">
        <w:rPr>
          <w:rStyle w:val="SpecialCharTok"/>
        </w:rPr>
        <w:t>+</w:t>
      </w:r>
      <w:r w:rsidR="001828AF">
        <w:rPr>
          <w:rStyle w:val="NormalTok"/>
        </w:rPr>
        <w:t>cov12</w:t>
      </w:r>
      <w:r w:rsidR="001828AF">
        <w:rPr>
          <w:rStyle w:val="SpecialCharTok"/>
        </w:rPr>
        <w:t>+</w:t>
      </w:r>
      <w:r w:rsidR="001828AF">
        <w:rPr>
          <w:rStyle w:val="NormalTok"/>
        </w:rPr>
        <w:t>cov13)</w:t>
      </w:r>
      <w:r w:rsidR="001828AF">
        <w:rPr>
          <w:rStyle w:val="SpecialCharTok"/>
        </w:rPr>
        <w:t>^</w:t>
      </w:r>
      <w:r w:rsidR="001828AF">
        <w:rPr>
          <w:rStyle w:val="DecValTok"/>
        </w:rPr>
        <w:t>2</w:t>
      </w:r>
      <w:r w:rsidR="001828AF">
        <w:rPr>
          <w:rStyle w:val="SpecialCharTok"/>
        </w:rPr>
        <w:t>/</w:t>
      </w:r>
      <w:r w:rsidR="001828AF">
        <w:rPr>
          <w:rStyle w:val="NormalTok"/>
        </w:rPr>
        <w:t>(Var.X1</w:t>
      </w:r>
      <w:r w:rsidR="001828AF">
        <w:rPr>
          <w:rStyle w:val="SpecialCharTok"/>
        </w:rPr>
        <w:t>*</w:t>
      </w:r>
      <w:r w:rsidR="001828AF">
        <w:rPr>
          <w:rStyle w:val="NormalTok"/>
        </w:rPr>
        <w:t>Var</w:t>
      </w:r>
      <w:r w:rsidR="001828AF">
        <w:rPr>
          <w:rStyle w:val="FloatTok"/>
        </w:rPr>
        <w:t>.0</w:t>
      </w:r>
      <w:r w:rsidR="001828AF">
        <w:rPr>
          <w:rStyle w:val="NormalTok"/>
        </w:rPr>
        <w:t xml:space="preserve">) </w:t>
      </w:r>
      <w:r w:rsidR="001828AF">
        <w:rPr>
          <w:rStyle w:val="CommentTok"/>
        </w:rPr>
        <w:t>#PRMSE_</w:t>
      </w:r>
      <w:r w:rsidR="00A214C2">
        <w:rPr>
          <w:rStyle w:val="CommentTok"/>
        </w:rPr>
        <w:t>c</w:t>
      </w:r>
      <w:r w:rsidR="001828AF">
        <w:rPr>
          <w:rStyle w:val="CommentTok"/>
        </w:rPr>
        <w:t>(soc)</w:t>
      </w:r>
    </w:p>
    <w:p w14:paraId="58BEF130" w14:textId="77777777" w:rsidR="001828AF" w:rsidRDefault="001828AF" w:rsidP="001828AF">
      <w:pPr>
        <w:pStyle w:val="SourceCode"/>
      </w:pPr>
      <w:r>
        <w:rPr>
          <w:rStyle w:val="VerbatimChar"/>
        </w:rPr>
        <w:t>## [1] 0.7699115</w:t>
      </w:r>
    </w:p>
    <w:p w14:paraId="30379595" w14:textId="3C432191" w:rsidR="001828AF" w:rsidRDefault="00A214C2" w:rsidP="001828AF">
      <w:pPr>
        <w:pStyle w:val="SourceCode"/>
      </w:pPr>
      <w:r>
        <w:rPr>
          <w:rStyle w:val="NormalTok"/>
        </w:rPr>
        <w:t xml:space="preserve">prmse_2 </w:t>
      </w:r>
      <w:r>
        <w:rPr>
          <w:rStyle w:val="OtherTok"/>
        </w:rPr>
        <w:t>=</w:t>
      </w:r>
      <w:r>
        <w:rPr>
          <w:rStyle w:val="NormalTok"/>
        </w:rPr>
        <w:t xml:space="preserve"> </w:t>
      </w:r>
      <w:r w:rsidR="001828AF">
        <w:rPr>
          <w:rStyle w:val="NormalTok"/>
        </w:rPr>
        <w:t>rel_0</w:t>
      </w:r>
      <w:r w:rsidR="001828AF">
        <w:rPr>
          <w:rStyle w:val="SpecialCharTok"/>
        </w:rPr>
        <w:t>*</w:t>
      </w:r>
      <w:r w:rsidR="001828AF">
        <w:rPr>
          <w:rStyle w:val="NormalTok"/>
        </w:rPr>
        <w:t>(Var.X2</w:t>
      </w:r>
      <w:r w:rsidR="001828AF">
        <w:rPr>
          <w:rStyle w:val="SpecialCharTok"/>
        </w:rPr>
        <w:t>+</w:t>
      </w:r>
      <w:r w:rsidR="001828AF">
        <w:rPr>
          <w:rStyle w:val="NormalTok"/>
        </w:rPr>
        <w:t>cov12</w:t>
      </w:r>
      <w:r w:rsidR="001828AF">
        <w:rPr>
          <w:rStyle w:val="SpecialCharTok"/>
        </w:rPr>
        <w:t>+</w:t>
      </w:r>
      <w:r w:rsidR="001828AF">
        <w:rPr>
          <w:rStyle w:val="NormalTok"/>
        </w:rPr>
        <w:t>cov23)</w:t>
      </w:r>
      <w:r w:rsidR="001828AF">
        <w:rPr>
          <w:rStyle w:val="SpecialCharTok"/>
        </w:rPr>
        <w:t>^</w:t>
      </w:r>
      <w:r w:rsidR="001828AF">
        <w:rPr>
          <w:rStyle w:val="DecValTok"/>
        </w:rPr>
        <w:t>2</w:t>
      </w:r>
      <w:r w:rsidR="001828AF">
        <w:rPr>
          <w:rStyle w:val="SpecialCharTok"/>
        </w:rPr>
        <w:t>/</w:t>
      </w:r>
      <w:r w:rsidR="001828AF">
        <w:rPr>
          <w:rStyle w:val="NormalTok"/>
        </w:rPr>
        <w:t>(Var.X2</w:t>
      </w:r>
      <w:r w:rsidR="001828AF">
        <w:rPr>
          <w:rStyle w:val="SpecialCharTok"/>
        </w:rPr>
        <w:t>*</w:t>
      </w:r>
      <w:r w:rsidR="001828AF">
        <w:rPr>
          <w:rStyle w:val="NormalTok"/>
        </w:rPr>
        <w:t>Var</w:t>
      </w:r>
      <w:r w:rsidR="001828AF">
        <w:rPr>
          <w:rStyle w:val="FloatTok"/>
        </w:rPr>
        <w:t>.0</w:t>
      </w:r>
      <w:r w:rsidR="001828AF">
        <w:rPr>
          <w:rStyle w:val="NormalTok"/>
        </w:rPr>
        <w:t xml:space="preserve">) </w:t>
      </w:r>
      <w:r w:rsidR="001828AF">
        <w:rPr>
          <w:rStyle w:val="CommentTok"/>
        </w:rPr>
        <w:t>#PRMSE_</w:t>
      </w:r>
      <w:r>
        <w:rPr>
          <w:rStyle w:val="CommentTok"/>
        </w:rPr>
        <w:t>c</w:t>
      </w:r>
      <w:r w:rsidR="001828AF">
        <w:rPr>
          <w:rStyle w:val="CommentTok"/>
        </w:rPr>
        <w:t>(ass)</w:t>
      </w:r>
    </w:p>
    <w:p w14:paraId="5F72321E" w14:textId="77777777" w:rsidR="001828AF" w:rsidRDefault="001828AF" w:rsidP="001828AF">
      <w:pPr>
        <w:pStyle w:val="SourceCode"/>
      </w:pPr>
      <w:r>
        <w:rPr>
          <w:rStyle w:val="VerbatimChar"/>
        </w:rPr>
        <w:t>## [1] 0.6798359</w:t>
      </w:r>
    </w:p>
    <w:p w14:paraId="3AF9A38F" w14:textId="1724CD5A" w:rsidR="001828AF" w:rsidRDefault="00A214C2" w:rsidP="001828AF">
      <w:pPr>
        <w:pStyle w:val="SourceCode"/>
      </w:pPr>
      <w:r>
        <w:rPr>
          <w:rStyle w:val="NormalTok"/>
        </w:rPr>
        <w:t xml:space="preserve">prmse_3 </w:t>
      </w:r>
      <w:r>
        <w:rPr>
          <w:rStyle w:val="OtherTok"/>
        </w:rPr>
        <w:t>=</w:t>
      </w:r>
      <w:r>
        <w:rPr>
          <w:rStyle w:val="NormalTok"/>
        </w:rPr>
        <w:t xml:space="preserve"> </w:t>
      </w:r>
      <w:r w:rsidR="001828AF">
        <w:rPr>
          <w:rStyle w:val="NormalTok"/>
        </w:rPr>
        <w:t>rel_0</w:t>
      </w:r>
      <w:r w:rsidR="001828AF">
        <w:rPr>
          <w:rStyle w:val="SpecialCharTok"/>
        </w:rPr>
        <w:t>*</w:t>
      </w:r>
      <w:r w:rsidR="001828AF">
        <w:rPr>
          <w:rStyle w:val="NormalTok"/>
        </w:rPr>
        <w:t>(Var.X3</w:t>
      </w:r>
      <w:r w:rsidR="001828AF">
        <w:rPr>
          <w:rStyle w:val="SpecialCharTok"/>
        </w:rPr>
        <w:t>+</w:t>
      </w:r>
      <w:r w:rsidR="001828AF">
        <w:rPr>
          <w:rStyle w:val="NormalTok"/>
        </w:rPr>
        <w:t>cov23</w:t>
      </w:r>
      <w:r w:rsidR="001828AF">
        <w:rPr>
          <w:rStyle w:val="SpecialCharTok"/>
        </w:rPr>
        <w:t>+</w:t>
      </w:r>
      <w:r w:rsidR="001828AF">
        <w:rPr>
          <w:rStyle w:val="NormalTok"/>
        </w:rPr>
        <w:t>cov13)</w:t>
      </w:r>
      <w:r w:rsidR="001828AF">
        <w:rPr>
          <w:rStyle w:val="SpecialCharTok"/>
        </w:rPr>
        <w:t>^</w:t>
      </w:r>
      <w:r w:rsidR="001828AF">
        <w:rPr>
          <w:rStyle w:val="DecValTok"/>
        </w:rPr>
        <w:t>2</w:t>
      </w:r>
      <w:r w:rsidR="001828AF">
        <w:rPr>
          <w:rStyle w:val="SpecialCharTok"/>
        </w:rPr>
        <w:t>/</w:t>
      </w:r>
      <w:r w:rsidR="001828AF">
        <w:rPr>
          <w:rStyle w:val="NormalTok"/>
        </w:rPr>
        <w:t>(Var.X3</w:t>
      </w:r>
      <w:r w:rsidR="001828AF">
        <w:rPr>
          <w:rStyle w:val="SpecialCharTok"/>
        </w:rPr>
        <w:t>*</w:t>
      </w:r>
      <w:r w:rsidR="001828AF">
        <w:rPr>
          <w:rStyle w:val="NormalTok"/>
        </w:rPr>
        <w:t>Var</w:t>
      </w:r>
      <w:r w:rsidR="001828AF">
        <w:rPr>
          <w:rStyle w:val="FloatTok"/>
        </w:rPr>
        <w:t>.0</w:t>
      </w:r>
      <w:r w:rsidR="001828AF">
        <w:rPr>
          <w:rStyle w:val="NormalTok"/>
        </w:rPr>
        <w:t xml:space="preserve">) </w:t>
      </w:r>
      <w:r w:rsidR="001828AF">
        <w:rPr>
          <w:rStyle w:val="CommentTok"/>
        </w:rPr>
        <w:t>#PRMSE_</w:t>
      </w:r>
      <w:r>
        <w:rPr>
          <w:rStyle w:val="CommentTok"/>
        </w:rPr>
        <w:t>c</w:t>
      </w:r>
      <w:r w:rsidR="001828AF">
        <w:rPr>
          <w:rStyle w:val="CommentTok"/>
        </w:rPr>
        <w:t>(ene)</w:t>
      </w:r>
    </w:p>
    <w:p w14:paraId="160465B1" w14:textId="49A8559B" w:rsidR="001828AF" w:rsidRDefault="001828AF" w:rsidP="001828AF">
      <w:pPr>
        <w:pStyle w:val="SourceCode"/>
        <w:rPr>
          <w:rStyle w:val="VerbatimChar"/>
        </w:rPr>
      </w:pPr>
      <w:r>
        <w:rPr>
          <w:rStyle w:val="VerbatimChar"/>
        </w:rPr>
        <w:t>## [1] 0.6314225</w:t>
      </w:r>
    </w:p>
    <w:p w14:paraId="598D1EEA" w14:textId="77777777" w:rsidR="00A214C2" w:rsidRDefault="00A214C2" w:rsidP="00A214C2">
      <w:pPr>
        <w:pStyle w:val="SourceCode"/>
      </w:pPr>
      <w:r>
        <w:rPr>
          <w:rStyle w:val="NormalTok"/>
        </w:rPr>
        <w:t>rel_1</w:t>
      </w:r>
      <w:r>
        <w:rPr>
          <w:rStyle w:val="SpecialCharTok"/>
        </w:rPr>
        <w:t>/</w:t>
      </w:r>
      <w:r>
        <w:rPr>
          <w:rStyle w:val="NormalTok"/>
        </w:rPr>
        <w:t xml:space="preserve">prmse_1 </w:t>
      </w:r>
      <w:r>
        <w:rPr>
          <w:rStyle w:val="CommentTok"/>
        </w:rPr>
        <w:t>#VAR(soc)</w:t>
      </w:r>
    </w:p>
    <w:p w14:paraId="15E7DF03" w14:textId="77777777" w:rsidR="00A214C2" w:rsidRDefault="00A214C2" w:rsidP="00A214C2">
      <w:pPr>
        <w:pStyle w:val="SourceCode"/>
      </w:pPr>
      <w:r>
        <w:rPr>
          <w:rStyle w:val="VerbatimChar"/>
        </w:rPr>
        <w:t>## [1] 1.035155</w:t>
      </w:r>
    </w:p>
    <w:p w14:paraId="7B632E0F" w14:textId="77777777" w:rsidR="00A214C2" w:rsidRDefault="00A214C2" w:rsidP="00A214C2">
      <w:pPr>
        <w:pStyle w:val="SourceCode"/>
      </w:pPr>
      <w:r>
        <w:rPr>
          <w:rStyle w:val="NormalTok"/>
        </w:rPr>
        <w:t>rel_2</w:t>
      </w:r>
      <w:r>
        <w:rPr>
          <w:rStyle w:val="SpecialCharTok"/>
        </w:rPr>
        <w:t>/</w:t>
      </w:r>
      <w:r>
        <w:rPr>
          <w:rStyle w:val="NormalTok"/>
        </w:rPr>
        <w:t xml:space="preserve">prmse_2 </w:t>
      </w:r>
      <w:r>
        <w:rPr>
          <w:rStyle w:val="CommentTok"/>
        </w:rPr>
        <w:t>#VAR(ass)</w:t>
      </w:r>
    </w:p>
    <w:p w14:paraId="26EAE997" w14:textId="77777777" w:rsidR="00A214C2" w:rsidRDefault="00A214C2" w:rsidP="00A214C2">
      <w:pPr>
        <w:pStyle w:val="SourceCode"/>
      </w:pPr>
      <w:r>
        <w:rPr>
          <w:rStyle w:val="VerbatimChar"/>
        </w:rPr>
        <w:t>## [1] 1.128697</w:t>
      </w:r>
    </w:p>
    <w:p w14:paraId="1D100E50" w14:textId="77777777" w:rsidR="00A214C2" w:rsidRDefault="00A214C2" w:rsidP="00A214C2">
      <w:pPr>
        <w:pStyle w:val="SourceCode"/>
      </w:pPr>
      <w:r>
        <w:rPr>
          <w:rStyle w:val="NormalTok"/>
        </w:rPr>
        <w:t>rel_3</w:t>
      </w:r>
      <w:r>
        <w:rPr>
          <w:rStyle w:val="SpecialCharTok"/>
        </w:rPr>
        <w:t>/</w:t>
      </w:r>
      <w:r>
        <w:rPr>
          <w:rStyle w:val="NormalTok"/>
        </w:rPr>
        <w:t xml:space="preserve">prmse_3 </w:t>
      </w:r>
      <w:r>
        <w:rPr>
          <w:rStyle w:val="CommentTok"/>
        </w:rPr>
        <w:t>#VAR(ene)</w:t>
      </w:r>
    </w:p>
    <w:p w14:paraId="0C01DF58" w14:textId="77777777" w:rsidR="00A214C2" w:rsidRDefault="00A214C2" w:rsidP="00A214C2">
      <w:pPr>
        <w:pStyle w:val="SourceCode"/>
      </w:pPr>
      <w:r>
        <w:rPr>
          <w:rStyle w:val="VerbatimChar"/>
        </w:rPr>
        <w:t>## [1] 1.067118</w:t>
      </w:r>
    </w:p>
    <w:p w14:paraId="39D76844" w14:textId="77777777" w:rsidR="00B11DA7" w:rsidRDefault="00BA66B5" w:rsidP="001828AF">
      <w:pPr>
        <w:pStyle w:val="SourceCode"/>
        <w:rPr>
          <w:rStyle w:val="NormalTok"/>
          <w:i/>
          <w:iCs/>
          <w:color w:val="AB7942"/>
        </w:rPr>
      </w:pPr>
      <w:r>
        <w:rPr>
          <w:rStyle w:val="NormalTok"/>
          <w:i/>
          <w:iCs/>
          <w:color w:val="AB7942"/>
        </w:rPr>
        <w:lastRenderedPageBreak/>
        <w:t>##</w:t>
      </w:r>
      <w:r w:rsidRPr="00E01309">
        <w:rPr>
          <w:rStyle w:val="NormalTok"/>
          <w:i/>
          <w:iCs/>
          <w:color w:val="AB7942"/>
        </w:rPr>
        <w:t xml:space="preserve"> p</w:t>
      </w:r>
      <w:r w:rsidRPr="00E01309">
        <w:rPr>
          <w:rStyle w:val="NormalTok"/>
          <w:i/>
          <w:iCs/>
          <w:color w:val="AB7942"/>
          <w:vertAlign w:val="superscript"/>
        </w:rPr>
        <w:t>•</w:t>
      </w:r>
      <w:r w:rsidRPr="00E01309">
        <w:rPr>
          <w:rStyle w:val="NormalTok"/>
          <w:i/>
          <w:iCs/>
          <w:color w:val="AB7942"/>
        </w:rPr>
        <w:t>×I</w:t>
      </w:r>
      <w:r w:rsidRPr="00E01309">
        <w:rPr>
          <w:rStyle w:val="NormalTok"/>
          <w:i/>
          <w:iCs/>
          <w:color w:val="AB7942"/>
          <w:vertAlign w:val="superscript"/>
        </w:rPr>
        <w:t>°</w:t>
      </w:r>
      <w:r w:rsidRPr="00E01309">
        <w:rPr>
          <w:rStyle w:val="NormalTok"/>
          <w:i/>
          <w:iCs/>
          <w:color w:val="AB7942"/>
        </w:rPr>
        <w:t>×O</w:t>
      </w:r>
      <w:r w:rsidRPr="00E01309">
        <w:rPr>
          <w:rStyle w:val="NormalTok"/>
          <w:i/>
          <w:iCs/>
          <w:color w:val="AB7942"/>
          <w:vertAlign w:val="superscript"/>
        </w:rPr>
        <w:t>•</w:t>
      </w:r>
      <w:r w:rsidRPr="00E01309">
        <w:rPr>
          <w:rStyle w:val="NormalTok"/>
          <w:i/>
          <w:iCs/>
          <w:color w:val="AB7942"/>
        </w:rPr>
        <w:t xml:space="preserve"> design</w:t>
      </w:r>
      <w:r>
        <w:rPr>
          <w:rStyle w:val="NormalTok"/>
          <w:i/>
          <w:iCs/>
          <w:color w:val="AB7942"/>
        </w:rPr>
        <w:t xml:space="preserve">  </w:t>
      </w:r>
      <w:r w:rsidRPr="00E01309">
        <w:rPr>
          <w:rStyle w:val="NormalTok"/>
          <w:i/>
          <w:iCs/>
          <w:color w:val="AB7942"/>
        </w:rPr>
        <w:t xml:space="preserve"> </w:t>
      </w:r>
      <w:r>
        <w:rPr>
          <w:rStyle w:val="NormalTok"/>
          <w:i/>
          <w:iCs/>
          <w:color w:val="AB7942"/>
        </w:rPr>
        <w:t xml:space="preserve">           </w:t>
      </w:r>
    </w:p>
    <w:p w14:paraId="17C7DEAF" w14:textId="371E0C7E" w:rsidR="00B11DA7" w:rsidRDefault="00B11DA7" w:rsidP="00B11DA7">
      <w:pPr>
        <w:pStyle w:val="SourceCode"/>
      </w:pPr>
      <w:r>
        <w:rPr>
          <w:rStyle w:val="NormalTok"/>
        </w:rPr>
        <w:t>rel_1</w:t>
      </w:r>
      <w:r>
        <w:rPr>
          <w:rStyle w:val="OtherTok"/>
        </w:rPr>
        <w:t>&lt;-</w:t>
      </w:r>
      <w:r>
        <w:rPr>
          <w:rStyle w:val="NormalTok"/>
        </w:rPr>
        <w:t xml:space="preserve"> monte_pio[</w:t>
      </w:r>
      <w:r>
        <w:rPr>
          <w:rStyle w:val="StringTok"/>
        </w:rPr>
        <w:t>"uni1_G"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]</w:t>
      </w:r>
      <w:r w:rsidR="00A214C2">
        <w:rPr>
          <w:rStyle w:val="NormalTok"/>
        </w:rPr>
        <w:t xml:space="preserve"> </w:t>
      </w:r>
      <w:r w:rsidR="00A214C2">
        <w:rPr>
          <w:rStyle w:val="CommentTok"/>
        </w:rPr>
        <w:t>#PRMSE_s(soc)</w:t>
      </w:r>
      <w:r>
        <w:br/>
      </w:r>
      <w:r>
        <w:rPr>
          <w:rStyle w:val="NormalTok"/>
        </w:rPr>
        <w:t>rel_2</w:t>
      </w:r>
      <w:r>
        <w:rPr>
          <w:rStyle w:val="OtherTok"/>
        </w:rPr>
        <w:t>&lt;-</w:t>
      </w:r>
      <w:r>
        <w:rPr>
          <w:rStyle w:val="NormalTok"/>
        </w:rPr>
        <w:t xml:space="preserve"> monte_pio[</w:t>
      </w:r>
      <w:r>
        <w:rPr>
          <w:rStyle w:val="StringTok"/>
        </w:rPr>
        <w:t>"uni2_G"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]</w:t>
      </w:r>
      <w:r w:rsidR="00A214C2">
        <w:rPr>
          <w:rStyle w:val="NormalTok"/>
        </w:rPr>
        <w:t xml:space="preserve"> </w:t>
      </w:r>
      <w:r w:rsidR="00A214C2">
        <w:rPr>
          <w:rStyle w:val="CommentTok"/>
        </w:rPr>
        <w:t>#PRMSE_s(ass)</w:t>
      </w:r>
      <w:r>
        <w:br/>
      </w:r>
      <w:r>
        <w:rPr>
          <w:rStyle w:val="NormalTok"/>
        </w:rPr>
        <w:t>rel_3</w:t>
      </w:r>
      <w:r>
        <w:rPr>
          <w:rStyle w:val="OtherTok"/>
        </w:rPr>
        <w:t>&lt;-</w:t>
      </w:r>
      <w:r>
        <w:rPr>
          <w:rStyle w:val="NormalTok"/>
        </w:rPr>
        <w:t xml:space="preserve"> monte_pio[</w:t>
      </w:r>
      <w:r>
        <w:rPr>
          <w:rStyle w:val="StringTok"/>
        </w:rPr>
        <w:t>"uni3_G"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]</w:t>
      </w:r>
      <w:r w:rsidR="00A214C2">
        <w:rPr>
          <w:rStyle w:val="NormalTok"/>
        </w:rPr>
        <w:t xml:space="preserve"> </w:t>
      </w:r>
      <w:r w:rsidR="00A214C2">
        <w:rPr>
          <w:rStyle w:val="CommentTok"/>
        </w:rPr>
        <w:t>#PRMSE_s(ene)</w:t>
      </w:r>
      <w:r>
        <w:br/>
      </w:r>
      <w:r>
        <w:rPr>
          <w:rStyle w:val="NormalTok"/>
        </w:rPr>
        <w:t>rel_0</w:t>
      </w:r>
      <w:r>
        <w:rPr>
          <w:rStyle w:val="OtherTok"/>
        </w:rPr>
        <w:t>&lt;-</w:t>
      </w:r>
      <w:r>
        <w:rPr>
          <w:rStyle w:val="NormalTok"/>
        </w:rPr>
        <w:t>monte_pio[</w:t>
      </w:r>
      <w:r>
        <w:rPr>
          <w:rStyle w:val="StringTok"/>
        </w:rPr>
        <w:t>"G_COEF"</w:t>
      </w:r>
      <w:r>
        <w:rPr>
          <w:rStyle w:val="NormalTok"/>
        </w:rPr>
        <w:t>,</w:t>
      </w:r>
      <w:r>
        <w:rPr>
          <w:rStyle w:val="DecValTok"/>
        </w:rPr>
        <w:t>1</w:t>
      </w:r>
      <w:r>
        <w:rPr>
          <w:rStyle w:val="NormalTok"/>
        </w:rPr>
        <w:t>]</w:t>
      </w:r>
      <w:r>
        <w:br/>
      </w:r>
      <w:r>
        <w:br/>
      </w:r>
      <w:r>
        <w:rPr>
          <w:rStyle w:val="NormalTok"/>
        </w:rPr>
        <w:t xml:space="preserve">facet1.dat </w:t>
      </w:r>
      <w:r>
        <w:rPr>
          <w:rStyle w:val="OtherTok"/>
        </w:rPr>
        <w:t>&lt;-</w:t>
      </w:r>
      <w:r>
        <w:rPr>
          <w:rStyle w:val="NormalTok"/>
        </w:rPr>
        <w:t xml:space="preserve"> bfi2_ext_n[,</w:t>
      </w:r>
      <w:r>
        <w:rPr>
          <w:rStyle w:val="FunctionTok"/>
        </w:rPr>
        <w:t>c</w:t>
      </w:r>
      <w:r>
        <w:rPr>
          <w:rStyle w:val="NormalTok"/>
        </w:rPr>
        <w:t>(</w:t>
      </w:r>
      <w:r>
        <w:rPr>
          <w:rStyle w:val="FunctionTok"/>
        </w:rPr>
        <w:t>paste0</w:t>
      </w:r>
      <w:r>
        <w:rPr>
          <w:rStyle w:val="NormalTok"/>
        </w:rPr>
        <w:t>(</w:t>
      </w:r>
      <w:r>
        <w:rPr>
          <w:rStyle w:val="StringTok"/>
        </w:rPr>
        <w:t>"T1_"</w:t>
      </w:r>
      <w:r>
        <w:rPr>
          <w:rStyle w:val="NormalTok"/>
        </w:rPr>
        <w:t>,</w:t>
      </w:r>
      <w:r>
        <w:rPr>
          <w:rStyle w:val="FunctionTok"/>
        </w:rPr>
        <w:t>c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16</w:t>
      </w:r>
      <w:r>
        <w:rPr>
          <w:rStyle w:val="NormalTok"/>
        </w:rPr>
        <w:t>,</w:t>
      </w:r>
      <w:r>
        <w:rPr>
          <w:rStyle w:val="DecValTok"/>
        </w:rPr>
        <w:t>31</w:t>
      </w:r>
      <w:r>
        <w:rPr>
          <w:rStyle w:val="NormalTok"/>
        </w:rPr>
        <w:t>,</w:t>
      </w:r>
      <w:r>
        <w:rPr>
          <w:rStyle w:val="DecValTok"/>
        </w:rPr>
        <w:t>46</w:t>
      </w:r>
      <w:r>
        <w:rPr>
          <w:rStyle w:val="NormalTok"/>
        </w:rPr>
        <w:t xml:space="preserve">)), </w:t>
      </w:r>
      <w:r>
        <w:br/>
      </w:r>
      <w:r>
        <w:rPr>
          <w:rStyle w:val="NormalTok"/>
        </w:rPr>
        <w:t xml:space="preserve">                     </w:t>
      </w:r>
      <w:r>
        <w:rPr>
          <w:rStyle w:val="FunctionTok"/>
        </w:rPr>
        <w:t>paste0</w:t>
      </w:r>
      <w:r>
        <w:rPr>
          <w:rStyle w:val="NormalTok"/>
        </w:rPr>
        <w:t>(</w:t>
      </w:r>
      <w:r>
        <w:rPr>
          <w:rStyle w:val="StringTok"/>
        </w:rPr>
        <w:t>"T2_"</w:t>
      </w:r>
      <w:r>
        <w:rPr>
          <w:rStyle w:val="NormalTok"/>
        </w:rPr>
        <w:t>,</w:t>
      </w:r>
      <w:r>
        <w:rPr>
          <w:rStyle w:val="FunctionTok"/>
        </w:rPr>
        <w:t>c</w:t>
      </w:r>
      <w:r>
        <w:rPr>
          <w:rStyle w:val="NormalTok"/>
        </w:rPr>
        <w:t>(</w:t>
      </w:r>
      <w:r>
        <w:rPr>
          <w:rStyle w:val="DecValTok"/>
        </w:rPr>
        <w:t>1</w:t>
      </w:r>
      <w:r>
        <w:rPr>
          <w:rStyle w:val="NormalTok"/>
        </w:rPr>
        <w:t>,</w:t>
      </w:r>
      <w:r>
        <w:rPr>
          <w:rStyle w:val="DecValTok"/>
        </w:rPr>
        <w:t>16</w:t>
      </w:r>
      <w:r>
        <w:rPr>
          <w:rStyle w:val="NormalTok"/>
        </w:rPr>
        <w:t>,</w:t>
      </w:r>
      <w:r>
        <w:rPr>
          <w:rStyle w:val="DecValTok"/>
        </w:rPr>
        <w:t>31</w:t>
      </w:r>
      <w:r>
        <w:rPr>
          <w:rStyle w:val="NormalTok"/>
        </w:rPr>
        <w:t>,</w:t>
      </w:r>
      <w:r>
        <w:rPr>
          <w:rStyle w:val="DecValTok"/>
        </w:rPr>
        <w:t>46</w:t>
      </w:r>
      <w:r>
        <w:rPr>
          <w:rStyle w:val="NormalTok"/>
        </w:rPr>
        <w:t xml:space="preserve">)))] </w:t>
      </w:r>
      <w:r>
        <w:br/>
      </w:r>
      <w:r>
        <w:rPr>
          <w:rStyle w:val="NormalTok"/>
        </w:rPr>
        <w:t xml:space="preserve">facet2.dat </w:t>
      </w:r>
      <w:r>
        <w:rPr>
          <w:rStyle w:val="OtherTok"/>
        </w:rPr>
        <w:t>&lt;-</w:t>
      </w:r>
      <w:r>
        <w:rPr>
          <w:rStyle w:val="NormalTok"/>
        </w:rPr>
        <w:t xml:space="preserve"> bfi2_ext_n[,</w:t>
      </w:r>
      <w:r>
        <w:rPr>
          <w:rStyle w:val="FunctionTok"/>
        </w:rPr>
        <w:t>c</w:t>
      </w:r>
      <w:r>
        <w:rPr>
          <w:rStyle w:val="NormalTok"/>
        </w:rPr>
        <w:t>(</w:t>
      </w:r>
      <w:r>
        <w:rPr>
          <w:rStyle w:val="FunctionTok"/>
        </w:rPr>
        <w:t>paste0</w:t>
      </w:r>
      <w:r>
        <w:rPr>
          <w:rStyle w:val="NormalTok"/>
        </w:rPr>
        <w:t>(</w:t>
      </w:r>
      <w:r>
        <w:rPr>
          <w:rStyle w:val="StringTok"/>
        </w:rPr>
        <w:t>"T1_"</w:t>
      </w:r>
      <w:r>
        <w:rPr>
          <w:rStyle w:val="NormalTok"/>
        </w:rPr>
        <w:t>,</w:t>
      </w:r>
      <w:r>
        <w:rPr>
          <w:rStyle w:val="FunctionTok"/>
        </w:rPr>
        <w:t>c</w:t>
      </w:r>
      <w:r>
        <w:rPr>
          <w:rStyle w:val="NormalTok"/>
        </w:rPr>
        <w:t>(</w:t>
      </w:r>
      <w:r>
        <w:rPr>
          <w:rStyle w:val="DecValTok"/>
        </w:rPr>
        <w:t>6</w:t>
      </w:r>
      <w:r>
        <w:rPr>
          <w:rStyle w:val="NormalTok"/>
        </w:rPr>
        <w:t>,</w:t>
      </w:r>
      <w:r>
        <w:rPr>
          <w:rStyle w:val="DecValTok"/>
        </w:rPr>
        <w:t>21</w:t>
      </w:r>
      <w:r>
        <w:rPr>
          <w:rStyle w:val="NormalTok"/>
        </w:rPr>
        <w:t>,</w:t>
      </w:r>
      <w:r>
        <w:rPr>
          <w:rStyle w:val="DecValTok"/>
        </w:rPr>
        <w:t>36</w:t>
      </w:r>
      <w:r>
        <w:rPr>
          <w:rStyle w:val="NormalTok"/>
        </w:rPr>
        <w:t>,</w:t>
      </w:r>
      <w:r>
        <w:rPr>
          <w:rStyle w:val="DecValTok"/>
        </w:rPr>
        <w:t>51</w:t>
      </w:r>
      <w:r>
        <w:rPr>
          <w:rStyle w:val="NormalTok"/>
        </w:rPr>
        <w:t xml:space="preserve">)),  </w:t>
      </w:r>
      <w:r>
        <w:br/>
      </w:r>
      <w:r>
        <w:rPr>
          <w:rStyle w:val="NormalTok"/>
        </w:rPr>
        <w:t xml:space="preserve">                     </w:t>
      </w:r>
      <w:r>
        <w:rPr>
          <w:rStyle w:val="FunctionTok"/>
        </w:rPr>
        <w:t>paste0</w:t>
      </w:r>
      <w:r>
        <w:rPr>
          <w:rStyle w:val="NormalTok"/>
        </w:rPr>
        <w:t>(</w:t>
      </w:r>
      <w:r>
        <w:rPr>
          <w:rStyle w:val="StringTok"/>
        </w:rPr>
        <w:t>"T2_"</w:t>
      </w:r>
      <w:r>
        <w:rPr>
          <w:rStyle w:val="NormalTok"/>
        </w:rPr>
        <w:t>,</w:t>
      </w:r>
      <w:r>
        <w:rPr>
          <w:rStyle w:val="FunctionTok"/>
        </w:rPr>
        <w:t>c</w:t>
      </w:r>
      <w:r>
        <w:rPr>
          <w:rStyle w:val="NormalTok"/>
        </w:rPr>
        <w:t>(</w:t>
      </w:r>
      <w:r>
        <w:rPr>
          <w:rStyle w:val="DecValTok"/>
        </w:rPr>
        <w:t>6</w:t>
      </w:r>
      <w:r>
        <w:rPr>
          <w:rStyle w:val="NormalTok"/>
        </w:rPr>
        <w:t>,</w:t>
      </w:r>
      <w:r>
        <w:rPr>
          <w:rStyle w:val="DecValTok"/>
        </w:rPr>
        <w:t>21</w:t>
      </w:r>
      <w:r>
        <w:rPr>
          <w:rStyle w:val="NormalTok"/>
        </w:rPr>
        <w:t>,</w:t>
      </w:r>
      <w:r>
        <w:rPr>
          <w:rStyle w:val="DecValTok"/>
        </w:rPr>
        <w:t>36</w:t>
      </w:r>
      <w:r>
        <w:rPr>
          <w:rStyle w:val="NormalTok"/>
        </w:rPr>
        <w:t>,</w:t>
      </w:r>
      <w:r>
        <w:rPr>
          <w:rStyle w:val="DecValTok"/>
        </w:rPr>
        <w:t>51</w:t>
      </w:r>
      <w:r>
        <w:rPr>
          <w:rStyle w:val="NormalTok"/>
        </w:rPr>
        <w:t>)))]</w:t>
      </w:r>
      <w:r>
        <w:br/>
      </w:r>
      <w:r>
        <w:rPr>
          <w:rStyle w:val="NormalTok"/>
        </w:rPr>
        <w:t xml:space="preserve">facet3.dat </w:t>
      </w:r>
      <w:r>
        <w:rPr>
          <w:rStyle w:val="OtherTok"/>
        </w:rPr>
        <w:t>&lt;-</w:t>
      </w:r>
      <w:r>
        <w:rPr>
          <w:rStyle w:val="NormalTok"/>
        </w:rPr>
        <w:t xml:space="preserve"> bfi2_ext_n[,</w:t>
      </w:r>
      <w:r>
        <w:rPr>
          <w:rStyle w:val="FunctionTok"/>
        </w:rPr>
        <w:t>c</w:t>
      </w:r>
      <w:r>
        <w:rPr>
          <w:rStyle w:val="NormalTok"/>
        </w:rPr>
        <w:t>(</w:t>
      </w:r>
      <w:r>
        <w:rPr>
          <w:rStyle w:val="FunctionTok"/>
        </w:rPr>
        <w:t>paste0</w:t>
      </w:r>
      <w:r>
        <w:rPr>
          <w:rStyle w:val="NormalTok"/>
        </w:rPr>
        <w:t>(</w:t>
      </w:r>
      <w:r>
        <w:rPr>
          <w:rStyle w:val="StringTok"/>
        </w:rPr>
        <w:t>"T1_"</w:t>
      </w:r>
      <w:r>
        <w:rPr>
          <w:rStyle w:val="NormalTok"/>
        </w:rPr>
        <w:t>,</w:t>
      </w:r>
      <w:r>
        <w:rPr>
          <w:rStyle w:val="FunctionTok"/>
        </w:rPr>
        <w:t>c</w:t>
      </w:r>
      <w:r>
        <w:rPr>
          <w:rStyle w:val="NormalTok"/>
        </w:rPr>
        <w:t>(</w:t>
      </w:r>
      <w:r>
        <w:rPr>
          <w:rStyle w:val="DecValTok"/>
        </w:rPr>
        <w:t>11</w:t>
      </w:r>
      <w:r>
        <w:rPr>
          <w:rStyle w:val="NormalTok"/>
        </w:rPr>
        <w:t>,</w:t>
      </w:r>
      <w:r>
        <w:rPr>
          <w:rStyle w:val="DecValTok"/>
        </w:rPr>
        <w:t>26</w:t>
      </w:r>
      <w:r>
        <w:rPr>
          <w:rStyle w:val="NormalTok"/>
        </w:rPr>
        <w:t>,</w:t>
      </w:r>
      <w:r>
        <w:rPr>
          <w:rStyle w:val="DecValTok"/>
        </w:rPr>
        <w:t>41</w:t>
      </w:r>
      <w:r>
        <w:rPr>
          <w:rStyle w:val="NormalTok"/>
        </w:rPr>
        <w:t>,</w:t>
      </w:r>
      <w:r>
        <w:rPr>
          <w:rStyle w:val="DecValTok"/>
        </w:rPr>
        <w:t>56</w:t>
      </w:r>
      <w:r>
        <w:rPr>
          <w:rStyle w:val="NormalTok"/>
        </w:rPr>
        <w:t xml:space="preserve">)), </w:t>
      </w:r>
      <w:r>
        <w:br/>
      </w:r>
      <w:r>
        <w:rPr>
          <w:rStyle w:val="NormalTok"/>
        </w:rPr>
        <w:t xml:space="preserve">                     </w:t>
      </w:r>
      <w:r>
        <w:rPr>
          <w:rStyle w:val="FunctionTok"/>
        </w:rPr>
        <w:t>paste0</w:t>
      </w:r>
      <w:r>
        <w:rPr>
          <w:rStyle w:val="NormalTok"/>
        </w:rPr>
        <w:t>(</w:t>
      </w:r>
      <w:r>
        <w:rPr>
          <w:rStyle w:val="StringTok"/>
        </w:rPr>
        <w:t>"T2_"</w:t>
      </w:r>
      <w:r>
        <w:rPr>
          <w:rStyle w:val="NormalTok"/>
        </w:rPr>
        <w:t>,</w:t>
      </w:r>
      <w:r>
        <w:rPr>
          <w:rStyle w:val="FunctionTok"/>
        </w:rPr>
        <w:t>c</w:t>
      </w:r>
      <w:r>
        <w:rPr>
          <w:rStyle w:val="NormalTok"/>
        </w:rPr>
        <w:t>(</w:t>
      </w:r>
      <w:r>
        <w:rPr>
          <w:rStyle w:val="DecValTok"/>
        </w:rPr>
        <w:t>11</w:t>
      </w:r>
      <w:r>
        <w:rPr>
          <w:rStyle w:val="NormalTok"/>
        </w:rPr>
        <w:t>,</w:t>
      </w:r>
      <w:r>
        <w:rPr>
          <w:rStyle w:val="DecValTok"/>
        </w:rPr>
        <w:t>26</w:t>
      </w:r>
      <w:r>
        <w:rPr>
          <w:rStyle w:val="NormalTok"/>
        </w:rPr>
        <w:t>,</w:t>
      </w:r>
      <w:r>
        <w:rPr>
          <w:rStyle w:val="DecValTok"/>
        </w:rPr>
        <w:t>41</w:t>
      </w:r>
      <w:r>
        <w:rPr>
          <w:rStyle w:val="NormalTok"/>
        </w:rPr>
        <w:t>,</w:t>
      </w:r>
      <w:r>
        <w:rPr>
          <w:rStyle w:val="DecValTok"/>
        </w:rPr>
        <w:t>56</w:t>
      </w:r>
      <w:r>
        <w:rPr>
          <w:rStyle w:val="NormalTok"/>
        </w:rPr>
        <w:t>)))]</w:t>
      </w:r>
      <w:r>
        <w:br/>
      </w:r>
      <w:r>
        <w:br/>
      </w:r>
      <w:r>
        <w:rPr>
          <w:rStyle w:val="NormalTok"/>
        </w:rPr>
        <w:t xml:space="preserve">score.X1 </w:t>
      </w:r>
      <w:r>
        <w:rPr>
          <w:rStyle w:val="OtherTok"/>
        </w:rPr>
        <w:t>&lt;-</w:t>
      </w:r>
      <w:r>
        <w:rPr>
          <w:rStyle w:val="NormalTok"/>
        </w:rPr>
        <w:t xml:space="preserve"> </w:t>
      </w:r>
      <w:r>
        <w:rPr>
          <w:rStyle w:val="FunctionTok"/>
        </w:rPr>
        <w:t>rowSums</w:t>
      </w:r>
      <w:r>
        <w:rPr>
          <w:rStyle w:val="NormalTok"/>
        </w:rPr>
        <w:t>( facet1.dat )</w:t>
      </w:r>
      <w:r>
        <w:br/>
      </w:r>
      <w:r>
        <w:rPr>
          <w:rStyle w:val="NormalTok"/>
        </w:rPr>
        <w:t xml:space="preserve">Var.X1 </w:t>
      </w:r>
      <w:r>
        <w:rPr>
          <w:rStyle w:val="OtherTok"/>
        </w:rPr>
        <w:t>&lt;-</w:t>
      </w:r>
      <w:r>
        <w:rPr>
          <w:rStyle w:val="NormalTok"/>
        </w:rPr>
        <w:t xml:space="preserve"> stats</w:t>
      </w:r>
      <w:r>
        <w:rPr>
          <w:rStyle w:val="SpecialCharTok"/>
        </w:rPr>
        <w:t>::</w:t>
      </w:r>
      <w:r>
        <w:rPr>
          <w:rStyle w:val="FunctionTok"/>
        </w:rPr>
        <w:t>var</w:t>
      </w:r>
      <w:r>
        <w:rPr>
          <w:rStyle w:val="NormalTok"/>
        </w:rPr>
        <w:t xml:space="preserve">( score.X1 ) </w:t>
      </w:r>
      <w:r>
        <w:rPr>
          <w:rStyle w:val="SpecialCharTok"/>
        </w:rPr>
        <w:t>*</w:t>
      </w:r>
      <w:r>
        <w:rPr>
          <w:rStyle w:val="NormalTok"/>
        </w:rPr>
        <w:t>rel_1</w:t>
      </w:r>
      <w:r>
        <w:br/>
      </w:r>
      <w:r>
        <w:rPr>
          <w:rStyle w:val="NormalTok"/>
        </w:rPr>
        <w:t xml:space="preserve">score.X2 </w:t>
      </w:r>
      <w:r>
        <w:rPr>
          <w:rStyle w:val="OtherTok"/>
        </w:rPr>
        <w:t>&lt;-</w:t>
      </w:r>
      <w:r>
        <w:rPr>
          <w:rStyle w:val="NormalTok"/>
        </w:rPr>
        <w:t xml:space="preserve"> </w:t>
      </w:r>
      <w:r>
        <w:rPr>
          <w:rStyle w:val="FunctionTok"/>
        </w:rPr>
        <w:t>rowSums</w:t>
      </w:r>
      <w:r>
        <w:rPr>
          <w:rStyle w:val="NormalTok"/>
        </w:rPr>
        <w:t>( facet2.dat )</w:t>
      </w:r>
      <w:r>
        <w:br/>
      </w:r>
      <w:r>
        <w:rPr>
          <w:rStyle w:val="NormalTok"/>
        </w:rPr>
        <w:t xml:space="preserve">Var.X2 </w:t>
      </w:r>
      <w:r>
        <w:rPr>
          <w:rStyle w:val="OtherTok"/>
        </w:rPr>
        <w:t>&lt;-</w:t>
      </w:r>
      <w:r>
        <w:rPr>
          <w:rStyle w:val="NormalTok"/>
        </w:rPr>
        <w:t xml:space="preserve"> stats</w:t>
      </w:r>
      <w:r>
        <w:rPr>
          <w:rStyle w:val="SpecialCharTok"/>
        </w:rPr>
        <w:t>::</w:t>
      </w:r>
      <w:r>
        <w:rPr>
          <w:rStyle w:val="FunctionTok"/>
        </w:rPr>
        <w:t>var</w:t>
      </w:r>
      <w:r>
        <w:rPr>
          <w:rStyle w:val="NormalTok"/>
        </w:rPr>
        <w:t xml:space="preserve">( score.X2 ) </w:t>
      </w:r>
      <w:r>
        <w:rPr>
          <w:rStyle w:val="SpecialCharTok"/>
        </w:rPr>
        <w:t>*</w:t>
      </w:r>
      <w:r>
        <w:rPr>
          <w:rStyle w:val="NormalTok"/>
        </w:rPr>
        <w:t>rel_2</w:t>
      </w:r>
      <w:r>
        <w:br/>
      </w:r>
      <w:r>
        <w:rPr>
          <w:rStyle w:val="NormalTok"/>
        </w:rPr>
        <w:t xml:space="preserve">score.X3 </w:t>
      </w:r>
      <w:r>
        <w:rPr>
          <w:rStyle w:val="OtherTok"/>
        </w:rPr>
        <w:t>&lt;-</w:t>
      </w:r>
      <w:r>
        <w:rPr>
          <w:rStyle w:val="NormalTok"/>
        </w:rPr>
        <w:t xml:space="preserve"> </w:t>
      </w:r>
      <w:r>
        <w:rPr>
          <w:rStyle w:val="FunctionTok"/>
        </w:rPr>
        <w:t>rowSums</w:t>
      </w:r>
      <w:r>
        <w:rPr>
          <w:rStyle w:val="NormalTok"/>
        </w:rPr>
        <w:t>( facet3.dat )</w:t>
      </w:r>
      <w:r>
        <w:br/>
      </w:r>
      <w:r>
        <w:rPr>
          <w:rStyle w:val="NormalTok"/>
        </w:rPr>
        <w:t xml:space="preserve">Var.X3 </w:t>
      </w:r>
      <w:r>
        <w:rPr>
          <w:rStyle w:val="OtherTok"/>
        </w:rPr>
        <w:t>&lt;-</w:t>
      </w:r>
      <w:r>
        <w:rPr>
          <w:rStyle w:val="NormalTok"/>
        </w:rPr>
        <w:t xml:space="preserve"> stats</w:t>
      </w:r>
      <w:r>
        <w:rPr>
          <w:rStyle w:val="SpecialCharTok"/>
        </w:rPr>
        <w:t>::</w:t>
      </w:r>
      <w:r>
        <w:rPr>
          <w:rStyle w:val="FunctionTok"/>
        </w:rPr>
        <w:t>var</w:t>
      </w:r>
      <w:r>
        <w:rPr>
          <w:rStyle w:val="NormalTok"/>
        </w:rPr>
        <w:t xml:space="preserve">( score.X3 ) </w:t>
      </w:r>
      <w:r>
        <w:rPr>
          <w:rStyle w:val="SpecialCharTok"/>
        </w:rPr>
        <w:t>*</w:t>
      </w:r>
      <w:r>
        <w:rPr>
          <w:rStyle w:val="NormalTok"/>
        </w:rPr>
        <w:t>rel_3</w:t>
      </w:r>
      <w:r>
        <w:br/>
      </w:r>
      <w:r>
        <w:br/>
      </w:r>
      <w:r>
        <w:rPr>
          <w:rStyle w:val="NormalTok"/>
        </w:rPr>
        <w:t>score</w:t>
      </w:r>
      <w:r>
        <w:rPr>
          <w:rStyle w:val="FloatTok"/>
        </w:rPr>
        <w:t>.0</w:t>
      </w:r>
      <w:r>
        <w:rPr>
          <w:rStyle w:val="NormalTok"/>
        </w:rPr>
        <w:t xml:space="preserve"> </w:t>
      </w:r>
      <w:r>
        <w:rPr>
          <w:rStyle w:val="OtherTok"/>
        </w:rPr>
        <w:t>&lt;-</w:t>
      </w:r>
      <w:r>
        <w:rPr>
          <w:rStyle w:val="NormalTok"/>
        </w:rPr>
        <w:t xml:space="preserve"> </w:t>
      </w:r>
      <w:r>
        <w:rPr>
          <w:rStyle w:val="FunctionTok"/>
        </w:rPr>
        <w:t>rowSums</w:t>
      </w:r>
      <w:r>
        <w:rPr>
          <w:rStyle w:val="NormalTok"/>
        </w:rPr>
        <w:t>(bfi2_ext_n[,</w:t>
      </w:r>
      <w:r>
        <w:rPr>
          <w:rStyle w:val="DecValTok"/>
        </w:rPr>
        <w:t>1</w:t>
      </w:r>
      <w:r>
        <w:rPr>
          <w:rStyle w:val="SpecialCharTok"/>
        </w:rPr>
        <w:t>:</w:t>
      </w:r>
      <w:r>
        <w:rPr>
          <w:rStyle w:val="DecValTok"/>
        </w:rPr>
        <w:t>24</w:t>
      </w:r>
      <w:r>
        <w:rPr>
          <w:rStyle w:val="NormalTok"/>
        </w:rPr>
        <w:t>])</w:t>
      </w:r>
      <w:r>
        <w:br/>
      </w:r>
      <w:r>
        <w:rPr>
          <w:rStyle w:val="NormalTok"/>
        </w:rPr>
        <w:t>Var</w:t>
      </w:r>
      <w:r>
        <w:rPr>
          <w:rStyle w:val="FloatTok"/>
        </w:rPr>
        <w:t>.0</w:t>
      </w:r>
      <w:r>
        <w:rPr>
          <w:rStyle w:val="NormalTok"/>
        </w:rPr>
        <w:t xml:space="preserve"> </w:t>
      </w:r>
      <w:r>
        <w:rPr>
          <w:rStyle w:val="OtherTok"/>
        </w:rPr>
        <w:t>&lt;-</w:t>
      </w:r>
      <w:r>
        <w:rPr>
          <w:rStyle w:val="NormalTok"/>
        </w:rPr>
        <w:t xml:space="preserve"> stats</w:t>
      </w:r>
      <w:r>
        <w:rPr>
          <w:rStyle w:val="SpecialCharTok"/>
        </w:rPr>
        <w:t>::</w:t>
      </w:r>
      <w:r>
        <w:rPr>
          <w:rStyle w:val="FunctionTok"/>
        </w:rPr>
        <w:t>var</w:t>
      </w:r>
      <w:r>
        <w:rPr>
          <w:rStyle w:val="NormalTok"/>
        </w:rPr>
        <w:t>( score</w:t>
      </w:r>
      <w:r>
        <w:rPr>
          <w:rStyle w:val="FloatTok"/>
        </w:rPr>
        <w:t>.0</w:t>
      </w:r>
      <w:r>
        <w:rPr>
          <w:rStyle w:val="NormalTok"/>
        </w:rPr>
        <w:t xml:space="preserve"> ) </w:t>
      </w:r>
      <w:r>
        <w:rPr>
          <w:rStyle w:val="SpecialCharTok"/>
        </w:rPr>
        <w:t>*</w:t>
      </w:r>
      <w:r>
        <w:rPr>
          <w:rStyle w:val="NormalTok"/>
        </w:rPr>
        <w:t>rel_0</w:t>
      </w:r>
      <w:r>
        <w:br/>
      </w:r>
      <w:r>
        <w:br/>
      </w:r>
      <w:r>
        <w:rPr>
          <w:rStyle w:val="NormalTok"/>
        </w:rPr>
        <w:t xml:space="preserve">cov12 </w:t>
      </w:r>
      <w:r>
        <w:rPr>
          <w:rStyle w:val="OtherTok"/>
        </w:rPr>
        <w:t>&lt;-</w:t>
      </w:r>
      <w:r>
        <w:rPr>
          <w:rStyle w:val="FunctionTok"/>
        </w:rPr>
        <w:t>cov</w:t>
      </w:r>
      <w:r>
        <w:rPr>
          <w:rStyle w:val="NormalTok"/>
        </w:rPr>
        <w:t>(score.X1,score.X2)</w:t>
      </w:r>
      <w:r>
        <w:br/>
      </w:r>
      <w:r>
        <w:rPr>
          <w:rStyle w:val="NormalTok"/>
        </w:rPr>
        <w:t xml:space="preserve">cov13 </w:t>
      </w:r>
      <w:r>
        <w:rPr>
          <w:rStyle w:val="OtherTok"/>
        </w:rPr>
        <w:t>&lt;-</w:t>
      </w:r>
      <w:r>
        <w:rPr>
          <w:rStyle w:val="FunctionTok"/>
        </w:rPr>
        <w:t>cov</w:t>
      </w:r>
      <w:r>
        <w:rPr>
          <w:rStyle w:val="NormalTok"/>
        </w:rPr>
        <w:t>(score.X1,score.X3)</w:t>
      </w:r>
      <w:r>
        <w:br/>
      </w:r>
      <w:r>
        <w:rPr>
          <w:rStyle w:val="NormalTok"/>
        </w:rPr>
        <w:t xml:space="preserve">cov23 </w:t>
      </w:r>
      <w:r>
        <w:rPr>
          <w:rStyle w:val="OtherTok"/>
        </w:rPr>
        <w:t>&lt;-</w:t>
      </w:r>
      <w:r>
        <w:rPr>
          <w:rStyle w:val="FunctionTok"/>
        </w:rPr>
        <w:t>cov</w:t>
      </w:r>
      <w:r>
        <w:rPr>
          <w:rStyle w:val="NormalTok"/>
        </w:rPr>
        <w:t>(score.X2,score.X3)</w:t>
      </w:r>
      <w:r>
        <w:br/>
      </w:r>
      <w:r>
        <w:br/>
      </w:r>
      <w:r w:rsidR="00A214C2">
        <w:rPr>
          <w:rStyle w:val="NormalTok"/>
        </w:rPr>
        <w:t xml:space="preserve">prmse_1 </w:t>
      </w:r>
      <w:r w:rsidR="00A214C2">
        <w:rPr>
          <w:rStyle w:val="OtherTok"/>
        </w:rPr>
        <w:t>=</w:t>
      </w:r>
      <w:r w:rsidR="00A214C2">
        <w:rPr>
          <w:rStyle w:val="NormalTok"/>
        </w:rPr>
        <w:t xml:space="preserve"> </w:t>
      </w:r>
      <w:r>
        <w:rPr>
          <w:rStyle w:val="NormalTok"/>
        </w:rPr>
        <w:t>rel_0</w:t>
      </w:r>
      <w:r>
        <w:rPr>
          <w:rStyle w:val="SpecialCharTok"/>
        </w:rPr>
        <w:t>*</w:t>
      </w:r>
      <w:r>
        <w:rPr>
          <w:rStyle w:val="NormalTok"/>
        </w:rPr>
        <w:t>(Var.X1</w:t>
      </w:r>
      <w:r>
        <w:rPr>
          <w:rStyle w:val="SpecialCharTok"/>
        </w:rPr>
        <w:t>+</w:t>
      </w:r>
      <w:r>
        <w:rPr>
          <w:rStyle w:val="NormalTok"/>
        </w:rPr>
        <w:t>cov12</w:t>
      </w:r>
      <w:r>
        <w:rPr>
          <w:rStyle w:val="SpecialCharTok"/>
        </w:rPr>
        <w:t>+</w:t>
      </w:r>
      <w:r>
        <w:rPr>
          <w:rStyle w:val="NormalTok"/>
        </w:rPr>
        <w:t>cov13)</w:t>
      </w:r>
      <w:r>
        <w:rPr>
          <w:rStyle w:val="SpecialCharTok"/>
        </w:rPr>
        <w:t>^</w:t>
      </w:r>
      <w:r>
        <w:rPr>
          <w:rStyle w:val="DecValTok"/>
        </w:rPr>
        <w:t>2</w:t>
      </w:r>
      <w:r>
        <w:rPr>
          <w:rStyle w:val="SpecialCharTok"/>
        </w:rPr>
        <w:t>/</w:t>
      </w:r>
      <w:r>
        <w:rPr>
          <w:rStyle w:val="NormalTok"/>
        </w:rPr>
        <w:t>(Var.X1</w:t>
      </w:r>
      <w:r>
        <w:rPr>
          <w:rStyle w:val="SpecialCharTok"/>
        </w:rPr>
        <w:t>*</w:t>
      </w:r>
      <w:r>
        <w:rPr>
          <w:rStyle w:val="NormalTok"/>
        </w:rPr>
        <w:t>Var</w:t>
      </w:r>
      <w:r>
        <w:rPr>
          <w:rStyle w:val="FloatTok"/>
        </w:rPr>
        <w:t>.0</w:t>
      </w:r>
      <w:r>
        <w:rPr>
          <w:rStyle w:val="NormalTok"/>
        </w:rPr>
        <w:t xml:space="preserve">) </w:t>
      </w:r>
      <w:r>
        <w:rPr>
          <w:rStyle w:val="CommentTok"/>
        </w:rPr>
        <w:t>#PRMSE_tot(soc)</w:t>
      </w:r>
    </w:p>
    <w:p w14:paraId="69B69B37" w14:textId="77777777" w:rsidR="00B11DA7" w:rsidRDefault="00B11DA7" w:rsidP="00B11DA7">
      <w:pPr>
        <w:pStyle w:val="SourceCode"/>
      </w:pPr>
      <w:r>
        <w:rPr>
          <w:rStyle w:val="VerbatimChar"/>
        </w:rPr>
        <w:t>## [1] 0.794962</w:t>
      </w:r>
    </w:p>
    <w:p w14:paraId="78A3A429" w14:textId="3B5F6538" w:rsidR="00B11DA7" w:rsidRDefault="00A214C2" w:rsidP="00B11DA7">
      <w:pPr>
        <w:pStyle w:val="SourceCode"/>
        <w:rPr>
          <w:rStyle w:val="CommentTok"/>
        </w:rPr>
      </w:pPr>
      <w:r>
        <w:rPr>
          <w:rStyle w:val="NormalTok"/>
        </w:rPr>
        <w:t xml:space="preserve">prmse_2 </w:t>
      </w:r>
      <w:r>
        <w:rPr>
          <w:rStyle w:val="OtherTok"/>
        </w:rPr>
        <w:t>=</w:t>
      </w:r>
      <w:r>
        <w:rPr>
          <w:rStyle w:val="NormalTok"/>
        </w:rPr>
        <w:t xml:space="preserve"> </w:t>
      </w:r>
      <w:r w:rsidR="00B11DA7">
        <w:rPr>
          <w:rStyle w:val="NormalTok"/>
        </w:rPr>
        <w:t>rel_0</w:t>
      </w:r>
      <w:r w:rsidR="00B11DA7">
        <w:rPr>
          <w:rStyle w:val="SpecialCharTok"/>
        </w:rPr>
        <w:t>*</w:t>
      </w:r>
      <w:r w:rsidR="00B11DA7">
        <w:rPr>
          <w:rStyle w:val="NormalTok"/>
        </w:rPr>
        <w:t>(Var.X2</w:t>
      </w:r>
      <w:r w:rsidR="00B11DA7">
        <w:rPr>
          <w:rStyle w:val="SpecialCharTok"/>
        </w:rPr>
        <w:t>+</w:t>
      </w:r>
      <w:r w:rsidR="00B11DA7">
        <w:rPr>
          <w:rStyle w:val="NormalTok"/>
        </w:rPr>
        <w:t>cov12</w:t>
      </w:r>
      <w:r w:rsidR="00B11DA7">
        <w:rPr>
          <w:rStyle w:val="SpecialCharTok"/>
        </w:rPr>
        <w:t>+</w:t>
      </w:r>
      <w:r w:rsidR="00B11DA7">
        <w:rPr>
          <w:rStyle w:val="NormalTok"/>
        </w:rPr>
        <w:t>cov23)</w:t>
      </w:r>
      <w:r w:rsidR="00B11DA7">
        <w:rPr>
          <w:rStyle w:val="SpecialCharTok"/>
        </w:rPr>
        <w:t>^</w:t>
      </w:r>
      <w:r w:rsidR="00B11DA7">
        <w:rPr>
          <w:rStyle w:val="DecValTok"/>
        </w:rPr>
        <w:t>2</w:t>
      </w:r>
      <w:r w:rsidR="00B11DA7">
        <w:rPr>
          <w:rStyle w:val="SpecialCharTok"/>
        </w:rPr>
        <w:t>/</w:t>
      </w:r>
      <w:r w:rsidR="00B11DA7">
        <w:rPr>
          <w:rStyle w:val="NormalTok"/>
        </w:rPr>
        <w:t>(Var.X2</w:t>
      </w:r>
      <w:r w:rsidR="00B11DA7">
        <w:rPr>
          <w:rStyle w:val="SpecialCharTok"/>
        </w:rPr>
        <w:t>*</w:t>
      </w:r>
      <w:r w:rsidR="00B11DA7">
        <w:rPr>
          <w:rStyle w:val="NormalTok"/>
        </w:rPr>
        <w:t>Var</w:t>
      </w:r>
      <w:r w:rsidR="00B11DA7">
        <w:rPr>
          <w:rStyle w:val="FloatTok"/>
        </w:rPr>
        <w:t>.0</w:t>
      </w:r>
      <w:r w:rsidR="00B11DA7">
        <w:rPr>
          <w:rStyle w:val="NormalTok"/>
        </w:rPr>
        <w:t xml:space="preserve">) </w:t>
      </w:r>
      <w:r w:rsidR="00B11DA7">
        <w:rPr>
          <w:rStyle w:val="CommentTok"/>
        </w:rPr>
        <w:t>#PRMSE_tot(ass)</w:t>
      </w:r>
    </w:p>
    <w:p w14:paraId="0C6CB12B" w14:textId="5DA0B098" w:rsidR="00B11DA7" w:rsidRDefault="00B11DA7" w:rsidP="00B11DA7">
      <w:pPr>
        <w:pStyle w:val="SourceCode"/>
      </w:pPr>
      <w:r>
        <w:rPr>
          <w:rStyle w:val="VerbatimChar"/>
        </w:rPr>
        <w:t>## [1] 0.7007248</w:t>
      </w:r>
    </w:p>
    <w:p w14:paraId="40D568F5" w14:textId="2A75FDC8" w:rsidR="00B11DA7" w:rsidRDefault="00A214C2" w:rsidP="00B11DA7">
      <w:pPr>
        <w:pStyle w:val="SourceCode"/>
      </w:pPr>
      <w:r>
        <w:rPr>
          <w:rStyle w:val="NormalTok"/>
        </w:rPr>
        <w:t xml:space="preserve">prmse_3 </w:t>
      </w:r>
      <w:r>
        <w:rPr>
          <w:rStyle w:val="OtherTok"/>
        </w:rPr>
        <w:t>=</w:t>
      </w:r>
      <w:r>
        <w:rPr>
          <w:rStyle w:val="NormalTok"/>
        </w:rPr>
        <w:t xml:space="preserve"> </w:t>
      </w:r>
      <w:r w:rsidR="00B11DA7">
        <w:rPr>
          <w:rStyle w:val="NormalTok"/>
        </w:rPr>
        <w:t>rel_0</w:t>
      </w:r>
      <w:r w:rsidR="00B11DA7">
        <w:rPr>
          <w:rStyle w:val="SpecialCharTok"/>
        </w:rPr>
        <w:t>*</w:t>
      </w:r>
      <w:r w:rsidR="00B11DA7">
        <w:rPr>
          <w:rStyle w:val="NormalTok"/>
        </w:rPr>
        <w:t>(Var.X3</w:t>
      </w:r>
      <w:r w:rsidR="00B11DA7">
        <w:rPr>
          <w:rStyle w:val="SpecialCharTok"/>
        </w:rPr>
        <w:t>+</w:t>
      </w:r>
      <w:r w:rsidR="00B11DA7">
        <w:rPr>
          <w:rStyle w:val="NormalTok"/>
        </w:rPr>
        <w:t>cov23</w:t>
      </w:r>
      <w:r w:rsidR="00B11DA7">
        <w:rPr>
          <w:rStyle w:val="SpecialCharTok"/>
        </w:rPr>
        <w:t>+</w:t>
      </w:r>
      <w:r w:rsidR="00B11DA7">
        <w:rPr>
          <w:rStyle w:val="NormalTok"/>
        </w:rPr>
        <w:t>cov13)</w:t>
      </w:r>
      <w:r w:rsidR="00B11DA7">
        <w:rPr>
          <w:rStyle w:val="SpecialCharTok"/>
        </w:rPr>
        <w:t>^</w:t>
      </w:r>
      <w:r w:rsidR="00B11DA7">
        <w:rPr>
          <w:rStyle w:val="DecValTok"/>
        </w:rPr>
        <w:t>2</w:t>
      </w:r>
      <w:r w:rsidR="00B11DA7">
        <w:rPr>
          <w:rStyle w:val="SpecialCharTok"/>
        </w:rPr>
        <w:t>/</w:t>
      </w:r>
      <w:r w:rsidR="00B11DA7">
        <w:rPr>
          <w:rStyle w:val="NormalTok"/>
        </w:rPr>
        <w:t>(Var.X3</w:t>
      </w:r>
      <w:r w:rsidR="00B11DA7">
        <w:rPr>
          <w:rStyle w:val="SpecialCharTok"/>
        </w:rPr>
        <w:t>*</w:t>
      </w:r>
      <w:r w:rsidR="00B11DA7">
        <w:rPr>
          <w:rStyle w:val="NormalTok"/>
        </w:rPr>
        <w:t>Var</w:t>
      </w:r>
      <w:r w:rsidR="00B11DA7">
        <w:rPr>
          <w:rStyle w:val="FloatTok"/>
        </w:rPr>
        <w:t>.0</w:t>
      </w:r>
      <w:r w:rsidR="00B11DA7">
        <w:rPr>
          <w:rStyle w:val="NormalTok"/>
        </w:rPr>
        <w:t xml:space="preserve">) </w:t>
      </w:r>
      <w:r w:rsidR="00B11DA7">
        <w:rPr>
          <w:rStyle w:val="CommentTok"/>
        </w:rPr>
        <w:t>#PRMSE_tot(ene)</w:t>
      </w:r>
    </w:p>
    <w:p w14:paraId="38DE97B1" w14:textId="77777777" w:rsidR="00A214C2" w:rsidRDefault="00B11DA7" w:rsidP="00A214C2">
      <w:pPr>
        <w:pStyle w:val="SourceCode"/>
        <w:rPr>
          <w:rStyle w:val="NormalTok"/>
          <w:i/>
          <w:iCs/>
          <w:color w:val="AB7942"/>
        </w:rPr>
      </w:pPr>
      <w:r>
        <w:rPr>
          <w:rStyle w:val="VerbatimChar"/>
        </w:rPr>
        <w:t>## [1] 0.6510906</w:t>
      </w:r>
      <w:r w:rsidR="00BA66B5">
        <w:rPr>
          <w:rStyle w:val="NormalTok"/>
          <w:i/>
          <w:iCs/>
          <w:color w:val="AB7942"/>
        </w:rPr>
        <w:t xml:space="preserve">          </w:t>
      </w:r>
    </w:p>
    <w:p w14:paraId="28447F4D" w14:textId="09F937CE" w:rsidR="00A214C2" w:rsidRPr="00A214C2" w:rsidRDefault="00A214C2" w:rsidP="00A214C2">
      <w:pPr>
        <w:pStyle w:val="SourceCode"/>
        <w:rPr>
          <w:rFonts w:ascii="Consolas" w:hAnsi="Consolas"/>
          <w:i/>
          <w:iCs/>
          <w:color w:val="AB7942"/>
          <w:sz w:val="22"/>
          <w:shd w:val="clear" w:color="auto" w:fill="F8F8F8"/>
        </w:rPr>
      </w:pPr>
      <w:r>
        <w:br/>
      </w:r>
      <w:r>
        <w:rPr>
          <w:rStyle w:val="NormalTok"/>
        </w:rPr>
        <w:t>rel_1</w:t>
      </w:r>
      <w:r>
        <w:rPr>
          <w:rStyle w:val="SpecialCharTok"/>
        </w:rPr>
        <w:t>/</w:t>
      </w:r>
      <w:r>
        <w:rPr>
          <w:rStyle w:val="NormalTok"/>
        </w:rPr>
        <w:t xml:space="preserve">prmse_1 </w:t>
      </w:r>
      <w:r>
        <w:rPr>
          <w:rStyle w:val="CommentTok"/>
        </w:rPr>
        <w:t>#VAR(soc)</w:t>
      </w:r>
    </w:p>
    <w:p w14:paraId="66D46504" w14:textId="77777777" w:rsidR="00A214C2" w:rsidRDefault="00A214C2" w:rsidP="00A214C2">
      <w:pPr>
        <w:pStyle w:val="SourceCode"/>
      </w:pPr>
      <w:r>
        <w:rPr>
          <w:rStyle w:val="VerbatimChar"/>
        </w:rPr>
        <w:t>## [1] 0.969705</w:t>
      </w:r>
    </w:p>
    <w:p w14:paraId="7D34458F" w14:textId="77777777" w:rsidR="00A214C2" w:rsidRDefault="00A214C2" w:rsidP="00A214C2">
      <w:pPr>
        <w:pStyle w:val="SourceCode"/>
      </w:pPr>
      <w:r>
        <w:rPr>
          <w:rStyle w:val="NormalTok"/>
        </w:rPr>
        <w:t>rel_2</w:t>
      </w:r>
      <w:r>
        <w:rPr>
          <w:rStyle w:val="SpecialCharTok"/>
        </w:rPr>
        <w:t>/</w:t>
      </w:r>
      <w:r>
        <w:rPr>
          <w:rStyle w:val="NormalTok"/>
        </w:rPr>
        <w:t xml:space="preserve">prmse_2 </w:t>
      </w:r>
      <w:r>
        <w:rPr>
          <w:rStyle w:val="CommentTok"/>
        </w:rPr>
        <w:t>#VAR(ass)</w:t>
      </w:r>
    </w:p>
    <w:p w14:paraId="595D697F" w14:textId="77777777" w:rsidR="00A214C2" w:rsidRDefault="00A214C2" w:rsidP="00A214C2">
      <w:pPr>
        <w:pStyle w:val="SourceCode"/>
      </w:pPr>
      <w:r>
        <w:rPr>
          <w:rStyle w:val="VerbatimChar"/>
        </w:rPr>
        <w:t>## [1] 1.023051</w:t>
      </w:r>
    </w:p>
    <w:p w14:paraId="6FA5125D" w14:textId="77777777" w:rsidR="00A214C2" w:rsidRDefault="00A214C2" w:rsidP="00A214C2">
      <w:pPr>
        <w:pStyle w:val="SourceCode"/>
      </w:pPr>
      <w:r>
        <w:rPr>
          <w:rStyle w:val="NormalTok"/>
        </w:rPr>
        <w:t>rel_3</w:t>
      </w:r>
      <w:r>
        <w:rPr>
          <w:rStyle w:val="SpecialCharTok"/>
        </w:rPr>
        <w:t>/</w:t>
      </w:r>
      <w:r>
        <w:rPr>
          <w:rStyle w:val="NormalTok"/>
        </w:rPr>
        <w:t xml:space="preserve">prmse_3 </w:t>
      </w:r>
      <w:r>
        <w:rPr>
          <w:rStyle w:val="CommentTok"/>
        </w:rPr>
        <w:t>#VAR(ene)</w:t>
      </w:r>
    </w:p>
    <w:p w14:paraId="01526775" w14:textId="1E7C05F3" w:rsidR="00BC7347" w:rsidRPr="00B11DA7" w:rsidRDefault="00A214C2" w:rsidP="00B11DA7">
      <w:pPr>
        <w:pStyle w:val="SourceCode"/>
      </w:pPr>
      <w:r>
        <w:rPr>
          <w:rStyle w:val="VerbatimChar"/>
        </w:rPr>
        <w:t>## [1] 1.039936</w:t>
      </w:r>
      <w:r w:rsidR="00BA66B5">
        <w:rPr>
          <w:rStyle w:val="NormalTok"/>
          <w:i/>
          <w:iCs/>
          <w:color w:val="AB7942"/>
        </w:rPr>
        <w:t xml:space="preserve">                            </w:t>
      </w:r>
    </w:p>
    <w:p w14:paraId="7719CD55" w14:textId="7781AE21" w:rsidR="00086A80" w:rsidRPr="00053BAB" w:rsidRDefault="00330EC0" w:rsidP="00086A80">
      <w:pPr>
        <w:pStyle w:val="Heading1"/>
        <w:spacing w:before="120" w:after="120"/>
        <w:rPr>
          <w:rFonts w:ascii="Times New Roman" w:hAnsi="Times New Roman" w:cs="Times New Roman"/>
          <w:i/>
          <w:iCs/>
        </w:rPr>
      </w:pPr>
      <w:bookmarkStart w:id="17" w:name="_Toc127542300"/>
      <w:r w:rsidRPr="00053BAB">
        <w:rPr>
          <w:rFonts w:ascii="Times New Roman" w:hAnsi="Times New Roman" w:cs="Times New Roman"/>
        </w:rPr>
        <w:lastRenderedPageBreak/>
        <w:t>5</w:t>
      </w:r>
      <w:r w:rsidR="00086A80" w:rsidRPr="00053BAB">
        <w:rPr>
          <w:rFonts w:ascii="Times New Roman" w:hAnsi="Times New Roman" w:cs="Times New Roman"/>
        </w:rPr>
        <w:t xml:space="preserve">.  Formulas </w:t>
      </w:r>
      <w:r w:rsidR="00053BAB" w:rsidRPr="00053BAB">
        <w:rPr>
          <w:rFonts w:ascii="Times New Roman" w:hAnsi="Times New Roman" w:cs="Times New Roman"/>
        </w:rPr>
        <w:t>multivariate GT designs</w:t>
      </w:r>
      <w:r w:rsidR="00053BAB" w:rsidRPr="00053BAB">
        <w:rPr>
          <w:rFonts w:ascii="Times New Roman" w:hAnsi="Times New Roman" w:cs="Times New Roman"/>
        </w:rPr>
        <w:t xml:space="preserve"> </w:t>
      </w:r>
      <w:r w:rsidR="00086A80" w:rsidRPr="00053BAB">
        <w:rPr>
          <w:rFonts w:ascii="Times New Roman" w:hAnsi="Times New Roman" w:cs="Times New Roman"/>
        </w:rPr>
        <w:t>for</w:t>
      </w:r>
      <w:r w:rsidR="004708D6" w:rsidRPr="00053BAB">
        <w:rPr>
          <w:rFonts w:ascii="Times New Roman" w:hAnsi="Times New Roman" w:cs="Times New Roman"/>
        </w:rPr>
        <w:t xml:space="preserve"> o</w:t>
      </w:r>
      <w:r w:rsidR="00086A80" w:rsidRPr="00053BAB">
        <w:rPr>
          <w:rFonts w:ascii="Times New Roman" w:hAnsi="Times New Roman" w:cs="Times New Roman"/>
        </w:rPr>
        <w:t xml:space="preserve">ne and </w:t>
      </w:r>
      <w:r w:rsidR="004708D6" w:rsidRPr="00053BAB">
        <w:rPr>
          <w:rFonts w:ascii="Times New Roman" w:hAnsi="Times New Roman" w:cs="Times New Roman"/>
        </w:rPr>
        <w:t>t</w:t>
      </w:r>
      <w:r w:rsidR="007227B6" w:rsidRPr="00053BAB">
        <w:rPr>
          <w:rFonts w:ascii="Times New Roman" w:hAnsi="Times New Roman" w:cs="Times New Roman"/>
        </w:rPr>
        <w:t xml:space="preserve">wo </w:t>
      </w:r>
      <w:r w:rsidR="004708D6" w:rsidRPr="00053BAB">
        <w:rPr>
          <w:rFonts w:ascii="Times New Roman" w:hAnsi="Times New Roman" w:cs="Times New Roman"/>
        </w:rPr>
        <w:t>f</w:t>
      </w:r>
      <w:r w:rsidR="007227B6" w:rsidRPr="00053BAB">
        <w:rPr>
          <w:rFonts w:ascii="Times New Roman" w:hAnsi="Times New Roman" w:cs="Times New Roman"/>
        </w:rPr>
        <w:t xml:space="preserve">acet </w:t>
      </w:r>
      <w:bookmarkEnd w:id="17"/>
    </w:p>
    <w:p w14:paraId="51A5A7DB" w14:textId="4D2B9D87" w:rsidR="00924785" w:rsidRPr="007227B6" w:rsidRDefault="00330EC0" w:rsidP="00215151">
      <w:pPr>
        <w:pStyle w:val="Heading1"/>
        <w:spacing w:before="120" w:after="240"/>
        <w:rPr>
          <w:sz w:val="28"/>
          <w:szCs w:val="28"/>
        </w:rPr>
      </w:pPr>
      <w:bookmarkStart w:id="18" w:name="_Toc127541928"/>
      <w:bookmarkStart w:id="19" w:name="_Toc127542301"/>
      <w:r>
        <w:rPr>
          <w:sz w:val="28"/>
          <w:szCs w:val="28"/>
        </w:rPr>
        <w:t>5</w:t>
      </w:r>
      <w:r w:rsidR="006543C1" w:rsidRPr="00950356">
        <w:rPr>
          <w:sz w:val="28"/>
          <w:szCs w:val="28"/>
        </w:rPr>
        <w:t>.</w:t>
      </w:r>
      <w:r w:rsidR="007227B6">
        <w:rPr>
          <w:sz w:val="28"/>
          <w:szCs w:val="28"/>
        </w:rPr>
        <w:t>1</w:t>
      </w:r>
      <w:r w:rsidR="006543C1" w:rsidRPr="00950356">
        <w:rPr>
          <w:sz w:val="28"/>
          <w:szCs w:val="28"/>
        </w:rPr>
        <w:t xml:space="preserve">  </w:t>
      </w:r>
      <w:r w:rsidR="006543C1">
        <w:rPr>
          <w:sz w:val="28"/>
          <w:szCs w:val="28"/>
        </w:rPr>
        <w:t>Formula</w:t>
      </w:r>
      <w:r w:rsidR="00086A80">
        <w:rPr>
          <w:sz w:val="28"/>
          <w:szCs w:val="28"/>
        </w:rPr>
        <w:t xml:space="preserve">s for </w:t>
      </w:r>
      <w:r w:rsidR="007227B6">
        <w:rPr>
          <w:sz w:val="28"/>
          <w:szCs w:val="28"/>
        </w:rPr>
        <w:t>composite score variance components</w:t>
      </w:r>
      <w:r w:rsidR="005B70E7">
        <w:rPr>
          <w:sz w:val="28"/>
          <w:szCs w:val="28"/>
        </w:rPr>
        <w:t xml:space="preserve">                                     </w:t>
      </w:r>
      <w:bookmarkEnd w:id="18"/>
      <w:bookmarkEnd w:id="19"/>
      <w:r w:rsidR="00977672" w:rsidRPr="00BC2D0D">
        <w:rPr>
          <w:noProof/>
          <w:position w:val="-136"/>
        </w:rPr>
        <w:object w:dxaOrig="9900" w:dyaOrig="12879" w14:anchorId="53F579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63pt;height:601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52913546" r:id="rId8"/>
        </w:object>
      </w:r>
      <w:r w:rsidR="00924785" w:rsidRPr="009677B5">
        <w:rPr>
          <w:rFonts w:ascii="Times New Roman" w:hAnsi="Times New Roman" w:cs="Times New Roman"/>
          <w:sz w:val="24"/>
          <w:szCs w:val="24"/>
        </w:rPr>
        <w:br w:type="page"/>
      </w:r>
    </w:p>
    <w:p w14:paraId="5B255367" w14:textId="169F8265" w:rsidR="00924785" w:rsidRDefault="00977672" w:rsidP="00924785">
      <w:r w:rsidRPr="007267BA">
        <w:rPr>
          <w:noProof/>
          <w:position w:val="-124"/>
        </w:rPr>
        <w:object w:dxaOrig="9620" w:dyaOrig="12840" w14:anchorId="11277DA9">
          <v:shape id="_x0000_i1026" type="#_x0000_t75" alt="" style="width:480pt;height:642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52913547" r:id="rId10"/>
        </w:object>
      </w:r>
    </w:p>
    <w:p w14:paraId="507778BC" w14:textId="125FB418" w:rsidR="00427B64" w:rsidRPr="000C5F6D" w:rsidRDefault="00330EC0" w:rsidP="00427B64">
      <w:pPr>
        <w:spacing w:after="120"/>
        <w:ind w:left="-274" w:right="-360"/>
        <w:rPr>
          <w:b/>
          <w:bCs/>
          <w:color w:val="4F81BD" w:themeColor="accent1"/>
          <w:sz w:val="28"/>
          <w:szCs w:val="28"/>
        </w:rPr>
      </w:pPr>
      <w:r>
        <w:rPr>
          <w:b/>
          <w:bCs/>
          <w:color w:val="4F81BD" w:themeColor="accent1"/>
          <w:sz w:val="28"/>
          <w:szCs w:val="28"/>
        </w:rPr>
        <w:lastRenderedPageBreak/>
        <w:t>5</w:t>
      </w:r>
      <w:r w:rsidR="007227B6" w:rsidRPr="000C5F6D">
        <w:rPr>
          <w:b/>
          <w:bCs/>
          <w:color w:val="4F81BD" w:themeColor="accent1"/>
          <w:sz w:val="28"/>
          <w:szCs w:val="28"/>
        </w:rPr>
        <w:t>.</w:t>
      </w:r>
      <w:r w:rsidR="00310D79" w:rsidRPr="000C5F6D">
        <w:rPr>
          <w:b/>
          <w:bCs/>
          <w:color w:val="4F81BD" w:themeColor="accent1"/>
          <w:sz w:val="28"/>
          <w:szCs w:val="28"/>
        </w:rPr>
        <w:t>2</w:t>
      </w:r>
      <w:r w:rsidR="007227B6" w:rsidRPr="000C5F6D">
        <w:rPr>
          <w:b/>
          <w:bCs/>
          <w:color w:val="4F81BD" w:themeColor="accent1"/>
          <w:sz w:val="28"/>
          <w:szCs w:val="28"/>
        </w:rPr>
        <w:t xml:space="preserve">  Formulas for </w:t>
      </w:r>
      <w:r w:rsidR="00310D79" w:rsidRPr="000C5F6D">
        <w:rPr>
          <w:b/>
          <w:bCs/>
          <w:color w:val="4F81BD" w:themeColor="accent1"/>
          <w:sz w:val="28"/>
          <w:szCs w:val="28"/>
        </w:rPr>
        <w:t>effective weights</w:t>
      </w:r>
    </w:p>
    <w:p w14:paraId="337A9DA2" w14:textId="49E13652" w:rsidR="00924785" w:rsidRPr="00543CA9" w:rsidRDefault="00924785" w:rsidP="00310D79">
      <w:pPr>
        <w:ind w:right="-86"/>
        <w:rPr>
          <w:rFonts w:ascii="Times New Roman" w:hAnsi="Times New Roman" w:cs="Times New Roman"/>
        </w:rPr>
      </w:pPr>
      <w:r w:rsidRPr="00543CA9">
        <w:rPr>
          <w:rFonts w:ascii="Times New Roman" w:hAnsi="Times New Roman" w:cs="Times New Roman"/>
        </w:rPr>
        <w:t xml:space="preserve">This section includes examples of computing effective weights for universe score, relative error, and absolute error variances in multivariate </w:t>
      </w:r>
      <w:r w:rsidR="00DB2F06">
        <w:rPr>
          <w:rFonts w:ascii="Times New Roman" w:hAnsi="Times New Roman" w:cs="Times New Roman"/>
        </w:rPr>
        <w:t xml:space="preserve">GT </w:t>
      </w:r>
      <w:r w:rsidRPr="00543CA9">
        <w:rPr>
          <w:rFonts w:ascii="Times New Roman" w:hAnsi="Times New Roman" w:cs="Times New Roman"/>
        </w:rPr>
        <w:t>one and two facet</w:t>
      </w:r>
      <w:r w:rsidR="00DB2F06">
        <w:rPr>
          <w:rFonts w:ascii="Times New Roman" w:hAnsi="Times New Roman" w:cs="Times New Roman"/>
        </w:rPr>
        <w:t xml:space="preserve"> </w:t>
      </w:r>
      <w:r w:rsidRPr="00543CA9">
        <w:rPr>
          <w:rFonts w:ascii="Times New Roman" w:hAnsi="Times New Roman" w:cs="Times New Roman"/>
        </w:rPr>
        <w:t>designs. For each design and type of variance, a general formula is given first, followed by an example for Subscale 1 when there are three subscales in the design.</w:t>
      </w:r>
      <w:r w:rsidR="00215151">
        <w:rPr>
          <w:rFonts w:ascii="Times New Roman" w:hAnsi="Times New Roman" w:cs="Times New Roman"/>
        </w:rPr>
        <w:t xml:space="preserve"> Estimates would be substitute</w:t>
      </w:r>
      <w:r w:rsidR="00427B64">
        <w:rPr>
          <w:rFonts w:ascii="Times New Roman" w:hAnsi="Times New Roman" w:cs="Times New Roman"/>
        </w:rPr>
        <w:t>d</w:t>
      </w:r>
      <w:r w:rsidR="00215151">
        <w:rPr>
          <w:rFonts w:ascii="Times New Roman" w:hAnsi="Times New Roman" w:cs="Times New Roman"/>
        </w:rPr>
        <w:t xml:space="preserve"> for </w:t>
      </w:r>
      <w:r w:rsidR="000D1BFC">
        <w:rPr>
          <w:rFonts w:ascii="Times New Roman" w:hAnsi="Times New Roman" w:cs="Times New Roman"/>
        </w:rPr>
        <w:t>all p</w:t>
      </w:r>
      <w:r w:rsidR="00215151">
        <w:rPr>
          <w:rFonts w:ascii="Times New Roman" w:hAnsi="Times New Roman" w:cs="Times New Roman"/>
        </w:rPr>
        <w:t>arameters shown in the equations.</w:t>
      </w:r>
    </w:p>
    <w:p w14:paraId="01FE0FEB" w14:textId="77777777" w:rsidR="00924785" w:rsidRPr="00FE7867" w:rsidRDefault="00977672" w:rsidP="00924785">
      <w:pPr>
        <w:pStyle w:val="FirstParagraph"/>
        <w:rPr>
          <w:rFonts w:ascii="Times New Roman" w:hAnsi="Times New Roman" w:cs="Times New Roman"/>
          <w:noProof/>
          <w:sz w:val="28"/>
          <w:szCs w:val="28"/>
        </w:rPr>
      </w:pPr>
      <w:r w:rsidRPr="00FE7867">
        <w:rPr>
          <w:rFonts w:ascii="Times New Roman" w:hAnsi="Times New Roman" w:cs="Times New Roman"/>
          <w:i/>
          <w:iCs/>
          <w:noProof/>
          <w:position w:val="-10"/>
          <w:sz w:val="28"/>
          <w:szCs w:val="28"/>
        </w:rPr>
        <w:object w:dxaOrig="700" w:dyaOrig="380" w14:anchorId="2C92CB71">
          <v:shape id="_x0000_i1027" type="#_x0000_t75" alt="" style="width:39pt;height:22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52913548" r:id="rId12"/>
        </w:object>
      </w:r>
      <w:r w:rsidR="00924785" w:rsidRPr="00FE7867">
        <w:rPr>
          <w:rFonts w:ascii="Times New Roman" w:hAnsi="Times New Roman" w:cs="Times New Roman"/>
          <w:noProof/>
          <w:sz w:val="28"/>
          <w:szCs w:val="28"/>
        </w:rPr>
        <w:t>Design</w:t>
      </w:r>
    </w:p>
    <w:p w14:paraId="0AB56977" w14:textId="77777777" w:rsidR="00924785" w:rsidRPr="00284A25" w:rsidRDefault="00924785" w:rsidP="00924785">
      <w:pPr>
        <w:pStyle w:val="FirstParagraph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 xml:space="preserve">Universe score effective weight formula. </w:t>
      </w:r>
    </w:p>
    <w:p w14:paraId="6C9BAB75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General form:</w:t>
      </w:r>
    </w:p>
    <w:p w14:paraId="2B0DA54D" w14:textId="34294A7F" w:rsidR="00924785" w:rsidRPr="00284A25" w:rsidRDefault="00AC697E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e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p</m:t>
            </m:r>
          </m:e>
        </m:d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</m:sSub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=</m:t>
                </m:r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</m:sub>
                </m:sSub>
              </m:sup>
              <m:e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j</m:t>
                        </m:r>
                      </m:sub>
                    </m:sSub>
                  </m:sub>
                </m:sSub>
              </m:e>
            </m:nary>
            <m:sSub>
              <m:sSub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</m:t>
                </m:r>
              </m:e>
            </m:d>
          </m:den>
        </m:f>
      </m:oMath>
      <w:r w:rsidR="00924785" w:rsidRPr="00284A25">
        <w:rPr>
          <w:rFonts w:ascii="Times New Roman" w:hAnsi="Times New Roman" w:cs="Times New Roman"/>
        </w:rPr>
        <w:tab/>
      </w:r>
    </w:p>
    <w:p w14:paraId="458B44A1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Example using Subscale 1</w:t>
      </w:r>
      <m:oMath>
        <m:r>
          <m:rPr>
            <m:sty m:val="b"/>
          </m:rPr>
          <w:rPr>
            <w:rFonts w:ascii="Cambria Math" w:hAnsi="Cambria Math" w:cs="Times New Roman"/>
          </w:rPr>
          <m:t>:</m:t>
        </m:r>
      </m:oMath>
    </w:p>
    <w:p w14:paraId="0AD49D2C" w14:textId="10597ED6" w:rsidR="00924785" w:rsidRPr="00284A25" w:rsidRDefault="00B00521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e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</m:num>
            <m:den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c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</m:den>
          </m:f>
        </m:oMath>
      </m:oMathPara>
    </w:p>
    <w:p w14:paraId="199E5BCE" w14:textId="77777777" w:rsidR="00924785" w:rsidRPr="00284A25" w:rsidRDefault="00924785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1</m:t>
                    </m:r>
                  </m:sub>
                </m:sSub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1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2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2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3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3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</m:t>
                    </m:r>
                  </m:e>
                </m:d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p</m:t>
                </m:r>
              </m:e>
            </m:d>
          </m:den>
        </m:f>
      </m:oMath>
      <w:r w:rsidRPr="00284A25">
        <w:rPr>
          <w:rFonts w:ascii="Times New Roman" w:hAnsi="Times New Roman" w:cs="Times New Roman"/>
          <w:sz w:val="34"/>
          <w:szCs w:val="34"/>
        </w:rPr>
        <w:tab/>
      </w:r>
      <w:r w:rsidRPr="00284A25">
        <w:rPr>
          <w:rFonts w:ascii="Times New Roman" w:hAnsi="Times New Roman" w:cs="Times New Roman"/>
        </w:rPr>
        <w:tab/>
      </w:r>
    </w:p>
    <w:p w14:paraId="6B34B7DD" w14:textId="77777777" w:rsidR="00924785" w:rsidRPr="00284A25" w:rsidRDefault="00924785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w:r w:rsidRPr="00284A25">
        <w:rPr>
          <w:rFonts w:ascii="Times New Roman" w:hAnsi="Times New Roman" w:cs="Times New Roman"/>
          <w:i/>
          <w:iCs/>
        </w:rPr>
        <w:t>Relative error effective weight formula.</w:t>
      </w:r>
    </w:p>
    <w:p w14:paraId="607E84CE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General form:</w:t>
      </w:r>
    </w:p>
    <w:p w14:paraId="70B9C5D9" w14:textId="01341D04" w:rsidR="00924785" w:rsidRPr="00284A25" w:rsidRDefault="002C3022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e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relative error</m:t>
            </m:r>
          </m:e>
        </m:d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</m:den>
        </m:f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si</m:t>
                </m:r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,</m:t>
                </m:r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e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,</m:t>
                </m:r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e</m:t>
                </m:r>
              </m:e>
            </m:d>
          </m:den>
        </m:f>
      </m:oMath>
      <w:r w:rsidR="00924785" w:rsidRPr="00284A25">
        <w:rPr>
          <w:rFonts w:ascii="Times New Roman" w:hAnsi="Times New Roman" w:cs="Times New Roman"/>
        </w:rPr>
        <w:t xml:space="preserve"> </w:t>
      </w:r>
      <w:r w:rsidR="00924785" w:rsidRPr="00284A25">
        <w:rPr>
          <w:rFonts w:ascii="Times New Roman" w:hAnsi="Times New Roman" w:cs="Times New Roman"/>
        </w:rPr>
        <w:tab/>
      </w:r>
    </w:p>
    <w:p w14:paraId="21E80F11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Example using Subscale 1</w:t>
      </w:r>
    </w:p>
    <w:p w14:paraId="5E96D51E" w14:textId="79005E32" w:rsidR="00924785" w:rsidRPr="00284A25" w:rsidRDefault="002C3022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e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relative error</m:t>
            </m:r>
          </m:e>
        </m:d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</m:den>
        </m:f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1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s1</m:t>
                </m:r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,</m:t>
                </m:r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e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,</m:t>
                </m:r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e</m:t>
                </m:r>
              </m:e>
            </m:d>
          </m:den>
        </m:f>
      </m:oMath>
      <w:r w:rsidR="00924785" w:rsidRPr="00284A25">
        <w:rPr>
          <w:rFonts w:ascii="Times New Roman" w:hAnsi="Times New Roman" w:cs="Times New Roman"/>
        </w:rPr>
        <w:tab/>
      </w:r>
    </w:p>
    <w:p w14:paraId="5B7AC6D9" w14:textId="77777777" w:rsidR="00924785" w:rsidRPr="00284A25" w:rsidRDefault="00924785" w:rsidP="00924785">
      <w:r w:rsidRPr="00284A25">
        <w:br w:type="page"/>
      </w:r>
    </w:p>
    <w:p w14:paraId="102B62B4" w14:textId="77777777" w:rsidR="00924785" w:rsidRPr="00284A25" w:rsidRDefault="00924785" w:rsidP="00924785">
      <w:pPr>
        <w:pStyle w:val="FirstParagraph"/>
        <w:rPr>
          <w:rFonts w:ascii="Times New Roman" w:hAnsi="Times New Roman" w:cs="Times New Roman"/>
        </w:rPr>
      </w:pPr>
      <w:r w:rsidRPr="00284A25">
        <w:rPr>
          <w:rFonts w:ascii="Times New Roman" w:hAnsi="Times New Roman" w:cs="Times New Roman"/>
          <w:i/>
          <w:iCs/>
        </w:rPr>
        <w:lastRenderedPageBreak/>
        <w:t>Absolute error effective weight formula.</w:t>
      </w:r>
    </w:p>
    <w:p w14:paraId="6B764E22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General form:</w:t>
      </w:r>
    </w:p>
    <w:p w14:paraId="34A057C7" w14:textId="78266503" w:rsidR="00924785" w:rsidRPr="00284A25" w:rsidRDefault="002C3022" w:rsidP="00924785">
      <w:pPr>
        <w:pStyle w:val="BodyText"/>
        <w:tabs>
          <w:tab w:val="left" w:pos="8820"/>
        </w:tabs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e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absolute error</m:t>
            </m:r>
          </m:e>
        </m:d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</m:den>
        </m:f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e>
                </m:d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,</m:t>
                </m:r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e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i</m:t>
                </m:r>
              </m:e>
            </m:d>
          </m:den>
        </m:f>
      </m:oMath>
      <w:r w:rsidR="00924785" w:rsidRPr="00284A25">
        <w:rPr>
          <w:rFonts w:ascii="Times New Roman" w:hAnsi="Times New Roman" w:cs="Times New Roman"/>
        </w:rPr>
        <w:tab/>
      </w:r>
    </w:p>
    <w:p w14:paraId="065436A7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Example using Subscale 1</w:t>
      </w:r>
    </w:p>
    <w:p w14:paraId="67C15179" w14:textId="64455E72" w:rsidR="00924785" w:rsidRPr="00284A25" w:rsidRDefault="00000000" w:rsidP="00924785">
      <w:pPr>
        <w:pStyle w:val="BodyText"/>
        <w:tabs>
          <w:tab w:val="left" w:pos="8820"/>
        </w:tabs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ew</m:t>
            </m:r>
          </m:e>
          <m: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absolute error</m:t>
            </m:r>
          </m:e>
        </m:d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</m:den>
        </m:f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1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e>
                </m:d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,</m:t>
                </m:r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e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i</m:t>
                </m:r>
              </m:e>
            </m:d>
          </m:den>
        </m:f>
      </m:oMath>
      <w:r w:rsidR="00924785" w:rsidRPr="00284A25">
        <w:rPr>
          <w:rFonts w:ascii="Times New Roman" w:hAnsi="Times New Roman" w:cs="Times New Roman"/>
        </w:rPr>
        <w:tab/>
      </w:r>
    </w:p>
    <w:p w14:paraId="7E5F809F" w14:textId="77777777" w:rsidR="00924785" w:rsidRDefault="00924785" w:rsidP="00924785">
      <w:pPr>
        <w:pStyle w:val="FirstParagraph"/>
        <w:rPr>
          <w:rFonts w:ascii="Times New Roman" w:hAnsi="Times New Roman" w:cs="Times New Roman"/>
          <w:i/>
          <w:iCs/>
          <w:noProof/>
        </w:rPr>
      </w:pPr>
    </w:p>
    <w:p w14:paraId="30D642A8" w14:textId="77777777" w:rsidR="00924785" w:rsidRPr="00FE7867" w:rsidRDefault="00977672" w:rsidP="00924785">
      <w:pPr>
        <w:pStyle w:val="FirstParagraph"/>
        <w:rPr>
          <w:rFonts w:ascii="Times New Roman" w:hAnsi="Times New Roman" w:cs="Times New Roman"/>
          <w:i/>
          <w:iCs/>
          <w:sz w:val="28"/>
          <w:szCs w:val="28"/>
        </w:rPr>
      </w:pPr>
      <w:r w:rsidRPr="00FE7867">
        <w:rPr>
          <w:rFonts w:ascii="Times New Roman" w:hAnsi="Times New Roman" w:cs="Times New Roman"/>
          <w:i/>
          <w:iCs/>
          <w:noProof/>
          <w:position w:val="-10"/>
          <w:sz w:val="28"/>
          <w:szCs w:val="28"/>
        </w:rPr>
        <w:object w:dxaOrig="720" w:dyaOrig="380" w14:anchorId="50724CB8">
          <v:shape id="_x0000_i1028" type="#_x0000_t75" alt="" style="width:43pt;height:20.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52913549" r:id="rId14"/>
        </w:object>
      </w:r>
      <w:r w:rsidR="00924785" w:rsidRPr="00FE7867">
        <w:rPr>
          <w:rFonts w:ascii="Times New Roman" w:hAnsi="Times New Roman" w:cs="Times New Roman"/>
          <w:noProof/>
          <w:sz w:val="28"/>
          <w:szCs w:val="28"/>
        </w:rPr>
        <w:t>Design</w:t>
      </w:r>
      <w:r w:rsidR="00924785" w:rsidRPr="00FE7867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</w:p>
    <w:p w14:paraId="26C7FA47" w14:textId="77777777" w:rsidR="00924785" w:rsidRPr="00284A25" w:rsidRDefault="00924785" w:rsidP="00924785">
      <w:pPr>
        <w:pStyle w:val="FirstParagraph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 xml:space="preserve">Universe score effective weight formula. </w:t>
      </w:r>
    </w:p>
    <w:p w14:paraId="60D94810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General form:</w:t>
      </w:r>
    </w:p>
    <w:p w14:paraId="0AAE7897" w14:textId="597DE9E8" w:rsidR="00924785" w:rsidRPr="00284A25" w:rsidRDefault="002C3022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e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p</m:t>
            </m:r>
          </m:e>
        </m:d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</m:sSub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=</m:t>
                </m:r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</m:sub>
                </m:sSub>
              </m:sup>
              <m:e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j</m:t>
                        </m:r>
                      </m:sub>
                    </m:sSub>
                  </m:sub>
                </m:sSub>
              </m:e>
            </m:nary>
            <m:sSub>
              <m:sSub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</m:t>
                </m:r>
              </m:e>
            </m:d>
          </m:den>
        </m:f>
      </m:oMath>
      <w:r w:rsidR="00924785" w:rsidRPr="00284A25">
        <w:rPr>
          <w:rFonts w:ascii="Times New Roman" w:hAnsi="Times New Roman" w:cs="Times New Roman"/>
        </w:rPr>
        <w:tab/>
      </w:r>
    </w:p>
    <w:p w14:paraId="6254E61C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Example using Subscale 1</w:t>
      </w:r>
      <m:oMath>
        <m:r>
          <m:rPr>
            <m:sty m:val="b"/>
          </m:rPr>
          <w:rPr>
            <w:rFonts w:ascii="Cambria Math" w:hAnsi="Cambria Math" w:cs="Times New Roman"/>
          </w:rPr>
          <m:t>:</m:t>
        </m:r>
      </m:oMath>
    </w:p>
    <w:p w14:paraId="6E0CB548" w14:textId="041150EF" w:rsidR="00924785" w:rsidRPr="00284A25" w:rsidRDefault="00B00521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e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</m:num>
            <m:den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c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</m:den>
          </m:f>
        </m:oMath>
      </m:oMathPara>
    </w:p>
    <w:p w14:paraId="789387AF" w14:textId="77777777" w:rsidR="00924785" w:rsidRPr="00284A25" w:rsidRDefault="00924785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1</m:t>
                    </m:r>
                  </m:sub>
                </m:sSub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1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2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2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3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3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</m:t>
                    </m:r>
                  </m:e>
                </m:d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p</m:t>
                </m:r>
              </m:e>
            </m:d>
          </m:den>
        </m:f>
      </m:oMath>
      <w:r w:rsidRPr="00284A25">
        <w:rPr>
          <w:rFonts w:ascii="Times New Roman" w:hAnsi="Times New Roman" w:cs="Times New Roman"/>
          <w:sz w:val="34"/>
          <w:szCs w:val="34"/>
        </w:rPr>
        <w:tab/>
      </w:r>
      <w:r w:rsidRPr="00284A25">
        <w:rPr>
          <w:rFonts w:ascii="Times New Roman" w:hAnsi="Times New Roman" w:cs="Times New Roman"/>
        </w:rPr>
        <w:tab/>
      </w:r>
    </w:p>
    <w:p w14:paraId="4EC94094" w14:textId="77777777" w:rsidR="00924785" w:rsidRPr="00284A25" w:rsidRDefault="00924785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w:r w:rsidRPr="00284A25">
        <w:rPr>
          <w:rFonts w:ascii="Times New Roman" w:hAnsi="Times New Roman" w:cs="Times New Roman"/>
          <w:i/>
          <w:iCs/>
        </w:rPr>
        <w:t>Relative error effective weight formula.</w:t>
      </w:r>
    </w:p>
    <w:p w14:paraId="19BF5F49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General form:</w:t>
      </w:r>
    </w:p>
    <w:p w14:paraId="5DB72E1D" w14:textId="12A048E8" w:rsidR="00924785" w:rsidRPr="00284A25" w:rsidRDefault="002C3022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  <w:i/>
          <w:sz w:val="34"/>
          <w:szCs w:val="3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1"/>
              <w:szCs w:val="21"/>
            </w:rPr>
            <m:t>e</m:t>
          </m:r>
          <m:sSub>
            <m:sSub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sSubPr>
            <m:e>
              <m:r>
                <w:rPr>
                  <w:rFonts w:ascii="Cambria Math" w:hAnsi="Cambria Math" w:cs="Times New Roman"/>
                  <w:sz w:val="21"/>
                  <w:szCs w:val="21"/>
                </w:rPr>
                <m:t>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1"/>
                      <w:szCs w:val="21"/>
                    </w:rPr>
                    <m:t>i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relative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 </m:t>
              </m:r>
              <m:r>
                <w:rPr>
                  <w:rFonts w:ascii="Cambria Math" w:hAnsi="Cambria Math" w:cs="Times New Roman"/>
                </w:rPr>
                <m:t>error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="Times New Roman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si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</m:sub>
                  </m:sSub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 xml:space="preserve">=1, 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≠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sub>
                      </m:sSub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w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j</m:t>
                              </m:r>
                            </m:sub>
                          </m:sSub>
                        </m:sub>
                      </m:sSub>
                    </m:e>
                  </m:nary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'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e>
                      </m:d>
                    </m:sub>
                  </m:sSub>
                </m:den>
              </m:f>
            </m:num>
            <m:den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c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'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e>
                      </m:d>
                    </m:sub>
                  </m:sSub>
                </m:den>
              </m:f>
            </m:den>
          </m:f>
        </m:oMath>
      </m:oMathPara>
    </w:p>
    <w:p w14:paraId="5770EA06" w14:textId="77777777" w:rsidR="00924785" w:rsidRPr="0010158F" w:rsidRDefault="00924785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s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,</m:t>
                </m:r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e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</m:sSub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</m:sub>
                </m:sSub>
              </m:sup>
              <m:e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j</m:t>
                        </m:r>
                      </m:sub>
                    </m:sSub>
                  </m:sub>
                </m:sSub>
              </m:e>
            </m:nary>
            <m:sSub>
              <m:sSub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,</m:t>
                </m:r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e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,</m:t>
                </m:r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e</m:t>
                </m:r>
              </m:e>
            </m:d>
          </m:den>
        </m:f>
      </m:oMath>
      <w:r w:rsidRPr="00284A25">
        <w:rPr>
          <w:rFonts w:ascii="Times New Roman" w:hAnsi="Times New Roman" w:cs="Times New Roman"/>
        </w:rPr>
        <w:t xml:space="preserve"> </w:t>
      </w:r>
      <w:r w:rsidRPr="00284A25">
        <w:rPr>
          <w:rFonts w:ascii="Times New Roman" w:hAnsi="Times New Roman" w:cs="Times New Roman"/>
        </w:rPr>
        <w:tab/>
      </w:r>
    </w:p>
    <w:p w14:paraId="21CEB9B4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lastRenderedPageBreak/>
        <w:t>Example using Subscale 1</w:t>
      </w:r>
    </w:p>
    <w:p w14:paraId="12B6F9D9" w14:textId="327886B9" w:rsidR="00924785" w:rsidRPr="00284A25" w:rsidRDefault="002C3022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  <w:i/>
          <w:sz w:val="34"/>
          <w:szCs w:val="3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e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relative error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34"/>
              <w:szCs w:val="3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s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i,e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i,e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i,e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'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e>
                      </m:d>
                    </m:sub>
                  </m:sSub>
                </m:den>
              </m:f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c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i,e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'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e>
                      </m:d>
                    </m:sub>
                  </m:sSub>
                </m:den>
              </m:f>
            </m:den>
          </m:f>
        </m:oMath>
      </m:oMathPara>
    </w:p>
    <w:p w14:paraId="109BA9F0" w14:textId="77777777" w:rsidR="00924785" w:rsidRPr="0010158F" w:rsidRDefault="00924785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  <w:sz w:val="36"/>
            <w:szCs w:val="36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[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sub>
            </m:sSub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]</m:t>
            </m:r>
          </m:num>
          <m:den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</m:d>
          </m:den>
        </m:f>
      </m:oMath>
      <w:r w:rsidRPr="00284A25">
        <w:rPr>
          <w:rFonts w:ascii="Times New Roman" w:hAnsi="Times New Roman" w:cs="Times New Roman"/>
        </w:rPr>
        <w:tab/>
      </w:r>
    </w:p>
    <w:p w14:paraId="3ED32731" w14:textId="77777777" w:rsidR="00924785" w:rsidRPr="00284A25" w:rsidRDefault="00924785" w:rsidP="00924785">
      <w:pPr>
        <w:pStyle w:val="FirstParagraph"/>
        <w:rPr>
          <w:rFonts w:ascii="Times New Roman" w:hAnsi="Times New Roman" w:cs="Times New Roman"/>
        </w:rPr>
      </w:pPr>
      <w:r w:rsidRPr="00284A25">
        <w:rPr>
          <w:rFonts w:ascii="Times New Roman" w:hAnsi="Times New Roman" w:cs="Times New Roman"/>
          <w:i/>
          <w:iCs/>
        </w:rPr>
        <w:t>Absolute error effective weight formula.</w:t>
      </w:r>
    </w:p>
    <w:p w14:paraId="459355D2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General form:</w:t>
      </w:r>
    </w:p>
    <w:p w14:paraId="40503D05" w14:textId="76D79D36" w:rsidR="00924785" w:rsidRPr="00284A25" w:rsidRDefault="002C3022" w:rsidP="00924785">
      <w:pPr>
        <w:pStyle w:val="BodyText"/>
        <w:tabs>
          <w:tab w:val="left" w:pos="8820"/>
        </w:tabs>
        <w:rPr>
          <w:rFonts w:ascii="Times New Roman" w:hAnsi="Times New Roman" w:cs="Times New Roman"/>
          <w:i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2"/>
              <w:szCs w:val="22"/>
            </w:rPr>
            <m:t>e</m:t>
          </m:r>
          <m:sSub>
            <m:sSubPr>
              <m:ctrlPr>
                <w:rPr>
                  <w:rFonts w:ascii="Cambria Math" w:hAnsi="Cambria Math" w:cs="Times New Roman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Times New Roman"/>
                  <w:sz w:val="22"/>
                  <w:szCs w:val="22"/>
                </w:rPr>
                <m:t>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i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Times New Roman"/>
                  <w:sz w:val="22"/>
                  <w:szCs w:val="22"/>
                </w:rPr>
                <m:t>absolute error</m:t>
              </m:r>
            </m:e>
          </m:d>
          <m:r>
            <w:rPr>
              <w:rFonts w:ascii="Cambria Math" w:hAnsi="Cambria Math" w:cs="Times New Roman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="Times New Roman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si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</m:sub>
                  </m:sSub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 xml:space="preserve">=1, 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≠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sub>
                      </m:sSub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w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j</m:t>
                              </m:r>
                            </m:sub>
                          </m:sSub>
                        </m:sub>
                      </m:sSub>
                    </m:e>
                  </m:nary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'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e>
                      </m:d>
                    </m:sub>
                  </m:sSub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="Times New Roman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si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i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</m:sub>
                  </m:sSub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 xml:space="preserve">=1, 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≠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sub>
                      </m:sSub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w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j</m:t>
                              </m:r>
                            </m:sub>
                          </m:sSub>
                        </m:sub>
                      </m:sSub>
                    </m:e>
                  </m:nary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i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'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e>
                      </m:d>
                    </m:sub>
                  </m:sSub>
                </m:den>
              </m:f>
            </m:num>
            <m:den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c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'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e>
                      </m:d>
                    </m:sub>
                  </m:sSub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c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i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'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e>
                      </m:d>
                    </m:sub>
                  </m:sSub>
                </m:den>
              </m:f>
            </m:den>
          </m:f>
        </m:oMath>
      </m:oMathPara>
    </w:p>
    <w:p w14:paraId="6141B996" w14:textId="77777777" w:rsidR="00924785" w:rsidRPr="00284A25" w:rsidRDefault="00924785" w:rsidP="00924785">
      <w:pPr>
        <w:pStyle w:val="BodyText"/>
        <w:tabs>
          <w:tab w:val="left" w:pos="8820"/>
        </w:tabs>
        <w:rPr>
          <w:rFonts w:ascii="Cambria Math" w:hAnsi="Cambria Math" w:cs="Times New Roman"/>
          <w:sz w:val="34"/>
          <w:szCs w:val="34"/>
        </w:rPr>
      </w:pPr>
      <m:oMath>
        <m:r>
          <m:rPr>
            <m:sty m:val="p"/>
          </m:rPr>
          <w:rPr>
            <w:rFonts w:ascii="Cambria Math" w:hAnsi="Cambria Math" w:cs="Times New Roman"/>
            <w:sz w:val="30"/>
            <w:szCs w:val="30"/>
          </w:rPr>
          <m:t>=</m:t>
        </m:r>
        <m:f>
          <m:fPr>
            <m:ctrlPr>
              <w:rPr>
                <w:rFonts w:ascii="Cambria Math" w:hAnsi="Cambria Math" w:cs="Times New Roman"/>
                <w:sz w:val="30"/>
                <w:szCs w:val="30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i</m:t>
                    </m:r>
                  </m:sub>
                </m:sSub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s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,</m:t>
                </m:r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e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i</m:t>
                    </m:r>
                  </m:sub>
                </m:sSub>
              </m:sub>
            </m:sSub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i</m:t>
                    </m:r>
                  </m:sub>
                </m:sSub>
              </m:sub>
              <m:sup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n</m:t>
                    </m:r>
                  </m:sub>
                </m:sSub>
              </m:sup>
              <m:e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j</m:t>
                        </m:r>
                      </m:sub>
                    </m:sSub>
                  </m:sub>
                </m:sSub>
              </m:e>
            </m:nary>
            <m:sSub>
              <m:sSub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j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,</m:t>
                </m:r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e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i</m:t>
                    </m:r>
                  </m:sub>
                </m:sSub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s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i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i</m:t>
                    </m:r>
                  </m:sub>
                </m:sSub>
              </m:sub>
            </m:sSub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i</m:t>
                    </m:r>
                  </m:sub>
                </m:sSub>
              </m:sub>
              <m:sup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n</m:t>
                    </m:r>
                  </m:sub>
                </m:sSub>
              </m:sup>
              <m:e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j</m:t>
                        </m:r>
                      </m:sub>
                    </m:sSub>
                  </m:sub>
                </m:sSub>
              </m:e>
            </m:nary>
            <m:sSub>
              <m:sSub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j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i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c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,</m:t>
                </m:r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e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c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i</m:t>
                </m:r>
              </m:e>
            </m:d>
          </m:den>
        </m:f>
      </m:oMath>
      <w:r w:rsidRPr="00284A25">
        <w:rPr>
          <w:rFonts w:ascii="Cambria Math" w:hAnsi="Cambria Math" w:cs="Times New Roman"/>
          <w:sz w:val="34"/>
          <w:szCs w:val="34"/>
        </w:rPr>
        <w:tab/>
      </w:r>
    </w:p>
    <w:p w14:paraId="3179A85A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Example using Subscale 1</w:t>
      </w:r>
    </w:p>
    <w:p w14:paraId="233C5E03" w14:textId="3B292022" w:rsidR="00924785" w:rsidRPr="00284A25" w:rsidRDefault="00000000" w:rsidP="002D23EA">
      <w:pPr>
        <w:pStyle w:val="FirstParagraph"/>
        <w:rPr>
          <w:rFonts w:ascii="Times New Roman" w:hAnsi="Times New Roman" w:cs="Times New Roman"/>
          <w:i/>
          <w:sz w:val="22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Times New Roman"/>
                  <w:sz w:val="22"/>
                  <w:szCs w:val="22"/>
                </w:rPr>
                <m:t>e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1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Times New Roman"/>
                  <w:sz w:val="22"/>
                  <w:szCs w:val="22"/>
                </w:rPr>
                <m:t>absolute error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2"/>
                  <w:szCs w:val="22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i/>
                      <w:sz w:val="22"/>
                      <w:szCs w:val="2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s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pi,e</m:t>
                      </m:r>
                    </m:e>
                  </m:d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σ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pi,e</m:t>
                      </m:r>
                    </m:e>
                  </m:d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σ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pi,e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'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i</m:t>
                          </m:r>
                        </m:e>
                      </m:d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2"/>
                  <w:szCs w:val="22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2"/>
                      <w:szCs w:val="2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σ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i</m:t>
                      </m:r>
                    </m:e>
                  </m:d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σ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i</m:t>
                      </m:r>
                    </m:e>
                  </m:d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σ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i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'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i</m:t>
                          </m:r>
                        </m:e>
                      </m:d>
                    </m:sub>
                  </m:sSub>
                </m:den>
              </m:f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2"/>
                      <w:szCs w:val="2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c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pi,e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'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i</m:t>
                          </m:r>
                        </m:e>
                      </m:d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2"/>
                  <w:szCs w:val="22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2"/>
                      <w:szCs w:val="2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c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i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n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'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2"/>
                              <w:szCs w:val="22"/>
                            </w:rPr>
                            <m:t>i</m:t>
                          </m:r>
                        </m:e>
                      </m:d>
                    </m:sub>
                  </m:sSub>
                </m:den>
              </m:f>
            </m:den>
          </m:f>
        </m:oMath>
      </m:oMathPara>
    </w:p>
    <w:p w14:paraId="5DEF6058" w14:textId="77777777" w:rsidR="00924785" w:rsidRPr="00284A25" w:rsidRDefault="00924785" w:rsidP="00880D30">
      <w:pPr>
        <w:pStyle w:val="BodyText"/>
        <w:ind w:right="-180"/>
        <w:rPr>
          <w:rFonts w:ascii="Cambria Math" w:eastAsiaTheme="minorHAnsi" w:hAnsi="Cambria Math" w:cs="Times New Roman"/>
          <w:i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eastAsiaTheme="minorHAnsi" w:hAnsi="Cambria Math" w:cs="Times New Roman"/>
              <w:sz w:val="22"/>
              <w:szCs w:val="22"/>
            </w:rPr>
            <m:t>=</m:t>
          </m:r>
          <m:f>
            <m:fPr>
              <m:ctrlPr>
                <w:rPr>
                  <w:rFonts w:ascii="Cambria Math" w:eastAsiaTheme="minorHAnsi" w:hAnsi="Cambria Math" w:cs="Times New Roman"/>
                  <w:i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1</m:t>
                      </m:r>
                    </m:sub>
                  </m:sSub>
                </m:sub>
              </m:sSub>
              <m:r>
                <w:rPr>
                  <w:rFonts w:ascii="Cambria Math" w:eastAsiaTheme="minorHAnsi" w:hAnsi="Cambria Math" w:cs="Times New Roman"/>
                  <w:sz w:val="22"/>
                  <w:szCs w:val="22"/>
                </w:rPr>
                <m:t>[</m:t>
              </m:r>
              <m:sSub>
                <m:sSub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1</m:t>
                      </m:r>
                    </m:sub>
                  </m:sSub>
                </m:sub>
              </m:sSub>
              <m:sSubSup>
                <m:sSubSup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σ</m:t>
                  </m:r>
                </m:e>
                <m:sub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s1</m:t>
                  </m:r>
                </m:sub>
                <m:sup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pi,e</m:t>
                  </m:r>
                </m:e>
              </m:d>
              <m:r>
                <w:rPr>
                  <w:rFonts w:ascii="Cambria Math" w:eastAsiaTheme="minorHAnsi" w:hAnsi="Cambria Math" w:cs="Times New Roman"/>
                  <w:sz w:val="22"/>
                  <w:szCs w:val="22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2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pi,e</m:t>
                  </m:r>
                </m:e>
              </m:d>
              <m:r>
                <w:rPr>
                  <w:rFonts w:ascii="Cambria Math" w:eastAsiaTheme="minorHAnsi" w:hAnsi="Cambria Math" w:cs="Times New Roman"/>
                  <w:sz w:val="22"/>
                  <w:szCs w:val="22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3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3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pi,e</m:t>
                  </m:r>
                </m:e>
              </m:d>
              <m:r>
                <w:rPr>
                  <w:rFonts w:ascii="Cambria Math" w:eastAsiaTheme="minorHAnsi" w:hAnsi="Cambria Math" w:cs="Times New Roman"/>
                  <w:sz w:val="22"/>
                  <w:szCs w:val="22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1</m:t>
                      </m:r>
                    </m:sub>
                  </m:sSub>
                </m:sub>
              </m:sSub>
              <m:sSubSup>
                <m:sSubSup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σ</m:t>
                  </m:r>
                </m:e>
                <m:sub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s1</m:t>
                  </m:r>
                </m:sub>
                <m:sup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i</m:t>
                  </m:r>
                </m:e>
              </m:d>
              <m:r>
                <w:rPr>
                  <w:rFonts w:ascii="Cambria Math" w:eastAsiaTheme="minorHAnsi" w:hAnsi="Cambria Math" w:cs="Times New Roman"/>
                  <w:sz w:val="22"/>
                  <w:szCs w:val="22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2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i</m:t>
                  </m:r>
                </m:e>
              </m:d>
              <m:r>
                <w:rPr>
                  <w:rFonts w:ascii="Cambria Math" w:eastAsiaTheme="minorHAnsi" w:hAnsi="Cambria Math" w:cs="Times New Roman"/>
                  <w:sz w:val="22"/>
                  <w:szCs w:val="22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3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HAnsi" w:hAnsi="Cambria Math" w:cs="Times New Roman"/>
                          <w:sz w:val="22"/>
                          <w:szCs w:val="22"/>
                        </w:rPr>
                        <m:t>3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i</m:t>
                  </m:r>
                </m:e>
              </m:d>
              <m:r>
                <w:rPr>
                  <w:rFonts w:ascii="Cambria Math" w:eastAsiaTheme="minorHAnsi" w:hAnsi="Cambria Math" w:cs="Times New Roman"/>
                  <w:sz w:val="22"/>
                  <w:szCs w:val="22"/>
                </w:rPr>
                <m:t>]</m:t>
              </m:r>
            </m:num>
            <m:den>
              <m:sSubSup>
                <m:sSubSup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σ</m:t>
                  </m:r>
                </m:e>
                <m:sub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c</m:t>
                  </m:r>
                </m:sub>
                <m:sup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pi,e</m:t>
                  </m:r>
                </m:e>
              </m:d>
              <m:r>
                <w:rPr>
                  <w:rFonts w:ascii="Cambria Math" w:eastAsiaTheme="minorHAnsi" w:hAnsi="Cambria Math" w:cs="Times New Roman"/>
                  <w:sz w:val="22"/>
                  <w:szCs w:val="22"/>
                </w:rPr>
                <m:t xml:space="preserve"> + </m:t>
              </m:r>
              <m:sSubSup>
                <m:sSubSup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σ</m:t>
                  </m:r>
                </m:e>
                <m:sub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c</m:t>
                  </m:r>
                </m:sub>
                <m:sup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Theme="minorHAnsi" w:hAnsi="Cambria Math" w:cs="Times New Roman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HAnsi" w:hAnsi="Cambria Math" w:cs="Times New Roman"/>
                      <w:sz w:val="22"/>
                      <w:szCs w:val="22"/>
                    </w:rPr>
                    <m:t>i</m:t>
                  </m:r>
                </m:e>
              </m:d>
            </m:den>
          </m:f>
        </m:oMath>
      </m:oMathPara>
    </w:p>
    <w:p w14:paraId="43500635" w14:textId="77777777" w:rsidR="00924785" w:rsidRPr="00284A25" w:rsidRDefault="00924785" w:rsidP="00924785">
      <w:pPr>
        <w:pStyle w:val="BodyText"/>
      </w:pPr>
    </w:p>
    <w:p w14:paraId="700AEADB" w14:textId="77777777" w:rsidR="00924785" w:rsidRPr="00AD7754" w:rsidRDefault="00977672" w:rsidP="00924785">
      <w:pPr>
        <w:pStyle w:val="FirstParagraph"/>
        <w:rPr>
          <w:rFonts w:ascii="Times New Roman" w:hAnsi="Times New Roman" w:cs="Times New Roman"/>
          <w:noProof/>
          <w:sz w:val="28"/>
          <w:szCs w:val="28"/>
        </w:rPr>
      </w:pPr>
      <w:r w:rsidRPr="00AD7754">
        <w:rPr>
          <w:rFonts w:ascii="Times New Roman" w:hAnsi="Times New Roman" w:cs="Times New Roman"/>
          <w:i/>
          <w:iCs/>
          <w:noProof/>
          <w:position w:val="-10"/>
          <w:sz w:val="28"/>
          <w:szCs w:val="28"/>
        </w:rPr>
        <w:object w:dxaOrig="1140" w:dyaOrig="380" w14:anchorId="4747B0B6">
          <v:shape id="_x0000_i1029" type="#_x0000_t75" alt="" style="width:65pt;height:22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52913550" r:id="rId16"/>
        </w:object>
      </w:r>
      <w:r w:rsidR="00924785" w:rsidRPr="00AD7754">
        <w:rPr>
          <w:rFonts w:ascii="Times New Roman" w:hAnsi="Times New Roman" w:cs="Times New Roman"/>
          <w:noProof/>
          <w:sz w:val="28"/>
          <w:szCs w:val="28"/>
        </w:rPr>
        <w:t>Design</w:t>
      </w:r>
    </w:p>
    <w:p w14:paraId="6DE0B7F6" w14:textId="77777777" w:rsidR="00924785" w:rsidRPr="00284A25" w:rsidRDefault="00924785" w:rsidP="00924785">
      <w:pPr>
        <w:pStyle w:val="FirstParagraph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 xml:space="preserve">Universe score effective weight formula. </w:t>
      </w:r>
    </w:p>
    <w:p w14:paraId="60FE417D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General form:</w:t>
      </w:r>
    </w:p>
    <w:p w14:paraId="1523529F" w14:textId="003932F6" w:rsidR="00924785" w:rsidRPr="00284A25" w:rsidRDefault="002C3022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e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p</m:t>
            </m:r>
          </m:e>
        </m:d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</m:sSub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=</m:t>
                </m:r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</m:sub>
                </m:sSub>
              </m:sup>
              <m:e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j</m:t>
                        </m:r>
                      </m:sub>
                    </m:sSub>
                  </m:sub>
                </m:sSub>
              </m:e>
            </m:nary>
            <m:sSub>
              <m:sSub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</m:t>
                </m:r>
              </m:e>
            </m:d>
          </m:den>
        </m:f>
      </m:oMath>
      <w:r w:rsidR="00924785" w:rsidRPr="00284A25">
        <w:rPr>
          <w:rFonts w:ascii="Times New Roman" w:hAnsi="Times New Roman" w:cs="Times New Roman"/>
        </w:rPr>
        <w:tab/>
      </w:r>
    </w:p>
    <w:p w14:paraId="07255B0F" w14:textId="77777777" w:rsidR="00924785" w:rsidRDefault="00924785" w:rsidP="00924785">
      <w:pPr>
        <w:spacing w:after="160" w:line="259" w:lineRule="auto"/>
        <w:rPr>
          <w:i/>
          <w:iCs/>
        </w:rPr>
      </w:pPr>
      <w:r>
        <w:rPr>
          <w:rFonts w:ascii="Times New Roman" w:hAnsi="Times New Roman" w:cs="Times New Roman"/>
          <w:i/>
          <w:iCs/>
        </w:rPr>
        <w:br w:type="page"/>
      </w:r>
    </w:p>
    <w:p w14:paraId="3F22F1E4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lastRenderedPageBreak/>
        <w:t>Example using Subscale 1</w:t>
      </w:r>
      <m:oMath>
        <m:r>
          <m:rPr>
            <m:sty m:val="b"/>
          </m:rPr>
          <w:rPr>
            <w:rFonts w:ascii="Cambria Math" w:hAnsi="Cambria Math" w:cs="Times New Roman"/>
          </w:rPr>
          <m:t>:</m:t>
        </m:r>
      </m:oMath>
    </w:p>
    <w:p w14:paraId="3AA68E72" w14:textId="56CD995D" w:rsidR="00924785" w:rsidRPr="00284A25" w:rsidRDefault="002C3022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e</m:t>
          </m:r>
          <m:r>
            <m:rPr>
              <m:sty m:val="p"/>
            </m:rPr>
            <w:rPr>
              <w:rFonts w:ascii="Cambria Math" w:hAnsi="Cambria Math" w:cs="Times New Roman"/>
            </w:rPr>
            <m:t>w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</m:num>
            <m:den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c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</m:den>
          </m:f>
        </m:oMath>
      </m:oMathPara>
    </w:p>
    <w:p w14:paraId="22B3845B" w14:textId="77777777" w:rsidR="00924785" w:rsidRPr="0010158F" w:rsidRDefault="00924785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1</m:t>
                    </m:r>
                  </m:sub>
                </m:sSub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1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2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2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3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3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</m:t>
                    </m:r>
                  </m:e>
                </m:d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p</m:t>
                </m:r>
              </m:e>
            </m:d>
          </m:den>
        </m:f>
      </m:oMath>
      <w:r w:rsidRPr="00284A25">
        <w:rPr>
          <w:rFonts w:ascii="Times New Roman" w:hAnsi="Times New Roman" w:cs="Times New Roman"/>
          <w:sz w:val="34"/>
          <w:szCs w:val="34"/>
        </w:rPr>
        <w:tab/>
      </w:r>
      <w:r w:rsidRPr="00284A25">
        <w:rPr>
          <w:rFonts w:ascii="Times New Roman" w:hAnsi="Times New Roman" w:cs="Times New Roman"/>
        </w:rPr>
        <w:tab/>
      </w:r>
    </w:p>
    <w:p w14:paraId="5BE961D6" w14:textId="77777777" w:rsidR="00924785" w:rsidRPr="00284A25" w:rsidRDefault="00924785" w:rsidP="00924785">
      <w:pPr>
        <w:spacing w:after="160" w:line="259" w:lineRule="auto"/>
        <w:rPr>
          <w:rFonts w:eastAsiaTheme="minorHAnsi"/>
          <w:i/>
          <w:iCs/>
        </w:rPr>
      </w:pPr>
      <w:r w:rsidRPr="00284A25">
        <w:rPr>
          <w:i/>
          <w:iCs/>
        </w:rPr>
        <w:t>Relative error effective weight formula</w:t>
      </w:r>
      <w:r>
        <w:rPr>
          <w:i/>
          <w:iCs/>
        </w:rPr>
        <w:t>.</w:t>
      </w:r>
      <w:r w:rsidRPr="00284A25">
        <w:rPr>
          <w:i/>
          <w:iCs/>
        </w:rPr>
        <w:t xml:space="preserve"> </w:t>
      </w:r>
    </w:p>
    <w:p w14:paraId="235B3339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General form:</w:t>
      </w:r>
    </w:p>
    <w:p w14:paraId="7CC8DB6F" w14:textId="6E5F9801" w:rsidR="00924785" w:rsidRPr="00284A25" w:rsidRDefault="00000000" w:rsidP="00924785">
      <w:pPr>
        <w:pStyle w:val="BodyText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e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relative error</m:t>
              </m:r>
            </m:e>
          </m:d>
          <m:r>
            <w:rPr>
              <w:rFonts w:ascii="Cambria Math" w:hAnsi="Cambria Math" w:cs="Times New Roman"/>
            </w:rPr>
            <m:t>=</m:t>
          </m:r>
        </m:oMath>
      </m:oMathPara>
    </w:p>
    <w:p w14:paraId="40972756" w14:textId="77777777" w:rsidR="00924785" w:rsidRPr="00284A25" w:rsidRDefault="00000000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i</m:t>
                            </m:r>
                          </m:sub>
                        </m:sSub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i</m:t>
                            </m:r>
                          </m:sub>
                        </m:sSub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po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+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j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=1,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j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≠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i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n</m:t>
                            </m:r>
                          </m:sub>
                        </m:sSub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w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4"/>
                                    <w:szCs w:val="3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4"/>
                                    <w:szCs w:val="34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4"/>
                                    <w:szCs w:val="34"/>
                                  </w:rPr>
                                  <m:t>j</m:t>
                                </m:r>
                              </m:sub>
                            </m:sSub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j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po</m:t>
                        </m:r>
                      </m:e>
                    </m:d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o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o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</m:den>
        </m:f>
      </m:oMath>
      <w:r w:rsidR="00924785" w:rsidRPr="00284A25">
        <w:rPr>
          <w:rFonts w:ascii="Times New Roman" w:hAnsi="Times New Roman" w:cs="Times New Roman"/>
        </w:rPr>
        <w:t xml:space="preserve">                        </w:t>
      </w:r>
    </w:p>
    <w:p w14:paraId="01CCEB62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Example using Subscale 1</w:t>
      </w:r>
    </w:p>
    <w:p w14:paraId="2D6EB99D" w14:textId="7BAE430A" w:rsidR="00924785" w:rsidRPr="00284A25" w:rsidRDefault="00000000" w:rsidP="00924785">
      <w:pPr>
        <w:pStyle w:val="BodyText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e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relative error</m:t>
              </m:r>
            </m:e>
          </m:d>
          <m:r>
            <w:rPr>
              <w:rFonts w:ascii="Cambria Math" w:hAnsi="Cambria Math" w:cs="Times New Roman"/>
            </w:rPr>
            <m:t>=</m:t>
          </m:r>
        </m:oMath>
      </m:oMathPara>
    </w:p>
    <w:p w14:paraId="0BD3798F" w14:textId="77777777" w:rsidR="00924785" w:rsidRPr="00284A25" w:rsidRDefault="00000000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o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3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3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o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 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o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</m:den>
        </m:f>
      </m:oMath>
      <w:r w:rsidR="00924785" w:rsidRPr="00284A25">
        <w:rPr>
          <w:rFonts w:ascii="Times New Roman" w:hAnsi="Times New Roman" w:cs="Times New Roman"/>
        </w:rPr>
        <w:tab/>
        <w:t xml:space="preserve"> </w:t>
      </w:r>
    </w:p>
    <w:p w14:paraId="4AEB0BEF" w14:textId="77777777" w:rsidR="00924785" w:rsidRPr="00284A25" w:rsidRDefault="00924785" w:rsidP="00924785">
      <w:pPr>
        <w:pStyle w:val="FirstParagraph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Absolute error effective weight formul</w:t>
      </w:r>
      <w:r>
        <w:rPr>
          <w:rFonts w:ascii="Times New Roman" w:hAnsi="Times New Roman" w:cs="Times New Roman"/>
          <w:i/>
          <w:iCs/>
        </w:rPr>
        <w:t>a.</w:t>
      </w:r>
      <w:r w:rsidRPr="00284A25">
        <w:rPr>
          <w:rFonts w:ascii="Times New Roman" w:hAnsi="Times New Roman" w:cs="Times New Roman"/>
          <w:i/>
          <w:iCs/>
        </w:rPr>
        <w:t xml:space="preserve"> </w:t>
      </w:r>
    </w:p>
    <w:p w14:paraId="3635B760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General form:</w:t>
      </w:r>
    </w:p>
    <w:p w14:paraId="45C8B8C3" w14:textId="5FC3B99D" w:rsidR="00924785" w:rsidRPr="00284A25" w:rsidRDefault="00000000" w:rsidP="00924785">
      <w:pPr>
        <w:pStyle w:val="BodyText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e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absolute error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</w:rPr>
            <m:t>=</m:t>
          </m:r>
        </m:oMath>
      </m:oMathPara>
    </w:p>
    <w:p w14:paraId="4064F758" w14:textId="77777777" w:rsidR="00924785" w:rsidRPr="0010158F" w:rsidRDefault="00000000" w:rsidP="00924785">
      <w:pPr>
        <w:pStyle w:val="BodyText"/>
        <w:tabs>
          <w:tab w:val="left" w:pos="8820"/>
        </w:tabs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bsolute error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sub>
            </m:sSub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=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sub>
              <m:sup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</m:sub>
                </m:sSub>
              </m:sup>
              <m:e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j</m:t>
                        </m:r>
                      </m:sub>
                    </m:sSub>
                  </m:sub>
                </m:sSub>
              </m:e>
            </m:nary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j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bsolute error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bsolute error</m:t>
                </m:r>
              </m:e>
            </m:d>
          </m:den>
        </m:f>
      </m:oMath>
      <w:r w:rsidR="00924785" w:rsidRPr="00284A25">
        <w:rPr>
          <w:rFonts w:ascii="Times New Roman" w:hAnsi="Times New Roman" w:cs="Times New Roman"/>
        </w:rPr>
        <w:tab/>
      </w:r>
    </w:p>
    <w:p w14:paraId="7C71B106" w14:textId="77777777" w:rsidR="00924785" w:rsidRDefault="00924785" w:rsidP="00924785">
      <w:pPr>
        <w:spacing w:after="160" w:line="259" w:lineRule="auto"/>
        <w:rPr>
          <w:i/>
          <w:iCs/>
        </w:rPr>
      </w:pPr>
      <w:r>
        <w:rPr>
          <w:rFonts w:ascii="Times New Roman" w:hAnsi="Times New Roman" w:cs="Times New Roman"/>
          <w:i/>
          <w:iCs/>
        </w:rPr>
        <w:br w:type="page"/>
      </w:r>
    </w:p>
    <w:p w14:paraId="30A12D04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lastRenderedPageBreak/>
        <w:t>Example using Subscale 1</w:t>
      </w:r>
    </w:p>
    <w:p w14:paraId="3248B36B" w14:textId="0BD0254B" w:rsidR="00924785" w:rsidRPr="00284A25" w:rsidRDefault="00000000" w:rsidP="00924785">
      <w:pPr>
        <w:pStyle w:val="BodyText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ew</m:t>
            </m:r>
          </m:e>
          <m: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absolute error</m:t>
            </m:r>
          </m:e>
        </m:d>
      </m:oMath>
      <w:r w:rsidR="00924785" w:rsidRPr="00284A25">
        <w:rPr>
          <w:rFonts w:ascii="Times New Roman" w:hAnsi="Times New Roman" w:cs="Times New Roman"/>
        </w:rPr>
        <w:t>=</w:t>
      </w:r>
    </w:p>
    <w:p w14:paraId="2A17D5DB" w14:textId="77777777" w:rsidR="00924785" w:rsidRPr="00284A25" w:rsidRDefault="00000000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eqArr>
              <m:eqArrPr>
                <m:ctrlPr>
                  <w:rPr>
                    <w:rFonts w:ascii="Cambria Math" w:hAnsi="Cambria Math" w:cs="Times New Roman"/>
                    <w:i/>
                    <w:sz w:val="34"/>
                    <w:szCs w:val="3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pi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i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 +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po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2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2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po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3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3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po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o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 +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pio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e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i</m:t>
                            </m:r>
                          </m:e>
                        </m:d>
                      </m:sub>
                    </m:s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o</m:t>
                            </m:r>
                          </m:e>
                        </m:d>
                      </m:sub>
                    </m:sSub>
                  </m:den>
                </m:f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i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 +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2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2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3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3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o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 +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o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i</m:t>
                            </m:r>
                          </m:e>
                        </m:d>
                      </m:sub>
                    </m:s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o</m:t>
                            </m:r>
                          </m:e>
                        </m:d>
                      </m:sub>
                    </m:sSub>
                  </m:den>
                </m:f>
              </m:e>
            </m:eqArr>
          </m:num>
          <m:den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o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</m:den>
        </m:f>
      </m:oMath>
      <w:r w:rsidR="00924785" w:rsidRPr="00284A25">
        <w:rPr>
          <w:rFonts w:ascii="Times New Roman" w:hAnsi="Times New Roman" w:cs="Times New Roman"/>
        </w:rPr>
        <w:t xml:space="preserve">      </w:t>
      </w:r>
    </w:p>
    <w:p w14:paraId="6F73FF0F" w14:textId="77777777" w:rsidR="00924785" w:rsidRPr="00284A25" w:rsidRDefault="00924785" w:rsidP="00924785">
      <w:pPr>
        <w:spacing w:after="160" w:line="259" w:lineRule="auto"/>
        <w:rPr>
          <w:i/>
          <w:iCs/>
        </w:rPr>
      </w:pPr>
    </w:p>
    <w:p w14:paraId="500CCDBF" w14:textId="77777777" w:rsidR="00924785" w:rsidRPr="00AD7754" w:rsidRDefault="00977672" w:rsidP="00924785">
      <w:pPr>
        <w:pStyle w:val="FirstParagraph"/>
        <w:rPr>
          <w:rFonts w:ascii="Times New Roman" w:hAnsi="Times New Roman" w:cs="Times New Roman"/>
          <w:noProof/>
          <w:sz w:val="28"/>
          <w:szCs w:val="28"/>
        </w:rPr>
      </w:pPr>
      <w:r w:rsidRPr="00AD7754">
        <w:rPr>
          <w:rFonts w:ascii="Times New Roman" w:hAnsi="Times New Roman" w:cs="Times New Roman"/>
          <w:i/>
          <w:iCs/>
          <w:noProof/>
          <w:position w:val="-10"/>
          <w:sz w:val="28"/>
          <w:szCs w:val="28"/>
        </w:rPr>
        <w:object w:dxaOrig="1160" w:dyaOrig="380" w14:anchorId="0DFDC99C">
          <v:shape id="_x0000_i1030" type="#_x0000_t75" alt="" style="width:66.5pt;height:22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52913551" r:id="rId18"/>
        </w:object>
      </w:r>
      <w:r w:rsidR="00924785" w:rsidRPr="00AD7754">
        <w:rPr>
          <w:rFonts w:ascii="Times New Roman" w:hAnsi="Times New Roman" w:cs="Times New Roman"/>
          <w:noProof/>
          <w:sz w:val="28"/>
          <w:szCs w:val="28"/>
        </w:rPr>
        <w:t>Design</w:t>
      </w:r>
    </w:p>
    <w:p w14:paraId="163DF66D" w14:textId="77777777" w:rsidR="00924785" w:rsidRPr="00284A25" w:rsidRDefault="00924785" w:rsidP="00924785">
      <w:pPr>
        <w:pStyle w:val="FirstParagraph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 xml:space="preserve">Universe score effective weight formula. </w:t>
      </w:r>
    </w:p>
    <w:p w14:paraId="62236580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General form:</w:t>
      </w:r>
    </w:p>
    <w:p w14:paraId="02F9B84B" w14:textId="1F7C83B3" w:rsidR="00924785" w:rsidRPr="00284A25" w:rsidRDefault="002C3022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e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p</m:t>
            </m:r>
          </m:e>
        </m:d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</m:sSub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=</m:t>
                </m:r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</m:sub>
                </m:sSub>
              </m:sup>
              <m:e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j</m:t>
                        </m:r>
                      </m:sub>
                    </m:sSub>
                  </m:sub>
                </m:sSub>
              </m:e>
            </m:nary>
            <m:sSub>
              <m:sSub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</m:t>
                </m:r>
              </m:e>
            </m:d>
          </m:den>
        </m:f>
      </m:oMath>
      <w:r w:rsidR="00924785" w:rsidRPr="00284A25">
        <w:rPr>
          <w:rFonts w:ascii="Times New Roman" w:hAnsi="Times New Roman" w:cs="Times New Roman"/>
        </w:rPr>
        <w:tab/>
      </w:r>
    </w:p>
    <w:p w14:paraId="411FD217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Example using Subscale 1</w:t>
      </w:r>
      <m:oMath>
        <m:r>
          <m:rPr>
            <m:sty m:val="b"/>
          </m:rPr>
          <w:rPr>
            <w:rFonts w:ascii="Cambria Math" w:hAnsi="Cambria Math" w:cs="Times New Roman"/>
          </w:rPr>
          <m:t>:</m:t>
        </m:r>
      </m:oMath>
    </w:p>
    <w:p w14:paraId="7CCB82B6" w14:textId="0D3CE9D1" w:rsidR="00924785" w:rsidRPr="00284A25" w:rsidRDefault="002C3022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e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</m:num>
            <m:den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c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</m:den>
          </m:f>
        </m:oMath>
      </m:oMathPara>
    </w:p>
    <w:p w14:paraId="26628677" w14:textId="77777777" w:rsidR="00924785" w:rsidRPr="00284A25" w:rsidRDefault="00924785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1</m:t>
                    </m:r>
                  </m:sub>
                </m:sSub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1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2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2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3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3</m:t>
                        </m:r>
                      </m:sub>
                    </m:sSub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</m:t>
                    </m:r>
                  </m:e>
                </m:d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p</m:t>
                </m:r>
              </m:e>
            </m:d>
          </m:den>
        </m:f>
      </m:oMath>
      <w:r w:rsidRPr="00284A25">
        <w:rPr>
          <w:rFonts w:ascii="Times New Roman" w:hAnsi="Times New Roman" w:cs="Times New Roman"/>
          <w:sz w:val="34"/>
          <w:szCs w:val="34"/>
        </w:rPr>
        <w:tab/>
      </w:r>
      <w:r w:rsidRPr="00284A25">
        <w:rPr>
          <w:rFonts w:ascii="Times New Roman" w:hAnsi="Times New Roman" w:cs="Times New Roman"/>
        </w:rPr>
        <w:tab/>
      </w:r>
    </w:p>
    <w:p w14:paraId="2CCD50EF" w14:textId="77777777" w:rsidR="00924785" w:rsidRPr="00284A25" w:rsidRDefault="00924785" w:rsidP="00924785">
      <w:pPr>
        <w:pStyle w:val="FirstParagraph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Relative error effective weight formula</w:t>
      </w:r>
      <w:r>
        <w:rPr>
          <w:rFonts w:ascii="Times New Roman" w:hAnsi="Times New Roman" w:cs="Times New Roman"/>
          <w:i/>
          <w:iCs/>
        </w:rPr>
        <w:t>.</w:t>
      </w:r>
      <w:r w:rsidRPr="00284A25">
        <w:rPr>
          <w:rFonts w:ascii="Times New Roman" w:hAnsi="Times New Roman" w:cs="Times New Roman"/>
          <w:i/>
          <w:iCs/>
        </w:rPr>
        <w:t xml:space="preserve"> </w:t>
      </w:r>
    </w:p>
    <w:p w14:paraId="5BA6A229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General form:</w:t>
      </w:r>
    </w:p>
    <w:p w14:paraId="22A7E7B9" w14:textId="645546C3" w:rsidR="00924785" w:rsidRPr="00284A25" w:rsidRDefault="00000000" w:rsidP="00924785">
      <w:pPr>
        <w:pStyle w:val="BodyText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e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relative error</m:t>
              </m:r>
            </m:e>
          </m:d>
          <m:r>
            <w:rPr>
              <w:rFonts w:ascii="Cambria Math" w:hAnsi="Cambria Math" w:cs="Times New Roman"/>
            </w:rPr>
            <m:t>=</m:t>
          </m:r>
        </m:oMath>
      </m:oMathPara>
    </w:p>
    <w:p w14:paraId="1E715C1B" w14:textId="77777777" w:rsidR="00924785" w:rsidRPr="00284A25" w:rsidRDefault="00000000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  <w:sz w:val="32"/>
          <w:szCs w:val="32"/>
        </w:rPr>
      </w:pP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eqArr>
              <m:eqArr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i</m:t>
                            </m:r>
                          </m:sub>
                        </m:sSub>
                      </m:sub>
                    </m:s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w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i</m:t>
                                </m:r>
                              </m:sub>
                            </m:sSub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σ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i</m:t>
                                </m:r>
                              </m:sub>
                            </m:sSub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pi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+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naryPr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j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=1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j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≠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i</m:t>
                                </m:r>
                              </m:sub>
                            </m:sSub>
                          </m:sub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n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w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sz w:val="32"/>
                                        <w:szCs w:val="3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32"/>
                                        <w:szCs w:val="32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32"/>
                                        <w:szCs w:val="32"/>
                                      </w:rPr>
                                      <m:t>j</m:t>
                                    </m:r>
                                  </m:sub>
                                </m:sSub>
                              </m:sub>
                            </m:sSub>
                          </m:e>
                        </m:nary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σ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i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j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pi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i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 xml:space="preserve"> </m:t>
                </m: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i</m:t>
                            </m:r>
                          </m:sub>
                        </m:sSub>
                      </m:sub>
                    </m:s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w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i</m:t>
                                </m:r>
                              </m:sub>
                            </m:sSub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σ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i</m:t>
                                </m:r>
                              </m:sub>
                            </m:sSub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po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+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naryPr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j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=1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j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≠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i</m:t>
                                </m:r>
                              </m:sub>
                            </m:sSub>
                          </m:sub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n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w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sz w:val="32"/>
                                        <w:szCs w:val="3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32"/>
                                        <w:szCs w:val="32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32"/>
                                        <w:szCs w:val="32"/>
                                      </w:rPr>
                                      <m:t>j</m:t>
                                    </m:r>
                                  </m:sub>
                                </m:sSub>
                              </m:sub>
                            </m:sSub>
                          </m:e>
                        </m:nary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σ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i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j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po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o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 xml:space="preserve"> 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i</m:t>
                            </m:r>
                          </m:sub>
                        </m:sSub>
                      </m:sub>
                    </m:s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w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i</m:t>
                                </m:r>
                              </m:sub>
                            </m:sSub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σ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i</m:t>
                                </m:r>
                              </m:sub>
                            </m:sSub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pio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e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+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naryPr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j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=1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j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≠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i</m:t>
                                </m:r>
                              </m:sub>
                            </m:sSub>
                          </m:sub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n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w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sz w:val="32"/>
                                        <w:szCs w:val="3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32"/>
                                        <w:szCs w:val="32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32"/>
                                        <w:szCs w:val="32"/>
                                      </w:rPr>
                                      <m:t>j</m:t>
                                    </m:r>
                                  </m:sub>
                                </m:sSub>
                              </m:sub>
                            </m:sSub>
                          </m:e>
                        </m:nary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σ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i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</w:rPr>
                                  <m:t>j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pio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e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i</m:t>
                            </m:r>
                          </m:e>
                        </m:d>
                      </m:sub>
                    </m:s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</w:rPr>
                              <m:t>o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 xml:space="preserve"> </m:t>
                </m: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e>
            </m:eqArr>
          </m:num>
          <m:den>
            <m:f>
              <m:f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io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o</m:t>
                        </m:r>
                      </m:e>
                    </m:d>
                  </m:sub>
                </m:sSub>
              </m:den>
            </m:f>
          </m:den>
        </m:f>
      </m:oMath>
      <w:r w:rsidR="00924785" w:rsidRPr="00284A25">
        <w:rPr>
          <w:rFonts w:ascii="Times New Roman" w:hAnsi="Times New Roman" w:cs="Times New Roman"/>
          <w:sz w:val="32"/>
          <w:szCs w:val="32"/>
        </w:rPr>
        <w:t xml:space="preserve">                        </w:t>
      </w:r>
    </w:p>
    <w:p w14:paraId="7DE73E9D" w14:textId="77777777" w:rsidR="00924785" w:rsidRDefault="00924785" w:rsidP="00924785">
      <w:pPr>
        <w:spacing w:after="160" w:line="259" w:lineRule="auto"/>
        <w:rPr>
          <w:i/>
          <w:iCs/>
        </w:rPr>
      </w:pPr>
      <w:r>
        <w:rPr>
          <w:rFonts w:ascii="Times New Roman" w:hAnsi="Times New Roman" w:cs="Times New Roman"/>
          <w:i/>
          <w:iCs/>
        </w:rPr>
        <w:br w:type="page"/>
      </w:r>
    </w:p>
    <w:p w14:paraId="2B59FFD4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lastRenderedPageBreak/>
        <w:t>Example using Subscale 1</w:t>
      </w:r>
    </w:p>
    <w:p w14:paraId="36B825FB" w14:textId="15B28351" w:rsidR="00924785" w:rsidRPr="00284A25" w:rsidRDefault="00000000" w:rsidP="00924785">
      <w:pPr>
        <w:pStyle w:val="BodyText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e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relative error</m:t>
              </m:r>
            </m:e>
          </m:d>
          <m:r>
            <w:rPr>
              <w:rFonts w:ascii="Cambria Math" w:hAnsi="Cambria Math" w:cs="Times New Roman"/>
            </w:rPr>
            <m:t>=</m:t>
          </m:r>
        </m:oMath>
      </m:oMathPara>
    </w:p>
    <w:p w14:paraId="5195F057" w14:textId="77777777" w:rsidR="00924785" w:rsidRPr="007467F4" w:rsidRDefault="00000000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i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i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i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o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o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o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o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+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io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io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io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'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e>
                        </m:d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'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o</m:t>
                            </m:r>
                          </m:e>
                        </m:d>
                      </m:sub>
                    </m:sSub>
                  </m:den>
                </m:f>
              </m:e>
            </m:eqArr>
          </m:num>
          <m:den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io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o</m:t>
                        </m:r>
                      </m:e>
                    </m:d>
                  </m:sub>
                </m:sSub>
              </m:den>
            </m:f>
          </m:den>
        </m:f>
      </m:oMath>
      <w:r w:rsidR="00924785" w:rsidRPr="007467F4"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14:paraId="00321180" w14:textId="77777777" w:rsidR="00924785" w:rsidRPr="00284A25" w:rsidRDefault="00924785" w:rsidP="00924785">
      <w:pPr>
        <w:pStyle w:val="FirstParagraph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Absolute error effective weight formul</w:t>
      </w:r>
      <w:r>
        <w:rPr>
          <w:rFonts w:ascii="Times New Roman" w:hAnsi="Times New Roman" w:cs="Times New Roman"/>
          <w:i/>
          <w:iCs/>
        </w:rPr>
        <w:t>a.</w:t>
      </w:r>
      <w:r w:rsidRPr="00284A25">
        <w:rPr>
          <w:rFonts w:ascii="Times New Roman" w:hAnsi="Times New Roman" w:cs="Times New Roman"/>
          <w:i/>
          <w:iCs/>
        </w:rPr>
        <w:t xml:space="preserve"> </w:t>
      </w:r>
    </w:p>
    <w:p w14:paraId="1BD61173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General form:</w:t>
      </w:r>
    </w:p>
    <w:p w14:paraId="7E683A39" w14:textId="544313FC" w:rsidR="00924785" w:rsidRPr="00284A25" w:rsidRDefault="00000000" w:rsidP="00924785">
      <w:pPr>
        <w:pStyle w:val="BodyText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e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absolute error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</w:rPr>
            <m:t>=</m:t>
          </m:r>
        </m:oMath>
      </m:oMathPara>
    </w:p>
    <w:p w14:paraId="7F8E95F0" w14:textId="77777777" w:rsidR="00924785" w:rsidRPr="002C0DAA" w:rsidRDefault="00000000" w:rsidP="00924785">
      <w:pPr>
        <w:pStyle w:val="BodyText"/>
        <w:tabs>
          <w:tab w:val="left" w:pos="8820"/>
        </w:tabs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bsolute error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sub>
            </m:sSub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=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sub>
              <m:sup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</m:sub>
                </m:sSub>
              </m:sup>
              <m:e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j</m:t>
                        </m:r>
                      </m:sub>
                    </m:sSub>
                  </m:sub>
                </m:sSub>
              </m:e>
            </m:nary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j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bsolute error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bsolute error</m:t>
                </m:r>
              </m:e>
            </m:d>
          </m:den>
        </m:f>
      </m:oMath>
      <w:r w:rsidR="00924785" w:rsidRPr="00284A25">
        <w:rPr>
          <w:rFonts w:ascii="Times New Roman" w:hAnsi="Times New Roman" w:cs="Times New Roman"/>
        </w:rPr>
        <w:tab/>
      </w:r>
    </w:p>
    <w:p w14:paraId="1C1B147F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Example using Subscale 1</w:t>
      </w:r>
    </w:p>
    <w:p w14:paraId="55EE0CCC" w14:textId="1B401ED6" w:rsidR="00924785" w:rsidRPr="00284A25" w:rsidRDefault="00000000" w:rsidP="00924785">
      <w:pPr>
        <w:pStyle w:val="BodyText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ew</m:t>
            </m:r>
          </m:e>
          <m: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absolute error</m:t>
            </m:r>
          </m:e>
        </m:d>
      </m:oMath>
      <w:r w:rsidR="00924785" w:rsidRPr="00284A25">
        <w:rPr>
          <w:rFonts w:ascii="Times New Roman" w:hAnsi="Times New Roman" w:cs="Times New Roman"/>
        </w:rPr>
        <w:t>=</w:t>
      </w:r>
    </w:p>
    <w:p w14:paraId="286DE4F3" w14:textId="77777777" w:rsidR="00924785" w:rsidRPr="007467F4" w:rsidRDefault="00000000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  <w:sz w:val="30"/>
          <w:szCs w:val="30"/>
        </w:rPr>
      </w:pPr>
      <m:oMath>
        <m:f>
          <m:fPr>
            <m:ctrlPr>
              <w:rPr>
                <w:rFonts w:ascii="Cambria Math" w:hAnsi="Cambria Math" w:cs="Times New Roman"/>
                <w:sz w:val="30"/>
                <w:szCs w:val="30"/>
              </w:rPr>
            </m:ctrlPr>
          </m:fPr>
          <m:num>
            <m:eqArr>
              <m:eqArr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pi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2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2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pi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3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3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pi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i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 xml:space="preserve"> +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po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2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2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po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3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3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po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o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 xml:space="preserve"> </m:t>
                </m: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pio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e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2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2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pio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e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3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3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pio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e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i</m:t>
                            </m:r>
                          </m:e>
                        </m:d>
                      </m:sub>
                    </m:s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o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 xml:space="preserve">+ 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i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2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2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i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3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3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i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i</m:t>
                            </m:r>
                          </m:e>
                        </m:d>
                      </m:sub>
                    </m:sSub>
                  </m:den>
                </m:f>
                <m:ctrlPr>
                  <w:rPr>
                    <w:rFonts w:ascii="Cambria Math" w:eastAsia="Cambria Math" w:hAnsi="Cambria Math" w:cs="Cambria Math"/>
                    <w:sz w:val="30"/>
                    <w:szCs w:val="30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 xml:space="preserve">  </m:t>
                </m:r>
                <m:ctrlPr>
                  <w:rPr>
                    <w:rFonts w:ascii="Cambria Math" w:eastAsia="Cambria Math" w:hAnsi="Cambria Math" w:cs="Cambria Math"/>
                    <w:i/>
                    <w:sz w:val="30"/>
                    <w:szCs w:val="30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o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2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2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o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3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3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o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o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30"/>
                    <w:szCs w:val="30"/>
                  </w:rPr>
                  <m:t xml:space="preserve"> +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io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2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2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io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3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3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io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i</m:t>
                            </m:r>
                          </m:e>
                        </m:d>
                      </m:sub>
                    </m:s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0"/>
                                <w:szCs w:val="30"/>
                              </w:rPr>
                              <m:t>o</m:t>
                            </m:r>
                          </m:e>
                        </m:d>
                      </m:sub>
                    </m:sSub>
                  </m:den>
                </m:f>
              </m:e>
            </m:eqArr>
          </m:num>
          <m:den>
            <m:f>
              <m:f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p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p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pio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0"/>
                    <w:szCs w:val="30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i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o</m:t>
                        </m:r>
                      </m:e>
                    </m:d>
                  </m:sub>
                </m:sSub>
              </m:den>
            </m:f>
          </m:den>
        </m:f>
      </m:oMath>
      <w:r w:rsidR="00924785" w:rsidRPr="007467F4">
        <w:rPr>
          <w:rFonts w:ascii="Times New Roman" w:hAnsi="Times New Roman" w:cs="Times New Roman"/>
          <w:sz w:val="30"/>
          <w:szCs w:val="30"/>
        </w:rPr>
        <w:t xml:space="preserve">      </w:t>
      </w:r>
    </w:p>
    <w:p w14:paraId="1AF4F4E7" w14:textId="77777777" w:rsidR="00924785" w:rsidRPr="00284A25" w:rsidRDefault="00924785" w:rsidP="00924785">
      <w:pPr>
        <w:pStyle w:val="FirstParagraph"/>
        <w:rPr>
          <w:rFonts w:ascii="Times New Roman" w:hAnsi="Times New Roman" w:cs="Times New Roman"/>
          <w:i/>
          <w:iCs/>
          <w:noProof/>
        </w:rPr>
      </w:pPr>
    </w:p>
    <w:p w14:paraId="4264055B" w14:textId="77777777" w:rsidR="00924785" w:rsidRPr="00AD7754" w:rsidRDefault="00977672" w:rsidP="00924785">
      <w:pPr>
        <w:pStyle w:val="FirstParagraph"/>
        <w:rPr>
          <w:rFonts w:ascii="Times New Roman" w:hAnsi="Times New Roman" w:cs="Times New Roman"/>
          <w:noProof/>
          <w:sz w:val="28"/>
          <w:szCs w:val="28"/>
        </w:rPr>
      </w:pPr>
      <w:r w:rsidRPr="00AD7754">
        <w:rPr>
          <w:rFonts w:ascii="Times New Roman" w:hAnsi="Times New Roman" w:cs="Times New Roman"/>
          <w:i/>
          <w:iCs/>
          <w:noProof/>
          <w:position w:val="-10"/>
          <w:sz w:val="28"/>
          <w:szCs w:val="28"/>
        </w:rPr>
        <w:object w:dxaOrig="1140" w:dyaOrig="380" w14:anchorId="53FF87BF">
          <v:shape id="_x0000_i1031" type="#_x0000_t75" alt="" style="width:67pt;height:22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52913552" r:id="rId20"/>
        </w:object>
      </w:r>
      <w:r w:rsidR="00924785" w:rsidRPr="00AD7754">
        <w:rPr>
          <w:rFonts w:ascii="Times New Roman" w:hAnsi="Times New Roman" w:cs="Times New Roman"/>
          <w:noProof/>
          <w:sz w:val="28"/>
          <w:szCs w:val="28"/>
        </w:rPr>
        <w:t>Design</w:t>
      </w:r>
    </w:p>
    <w:p w14:paraId="122E39D2" w14:textId="77777777" w:rsidR="00924785" w:rsidRPr="00284A25" w:rsidRDefault="00924785" w:rsidP="00924785">
      <w:pPr>
        <w:pStyle w:val="FirstParagraph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 xml:space="preserve">Universe score effective weight formula. </w:t>
      </w:r>
    </w:p>
    <w:p w14:paraId="126CE4E4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General form:</w:t>
      </w:r>
    </w:p>
    <w:p w14:paraId="7695A9C2" w14:textId="3E840265" w:rsidR="00924785" w:rsidRPr="00284A25" w:rsidRDefault="002C3022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e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p</m:t>
            </m:r>
          </m:e>
        </m:d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</m:sSub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=</m:t>
                </m:r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</m:sub>
              <m:sup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</m:sub>
                </m:sSub>
              </m:sup>
              <m:e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j</m:t>
                        </m:r>
                      </m:sub>
                    </m:sSub>
                  </m:sub>
                </m:sSub>
              </m:e>
            </m:nary>
            <m:sSub>
              <m:sSub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j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p</m:t>
                </m:r>
              </m:e>
            </m:d>
          </m:den>
        </m:f>
      </m:oMath>
      <w:r w:rsidR="00924785" w:rsidRPr="00284A25">
        <w:rPr>
          <w:rFonts w:ascii="Times New Roman" w:hAnsi="Times New Roman" w:cs="Times New Roman"/>
        </w:rPr>
        <w:tab/>
      </w:r>
    </w:p>
    <w:p w14:paraId="669E7AC0" w14:textId="77777777" w:rsidR="00924785" w:rsidRDefault="00924785" w:rsidP="00924785">
      <w:pPr>
        <w:spacing w:after="160" w:line="259" w:lineRule="auto"/>
        <w:rPr>
          <w:i/>
          <w:iCs/>
        </w:rPr>
      </w:pPr>
      <w:r>
        <w:rPr>
          <w:rFonts w:ascii="Times New Roman" w:hAnsi="Times New Roman" w:cs="Times New Roman"/>
          <w:i/>
          <w:iCs/>
        </w:rPr>
        <w:br w:type="page"/>
      </w:r>
    </w:p>
    <w:p w14:paraId="68D7FA94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lastRenderedPageBreak/>
        <w:t>Example using Subscale 1</w:t>
      </w:r>
      <m:oMath>
        <m:r>
          <m:rPr>
            <m:sty m:val="b"/>
          </m:rPr>
          <w:rPr>
            <w:rFonts w:ascii="Cambria Math" w:hAnsi="Cambria Math" w:cs="Times New Roman"/>
          </w:rPr>
          <m:t>:</m:t>
        </m:r>
      </m:oMath>
    </w:p>
    <w:p w14:paraId="40B4F002" w14:textId="4F23766A" w:rsidR="00924785" w:rsidRPr="00284A25" w:rsidRDefault="002C3022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e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</m:num>
            <m:den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c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</m:den>
          </m:f>
        </m:oMath>
      </m:oMathPara>
    </w:p>
    <w:p w14:paraId="78685A4F" w14:textId="77777777" w:rsidR="00924785" w:rsidRPr="00284A25" w:rsidRDefault="00924785" w:rsidP="00924785">
      <w:pPr>
        <w:pStyle w:val="FirstParagraph"/>
        <w:rPr>
          <w:rFonts w:ascii="Times New Roman" w:hAnsi="Times New Roman" w:cs="Times New Roman"/>
          <w:i/>
          <w:iCs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s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 w:cs="Times New Roman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</m:t>
                      </m:r>
                    </m:e>
                  </m:d>
                </m:e>
              </m:d>
            </m:num>
            <m:den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c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d>
            </m:den>
          </m:f>
        </m:oMath>
      </m:oMathPara>
    </w:p>
    <w:p w14:paraId="565D83E1" w14:textId="77777777" w:rsidR="00924785" w:rsidRPr="00284A25" w:rsidRDefault="00924785" w:rsidP="00924785">
      <w:pPr>
        <w:pStyle w:val="FirstParagraph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 xml:space="preserve">Relative error effective weight formula. </w:t>
      </w:r>
    </w:p>
    <w:p w14:paraId="5C994041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General form:</w:t>
      </w:r>
    </w:p>
    <w:p w14:paraId="7E42DE91" w14:textId="72929957" w:rsidR="00924785" w:rsidRPr="00284A25" w:rsidRDefault="00000000" w:rsidP="00924785">
      <w:pPr>
        <w:pStyle w:val="BodyText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e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relative error</m:t>
              </m:r>
            </m:e>
          </m:d>
          <m:r>
            <w:rPr>
              <w:rFonts w:ascii="Cambria Math" w:hAnsi="Cambria Math" w:cs="Times New Roman"/>
            </w:rPr>
            <m:t>=</m:t>
          </m:r>
        </m:oMath>
      </m:oMathPara>
    </w:p>
    <w:p w14:paraId="66616286" w14:textId="77777777" w:rsidR="00924785" w:rsidRDefault="00000000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o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o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</m:den>
        </m:f>
      </m:oMath>
      <w:r w:rsidR="00924785" w:rsidRPr="00284A25">
        <w:rPr>
          <w:rFonts w:ascii="Times New Roman" w:hAnsi="Times New Roman" w:cs="Times New Roman"/>
        </w:rPr>
        <w:t xml:space="preserve">                     </w:t>
      </w:r>
    </w:p>
    <w:p w14:paraId="410DA6A4" w14:textId="77777777" w:rsidR="00924785" w:rsidRPr="007467F4" w:rsidRDefault="00924785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w:r w:rsidRPr="00284A25">
        <w:rPr>
          <w:rFonts w:ascii="Times New Roman" w:hAnsi="Times New Roman" w:cs="Times New Roman"/>
        </w:rPr>
        <w:t xml:space="preserve"> </w:t>
      </w:r>
      <w:r w:rsidRPr="00284A25">
        <w:rPr>
          <w:rFonts w:ascii="Times New Roman" w:hAnsi="Times New Roman" w:cs="Times New Roman"/>
          <w:i/>
          <w:iCs/>
        </w:rPr>
        <w:t>Example using Subscale 1</w:t>
      </w:r>
    </w:p>
    <w:p w14:paraId="43BEB400" w14:textId="0CCA4123" w:rsidR="00924785" w:rsidRPr="00284A25" w:rsidRDefault="00000000" w:rsidP="00924785">
      <w:pPr>
        <w:pStyle w:val="BodyText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e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relative error</m:t>
              </m:r>
            </m:e>
          </m:d>
          <m:r>
            <w:rPr>
              <w:rFonts w:ascii="Cambria Math" w:hAnsi="Cambria Math" w:cs="Times New Roman"/>
            </w:rPr>
            <m:t>=</m:t>
          </m:r>
        </m:oMath>
      </m:oMathPara>
    </w:p>
    <w:p w14:paraId="060C365A" w14:textId="77777777" w:rsidR="00924785" w:rsidRPr="00284A25" w:rsidRDefault="00000000" w:rsidP="00924785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o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 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o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</m:den>
        </m:f>
      </m:oMath>
      <w:r w:rsidR="00924785" w:rsidRPr="00284A25">
        <w:rPr>
          <w:rFonts w:ascii="Times New Roman" w:hAnsi="Times New Roman" w:cs="Times New Roman"/>
        </w:rPr>
        <w:tab/>
        <w:t xml:space="preserve"> </w:t>
      </w:r>
    </w:p>
    <w:p w14:paraId="1D8DBFB6" w14:textId="77777777" w:rsidR="00924785" w:rsidRPr="00284A25" w:rsidRDefault="00924785" w:rsidP="00924785">
      <w:pPr>
        <w:pStyle w:val="FirstParagraph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Absolute error effective weight formul</w:t>
      </w:r>
      <w:r>
        <w:rPr>
          <w:rFonts w:ascii="Times New Roman" w:hAnsi="Times New Roman" w:cs="Times New Roman"/>
          <w:i/>
          <w:iCs/>
        </w:rPr>
        <w:t>a.</w:t>
      </w:r>
      <w:r w:rsidRPr="00284A25">
        <w:rPr>
          <w:rFonts w:ascii="Times New Roman" w:hAnsi="Times New Roman" w:cs="Times New Roman"/>
          <w:i/>
          <w:iCs/>
        </w:rPr>
        <w:t xml:space="preserve"> </w:t>
      </w:r>
    </w:p>
    <w:p w14:paraId="6200789D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General form:</w:t>
      </w:r>
    </w:p>
    <w:p w14:paraId="47201486" w14:textId="040AD54C" w:rsidR="00924785" w:rsidRPr="00284A25" w:rsidRDefault="00000000" w:rsidP="00924785">
      <w:pPr>
        <w:pStyle w:val="BodyText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ew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absolute error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</w:rPr>
            <m:t>=</m:t>
          </m:r>
        </m:oMath>
      </m:oMathPara>
    </w:p>
    <w:p w14:paraId="34C02B54" w14:textId="77777777" w:rsidR="00924785" w:rsidRPr="00284A25" w:rsidRDefault="00000000" w:rsidP="00924785">
      <w:pPr>
        <w:pStyle w:val="BodyText"/>
        <w:tabs>
          <w:tab w:val="left" w:pos="8820"/>
        </w:tabs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bsolute error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sub>
            </m:sSub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=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sub>
              <m:sup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</m:sub>
                </m:sSub>
              </m:sup>
              <m:e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w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j</m:t>
                        </m:r>
                      </m:sub>
                    </m:sSub>
                  </m:sub>
                </m:sSub>
              </m:e>
            </m:nary>
            <m:sSub>
              <m:sSub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j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bsolute error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absolute error</m:t>
                </m:r>
              </m:e>
            </m:d>
          </m:den>
        </m:f>
      </m:oMath>
      <w:r w:rsidR="00924785" w:rsidRPr="00284A25">
        <w:rPr>
          <w:rFonts w:ascii="Times New Roman" w:hAnsi="Times New Roman" w:cs="Times New Roman"/>
        </w:rPr>
        <w:tab/>
      </w:r>
    </w:p>
    <w:p w14:paraId="4B4AF667" w14:textId="77777777" w:rsidR="00924785" w:rsidRPr="00284A25" w:rsidRDefault="00924785" w:rsidP="00924785">
      <w:pPr>
        <w:pStyle w:val="BodyText"/>
        <w:rPr>
          <w:rFonts w:ascii="Times New Roman" w:hAnsi="Times New Roman" w:cs="Times New Roman"/>
          <w:i/>
          <w:iCs/>
        </w:rPr>
      </w:pPr>
      <w:r w:rsidRPr="00284A25">
        <w:rPr>
          <w:rFonts w:ascii="Times New Roman" w:hAnsi="Times New Roman" w:cs="Times New Roman"/>
          <w:i/>
          <w:iCs/>
        </w:rPr>
        <w:t>Example using Subscale 1</w:t>
      </w:r>
    </w:p>
    <w:p w14:paraId="15DBB2CD" w14:textId="4038880C" w:rsidR="00924785" w:rsidRDefault="00000000" w:rsidP="00924785">
      <w:pPr>
        <w:pStyle w:val="BodyText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ew</m:t>
            </m:r>
          </m:e>
          <m: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absolute error</m:t>
            </m:r>
          </m:e>
        </m:d>
      </m:oMath>
      <w:r w:rsidR="00924785" w:rsidRPr="00284A25">
        <w:rPr>
          <w:rFonts w:ascii="Times New Roman" w:hAnsi="Times New Roman" w:cs="Times New Roman"/>
        </w:rPr>
        <w:t>=</w:t>
      </w:r>
    </w:p>
    <w:p w14:paraId="7B312B62" w14:textId="5308D422" w:rsidR="00924785" w:rsidRPr="0074118F" w:rsidRDefault="00000000" w:rsidP="0074118F">
      <w:pPr>
        <w:pStyle w:val="FirstParagraph"/>
        <w:tabs>
          <w:tab w:val="left" w:pos="8820"/>
        </w:tabs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eqArr>
              <m:eqArrPr>
                <m:ctrlPr>
                  <w:rPr>
                    <w:rFonts w:ascii="Cambria Math" w:hAnsi="Cambria Math" w:cs="Times New Roman"/>
                    <w:i/>
                    <w:sz w:val="34"/>
                    <w:szCs w:val="3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pi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i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 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po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o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 +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pio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i</m:t>
                            </m:r>
                          </m:e>
                        </m:d>
                      </m:sub>
                    </m:s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o</m:t>
                            </m:r>
                          </m:e>
                        </m:d>
                      </m:sub>
                    </m:sSub>
                  </m:den>
                </m:f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i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 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o</m:t>
                            </m:r>
                          </m:e>
                        </m:d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 xml:space="preserve"> +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w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σ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</m:sub>
                      <m:sup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o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i</m:t>
                            </m:r>
                          </m:e>
                        </m:d>
                      </m:sub>
                    </m:s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'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34"/>
                                <w:szCs w:val="34"/>
                              </w:rPr>
                              <m:t>o</m:t>
                            </m:r>
                          </m:e>
                        </m:d>
                      </m:sub>
                    </m:sSub>
                  </m:den>
                </m:f>
              </m:e>
            </m:eqArr>
          </m:num>
          <m:den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pio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e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 xml:space="preserve"> + </m:t>
            </m:r>
            <m:f>
              <m:f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io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4"/>
                        <w:szCs w:val="3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'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4"/>
                        <w:szCs w:val="34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4"/>
                            <w:szCs w:val="34"/>
                          </w:rPr>
                          <m:t>o</m:t>
                        </m:r>
                      </m:e>
                    </m:d>
                  </m:sub>
                </m:sSub>
              </m:den>
            </m:f>
          </m:den>
        </m:f>
      </m:oMath>
      <w:r w:rsidR="0074118F">
        <w:rPr>
          <w:rFonts w:ascii="Times New Roman" w:hAnsi="Times New Roman" w:cs="Times New Roman"/>
        </w:rPr>
        <w:t xml:space="preserve">      </w:t>
      </w:r>
      <w:r w:rsidR="00924785">
        <w:rPr>
          <w:rFonts w:ascii="Times New Roman" w:hAnsi="Times New Roman" w:cs="Times New Roman"/>
          <w:color w:val="000000" w:themeColor="text1"/>
        </w:rPr>
        <w:br w:type="page"/>
      </w:r>
    </w:p>
    <w:p w14:paraId="64B0B669" w14:textId="2175380E" w:rsidR="0052630D" w:rsidRPr="000C5F6D" w:rsidRDefault="0052630D" w:rsidP="0052630D">
      <w:pPr>
        <w:spacing w:after="120"/>
        <w:ind w:left="-274" w:right="-360"/>
        <w:rPr>
          <w:b/>
          <w:bCs/>
          <w:color w:val="4F81BD" w:themeColor="accent1"/>
          <w:sz w:val="28"/>
          <w:szCs w:val="28"/>
        </w:rPr>
      </w:pPr>
      <w:bookmarkStart w:id="20" w:name="_Toc127542302"/>
      <w:r>
        <w:rPr>
          <w:b/>
          <w:bCs/>
          <w:color w:val="4F81BD" w:themeColor="accent1"/>
          <w:sz w:val="28"/>
          <w:szCs w:val="28"/>
        </w:rPr>
        <w:lastRenderedPageBreak/>
        <w:t>5</w:t>
      </w:r>
      <w:r w:rsidRPr="000C5F6D">
        <w:rPr>
          <w:b/>
          <w:bCs/>
          <w:color w:val="4F81BD" w:themeColor="accent1"/>
          <w:sz w:val="28"/>
          <w:szCs w:val="28"/>
        </w:rPr>
        <w:t>.</w:t>
      </w:r>
      <w:r>
        <w:rPr>
          <w:b/>
          <w:bCs/>
          <w:color w:val="4F81BD" w:themeColor="accent1"/>
          <w:sz w:val="28"/>
          <w:szCs w:val="28"/>
        </w:rPr>
        <w:t>3</w:t>
      </w:r>
      <w:r w:rsidRPr="000C5F6D">
        <w:rPr>
          <w:b/>
          <w:bCs/>
          <w:color w:val="4F81BD" w:themeColor="accent1"/>
          <w:sz w:val="28"/>
          <w:szCs w:val="28"/>
        </w:rPr>
        <w:t xml:space="preserve">  Formulas for </w:t>
      </w:r>
      <w:r>
        <w:rPr>
          <w:b/>
          <w:bCs/>
          <w:color w:val="4F81BD" w:themeColor="accent1"/>
          <w:sz w:val="28"/>
          <w:szCs w:val="28"/>
        </w:rPr>
        <w:t>cut-score</w:t>
      </w:r>
      <w:r w:rsidR="00365886">
        <w:rPr>
          <w:b/>
          <w:bCs/>
          <w:color w:val="4F81BD" w:themeColor="accent1"/>
          <w:sz w:val="28"/>
          <w:szCs w:val="28"/>
        </w:rPr>
        <w:t>-</w:t>
      </w:r>
      <w:r>
        <w:rPr>
          <w:b/>
          <w:bCs/>
          <w:color w:val="4F81BD" w:themeColor="accent1"/>
          <w:sz w:val="28"/>
          <w:szCs w:val="28"/>
        </w:rPr>
        <w:t>specific D coefficients</w:t>
      </w:r>
    </w:p>
    <w:p w14:paraId="6A52C1D8" w14:textId="3BDD5AF2" w:rsidR="0052630D" w:rsidRDefault="0052630D" w:rsidP="0052630D">
      <w:pPr>
        <w:pStyle w:val="Heading1"/>
        <w:spacing w:before="120" w:after="120"/>
        <w:rPr>
          <w:rFonts w:ascii="Times New Roman" w:eastAsiaTheme="minorEastAsia" w:hAnsi="Times New Roman" w:cs="Times New Roman"/>
          <w:b w:val="0"/>
          <w:bCs w:val="0"/>
          <w:color w:val="auto"/>
          <w:sz w:val="24"/>
          <w:szCs w:val="24"/>
        </w:rPr>
      </w:pPr>
      <w:bookmarkStart w:id="21" w:name="_Toc135037101"/>
      <w:r w:rsidRPr="00BF6B65">
        <w:rPr>
          <w:rFonts w:ascii="Times New Roman" w:eastAsiaTheme="minorEastAsia" w:hAnsi="Times New Roman" w:cs="Times New Roman"/>
          <w:b w:val="0"/>
          <w:bCs w:val="0"/>
          <w:color w:val="auto"/>
          <w:sz w:val="24"/>
          <w:szCs w:val="24"/>
        </w:rPr>
        <w:t>This section includ</w:t>
      </w:r>
      <w:r>
        <w:rPr>
          <w:rFonts w:ascii="Times New Roman" w:eastAsiaTheme="minorEastAsia" w:hAnsi="Times New Roman" w:cs="Times New Roman"/>
          <w:b w:val="0"/>
          <w:bCs w:val="0"/>
          <w:color w:val="auto"/>
          <w:sz w:val="24"/>
          <w:szCs w:val="24"/>
        </w:rPr>
        <w:t>es formulas for cut-score</w:t>
      </w:r>
      <w:r w:rsidR="00365886">
        <w:rPr>
          <w:rFonts w:ascii="Times New Roman" w:eastAsiaTheme="minorEastAsia" w:hAnsi="Times New Roman" w:cs="Times New Roman"/>
          <w:b w:val="0"/>
          <w:bCs w:val="0"/>
          <w:color w:val="auto"/>
          <w:sz w:val="24"/>
          <w:szCs w:val="24"/>
        </w:rPr>
        <w:t>-</w:t>
      </w:r>
      <w:r>
        <w:rPr>
          <w:rFonts w:ascii="Times New Roman" w:eastAsiaTheme="minorEastAsia" w:hAnsi="Times New Roman" w:cs="Times New Roman"/>
          <w:b w:val="0"/>
          <w:bCs w:val="0"/>
          <w:color w:val="auto"/>
          <w:sz w:val="24"/>
          <w:szCs w:val="24"/>
        </w:rPr>
        <w:t xml:space="preserve">specific D coefficients for multivariate designs. These formulas </w:t>
      </w:r>
      <w:r w:rsidR="00E32F56">
        <w:rPr>
          <w:rFonts w:ascii="Times New Roman" w:eastAsiaTheme="minorEastAsia" w:hAnsi="Times New Roman" w:cs="Times New Roman"/>
          <w:b w:val="0"/>
          <w:bCs w:val="0"/>
          <w:color w:val="auto"/>
          <w:sz w:val="24"/>
          <w:szCs w:val="24"/>
        </w:rPr>
        <w:t xml:space="preserve">also </w:t>
      </w:r>
      <w:r>
        <w:rPr>
          <w:rFonts w:ascii="Times New Roman" w:eastAsiaTheme="minorEastAsia" w:hAnsi="Times New Roman" w:cs="Times New Roman"/>
          <w:b w:val="0"/>
          <w:bCs w:val="0"/>
          <w:color w:val="auto"/>
          <w:sz w:val="24"/>
          <w:szCs w:val="24"/>
        </w:rPr>
        <w:t xml:space="preserve">can be applied to univariate designs by substituting subscale level variance components for </w:t>
      </w:r>
      <w:r w:rsidR="00E32F56">
        <w:rPr>
          <w:rFonts w:ascii="Times New Roman" w:eastAsiaTheme="minorEastAsia" w:hAnsi="Times New Roman" w:cs="Times New Roman"/>
          <w:b w:val="0"/>
          <w:bCs w:val="0"/>
          <w:color w:val="auto"/>
          <w:sz w:val="24"/>
          <w:szCs w:val="24"/>
        </w:rPr>
        <w:t xml:space="preserve">the </w:t>
      </w:r>
      <w:r>
        <w:rPr>
          <w:rFonts w:ascii="Times New Roman" w:eastAsiaTheme="minorEastAsia" w:hAnsi="Times New Roman" w:cs="Times New Roman"/>
          <w:b w:val="0"/>
          <w:bCs w:val="0"/>
          <w:color w:val="auto"/>
          <w:sz w:val="24"/>
          <w:szCs w:val="24"/>
        </w:rPr>
        <w:t>composite level variance components</w:t>
      </w:r>
      <w:r w:rsidR="00AD3D25">
        <w:rPr>
          <w:rFonts w:ascii="Times New Roman" w:eastAsiaTheme="minorEastAsia" w:hAnsi="Times New Roman" w:cs="Times New Roman"/>
          <w:b w:val="0"/>
          <w:bCs w:val="0"/>
          <w:color w:val="auto"/>
          <w:sz w:val="24"/>
          <w:szCs w:val="24"/>
        </w:rPr>
        <w:t xml:space="preserve"> appearing in the equations</w:t>
      </w:r>
      <w:r>
        <w:rPr>
          <w:rFonts w:ascii="Times New Roman" w:eastAsiaTheme="minorEastAsia" w:hAnsi="Times New Roman" w:cs="Times New Roman"/>
          <w:b w:val="0"/>
          <w:bCs w:val="0"/>
          <w:color w:val="auto"/>
          <w:sz w:val="24"/>
          <w:szCs w:val="24"/>
        </w:rPr>
        <w:t>.</w:t>
      </w:r>
      <w:bookmarkEnd w:id="21"/>
      <w:r>
        <w:rPr>
          <w:rFonts w:ascii="Times New Roman" w:eastAsiaTheme="minorEastAsia" w:hAnsi="Times New Roman" w:cs="Times New Roman"/>
          <w:b w:val="0"/>
          <w:bCs w:val="0"/>
          <w:color w:val="auto"/>
          <w:sz w:val="24"/>
          <w:szCs w:val="24"/>
        </w:rPr>
        <w:t xml:space="preserve"> </w:t>
      </w:r>
    </w:p>
    <w:p w14:paraId="03E3644C" w14:textId="77777777" w:rsidR="0052630D" w:rsidRDefault="0052630D" w:rsidP="0052630D">
      <w:pPr>
        <w:pStyle w:val="BodyText"/>
      </w:pPr>
    </w:p>
    <w:p w14:paraId="458B6F82" w14:textId="7F39B3F1" w:rsidR="0052630D" w:rsidRDefault="0052630D" w:rsidP="0052630D">
      <w:pPr>
        <w:pStyle w:val="BodyText"/>
        <w:rPr>
          <w:rFonts w:ascii="Times New Roman" w:hAnsi="Times New Roman" w:cs="Times New Roman"/>
          <w:i/>
          <w:iCs/>
        </w:rPr>
      </w:pPr>
      <w:r w:rsidRPr="002A176D">
        <w:rPr>
          <w:rFonts w:ascii="Times New Roman" w:hAnsi="Times New Roman" w:cs="Times New Roman"/>
          <w:i/>
          <w:iCs/>
        </w:rPr>
        <w:t>Multivariate One Facet</w:t>
      </w:r>
      <w:r w:rsidRPr="00284A25">
        <w:rPr>
          <w:rFonts w:ascii="Times New Roman" w:hAnsi="Times New Roman" w:cs="Times New Roman"/>
          <w:i/>
          <w:iCs/>
        </w:rPr>
        <w:t xml:space="preserve"> </w:t>
      </w:r>
      <w:r w:rsidRPr="002A176D">
        <w:rPr>
          <w:rFonts w:ascii="Times New Roman" w:hAnsi="Times New Roman" w:cs="Times New Roman"/>
          <w:i/>
          <w:iCs/>
        </w:rPr>
        <w:t>Design</w:t>
      </w:r>
    </w:p>
    <w:p w14:paraId="524DA011" w14:textId="59BDA313" w:rsidR="00E25F43" w:rsidRPr="002A176D" w:rsidRDefault="00A86C5D" w:rsidP="00E25F43">
      <w:pPr>
        <w:pStyle w:val="BodyText"/>
        <w:rPr>
          <w:rFonts w:ascii="Times New Roman" w:hAnsi="Times New Roman" w:cs="Times New Roman"/>
          <w:i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/>
              <w:i/>
              <w:iCs/>
              <w:noProof/>
            </w:rPr>
            <m:t>Estimated c</m:t>
          </m:r>
          <m:r>
            <m:rPr>
              <m:nor/>
            </m:rPr>
            <w:rPr>
              <w:i/>
              <w:iCs/>
              <w:noProof/>
            </w:rPr>
            <m:t>ut-score</m:t>
          </m:r>
          <m:r>
            <m:rPr>
              <m:nor/>
            </m:rPr>
            <w:rPr>
              <w:rFonts w:ascii="Cambria Math"/>
              <w:i/>
              <w:iCs/>
              <w:noProof/>
            </w:rPr>
            <m:t>-</m:t>
          </m:r>
          <m:r>
            <w:rPr>
              <w:rFonts w:ascii="Cambria Math" w:hAnsi="Cambria Math"/>
            </w:rPr>
            <m:t>specific D coefficient=</m:t>
          </m:r>
        </m:oMath>
      </m:oMathPara>
    </w:p>
    <w:p w14:paraId="0702906F" w14:textId="369DBC53" w:rsidR="00E25F43" w:rsidRPr="00B46D09" w:rsidRDefault="00000000" w:rsidP="00E25F43">
      <w:pPr>
        <w:pStyle w:val="BodyText"/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σ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eastAsia="ko-KR"/>
                    </w:rPr>
                    <m:t>C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p</m:t>
                      </m:r>
                    </m:e>
                  </m:d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eastAsia="ko-KR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lang w:eastAsia="ko-KR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eastAsia="ko-KR"/>
                            </w:rPr>
                            <m:t>Y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Style w:val="HTMLCode"/>
                          <w:rFonts w:ascii="Cambria Math" w:eastAsiaTheme="minorEastAsia" w:hAnsi="Cambria Math"/>
                          <w:bdr w:val="none" w:sz="0" w:space="0" w:color="auto" w:frame="1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eastAsia="ko-KR"/>
                        </w:rPr>
                        <m:t>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eastAsia="ko-K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Style w:val="HTMLCode"/>
                  <w:rFonts w:ascii="Cambria Math" w:eastAsiaTheme="minorEastAsia" w:hAnsi="Cambria Math"/>
                  <w:bdr w:val="none" w:sz="0" w:space="0" w:color="auto" w:frame="1"/>
                </w:rPr>
                <m:t xml:space="preserve">- 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Style w:val="HTMLCode"/>
                      <w:rFonts w:ascii="Cambria Math" w:eastAsiaTheme="minorEastAsia" w:hAnsi="Cambria Math"/>
                      <w:bdr w:val="none" w:sz="0" w:space="0" w:color="auto" w:frame="1"/>
                    </w:rPr>
                  </m:ctrlPr>
                </m:e>
                <m:sub>
                  <m:acc>
                    <m:accPr>
                      <m:chr m:val="̅"/>
                      <m:ctrlPr>
                        <w:rPr>
                          <w:rFonts w:ascii="Cambria Math" w:hAnsi="Cambria Math"/>
                          <w:lang w:eastAsia="ko-KR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Y</m:t>
                      </m:r>
                    </m:e>
                  </m:acc>
                </m:sub>
                <m:sup>
                  <m:r>
                    <w:rPr>
                      <w:rFonts w:ascii="Cambria Math" w:hAnsi="Cambria Math"/>
                      <w:lang w:eastAsia="ko-KR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σ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</m:d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lang w:eastAsia="ko-KR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eastAsia="ko-KR"/>
                            </w:rPr>
                            <m:t>Y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Style w:val="HTMLCode"/>
                          <w:rFonts w:ascii="Cambria Math" w:eastAsiaTheme="minorEastAsia" w:hAnsi="Cambria Math"/>
                          <w:bdr w:val="none" w:sz="0" w:space="0" w:color="auto" w:frame="1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eastAsia="ko-KR"/>
                        </w:rPr>
                        <m:t>C</m:t>
                      </m:r>
                    </m:e>
                  </m:d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/>
                      <w:lang w:eastAsia="ko-K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Style w:val="HTMLCode"/>
                  <w:rFonts w:ascii="Cambria Math" w:eastAsiaTheme="minorEastAsia" w:hAnsi="Cambria Math"/>
                  <w:bdr w:val="none" w:sz="0" w:space="0" w:color="auto" w:frame="1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Style w:val="HTMLCode"/>
                      <w:rFonts w:ascii="Cambria Math" w:eastAsiaTheme="minorEastAsia" w:hAnsi="Cambria Math"/>
                      <w:bdr w:val="none" w:sz="0" w:space="0" w:color="auto" w:frame="1"/>
                    </w:rPr>
                  </m:ctrlPr>
                </m:e>
                <m:sub>
                  <m:acc>
                    <m:accPr>
                      <m:chr m:val="̅"/>
                      <m:ctrlPr>
                        <w:rPr>
                          <w:rFonts w:ascii="Cambria Math" w:hAnsi="Cambria Math"/>
                          <w:lang w:eastAsia="ko-KR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Y</m:t>
                      </m:r>
                    </m:e>
                  </m:acc>
                </m:sub>
                <m:sup>
                  <m:r>
                    <w:rPr>
                      <w:rFonts w:ascii="Cambria Math" w:hAnsi="Cambria Math"/>
                      <w:lang w:eastAsia="ko-KR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eastAsia="ko-KR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lang w:eastAsia="ko-K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eastAsia="ko-KR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eastAsia="ko-KR"/>
                            </w:rPr>
                            <m:t>σ</m:t>
                          </m:r>
                        </m:e>
                      </m:acc>
                      <m:ctrlPr>
                        <w:rPr>
                          <w:rFonts w:ascii="Cambria Math" w:hAnsi="Cambria Math"/>
                          <w:lang w:eastAsia="ko-KR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eastAsia="ko-K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eastAsia="ko-KR"/>
                            </w:rPr>
                            <m:t>pi,e</m:t>
                          </m:r>
                        </m:e>
                      </m:d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2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'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den>
              </m:f>
              <m:r>
                <w:rPr>
                  <w:rFonts w:ascii="Cambria Math" w:hAnsi="Cambria Math"/>
                  <w:lang w:eastAsia="ko-KR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lang w:eastAsia="ko-K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eastAsia="ko-KR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eastAsia="ko-KR"/>
                            </w:rPr>
                            <m:t>σ</m:t>
                          </m:r>
                        </m:e>
                      </m:acc>
                      <m:ctrlPr>
                        <w:rPr>
                          <w:rFonts w:ascii="Cambria Math" w:hAnsi="Cambria Math"/>
                          <w:lang w:eastAsia="ko-KR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eastAsia="ko-K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eastAsia="ko-KR"/>
                            </w:rPr>
                            <m:t>i</m:t>
                          </m:r>
                        </m:e>
                      </m:d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2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'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den>
              </m:f>
            </m:den>
          </m:f>
        </m:oMath>
      </m:oMathPara>
    </w:p>
    <w:p w14:paraId="3243E79E" w14:textId="0A4144B7" w:rsidR="0051432D" w:rsidRPr="0051432D" w:rsidRDefault="00E25F43" w:rsidP="00E25F43">
      <w:pPr>
        <w:pStyle w:val="BodyText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where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</m:acc>
            </m:e>
            <m:sub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eastAsia="ko-KR"/>
                    </w:rPr>
                    <m:t>C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p</m:t>
                      </m:r>
                    </m:e>
                  </m:d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ctrlPr>
                <w:rPr>
                  <w:rFonts w:ascii="Cambria Math" w:hAnsi="Cambria Math"/>
                  <w:i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eastAsia="ko-KR"/>
                    </w:rPr>
                    <m:t>C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pi,e</m:t>
                      </m:r>
                    </m:e>
                  </m:d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eastAsia="ko-KR"/>
                    </w:rPr>
                    <m:t>C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i</m:t>
                      </m:r>
                    </m:e>
                  </m:d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ctrlPr>
                <w:rPr>
                  <w:rFonts w:ascii="Cambria Math" w:hAnsi="Cambria Math"/>
                  <w:i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/>
            </w:rPr>
            <m:t xml:space="preserve"> </m:t>
          </m:r>
        </m:oMath>
      </m:oMathPara>
    </w:p>
    <w:p w14:paraId="086BA727" w14:textId="2C5C2A18" w:rsidR="00E25F43" w:rsidRPr="00B46D09" w:rsidRDefault="003C143F" w:rsidP="00E25F43">
      <w:pPr>
        <w:pStyle w:val="BodyText"/>
        <w:rPr>
          <w:i/>
          <w:lang w:eastAsia="ko-KR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and represents a correction for bias (Brennan &amp; Kane, 1977).</m:t>
          </m:r>
        </m:oMath>
      </m:oMathPara>
    </w:p>
    <w:p w14:paraId="63B92F04" w14:textId="77777777" w:rsidR="00E25F43" w:rsidRPr="00B46D09" w:rsidRDefault="00E25F43" w:rsidP="0052630D">
      <w:pPr>
        <w:pStyle w:val="BodyText"/>
        <w:rPr>
          <w:rFonts w:ascii="Times New Roman" w:hAnsi="Times New Roman" w:cs="Times New Roman"/>
          <w:i/>
          <w:iCs/>
        </w:rPr>
      </w:pPr>
    </w:p>
    <w:p w14:paraId="2B47FEFF" w14:textId="77777777" w:rsidR="0052630D" w:rsidRDefault="0052630D" w:rsidP="0052630D">
      <w:pPr>
        <w:pStyle w:val="BodyText"/>
      </w:pPr>
    </w:p>
    <w:p w14:paraId="040E386F" w14:textId="77777777" w:rsidR="0052630D" w:rsidRPr="008E4DF6" w:rsidRDefault="0052630D" w:rsidP="0052630D">
      <w:pPr>
        <w:pStyle w:val="BodyText"/>
      </w:pPr>
    </w:p>
    <w:p w14:paraId="3097ABDA" w14:textId="77777777" w:rsidR="0052630D" w:rsidRPr="002A176D" w:rsidRDefault="0052630D" w:rsidP="0052630D">
      <w:pPr>
        <w:pStyle w:val="BodyText"/>
        <w:rPr>
          <w:rFonts w:ascii="Times New Roman" w:hAnsi="Times New Roman" w:cs="Times New Roman"/>
          <w:i/>
          <w:iCs/>
        </w:rPr>
      </w:pPr>
      <w:r w:rsidRPr="002A176D">
        <w:rPr>
          <w:rFonts w:ascii="Times New Roman" w:hAnsi="Times New Roman" w:cs="Times New Roman"/>
          <w:i/>
          <w:iCs/>
        </w:rPr>
        <w:t>Multivariate Two Facet</w:t>
      </w:r>
      <w:r w:rsidRPr="00284A25">
        <w:rPr>
          <w:rFonts w:ascii="Times New Roman" w:hAnsi="Times New Roman" w:cs="Times New Roman"/>
          <w:i/>
          <w:iCs/>
        </w:rPr>
        <w:t xml:space="preserve"> </w:t>
      </w:r>
      <w:r w:rsidRPr="002A176D">
        <w:rPr>
          <w:rFonts w:ascii="Times New Roman" w:hAnsi="Times New Roman" w:cs="Times New Roman"/>
          <w:i/>
          <w:iCs/>
        </w:rPr>
        <w:t>Design</w:t>
      </w:r>
    </w:p>
    <w:p w14:paraId="45A8A682" w14:textId="5BFA47DD" w:rsidR="0052630D" w:rsidRPr="002A176D" w:rsidRDefault="00890096" w:rsidP="0052630D">
      <w:pPr>
        <w:pStyle w:val="BodyText"/>
        <w:rPr>
          <w:rFonts w:ascii="Times New Roman" w:hAnsi="Times New Roman" w:cs="Times New Roman"/>
          <w:i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/>
              <w:i/>
              <w:iCs/>
              <w:noProof/>
            </w:rPr>
            <m:t xml:space="preserve">Estimated </m:t>
          </m:r>
          <m:r>
            <m:rPr>
              <m:nor/>
            </m:rPr>
            <w:rPr>
              <w:i/>
              <w:iCs/>
              <w:noProof/>
            </w:rPr>
            <m:t>cut-score</m:t>
          </m:r>
          <m:r>
            <m:rPr>
              <m:nor/>
            </m:rPr>
            <w:rPr>
              <w:rFonts w:ascii="Cambria Math"/>
              <w:i/>
              <w:iCs/>
              <w:noProof/>
            </w:rPr>
            <m:t>-</m:t>
          </m:r>
          <m:r>
            <w:rPr>
              <w:rFonts w:ascii="Cambria Math" w:hAnsi="Cambria Math"/>
            </w:rPr>
            <m:t>specific D coefficient=</m:t>
          </m:r>
        </m:oMath>
      </m:oMathPara>
    </w:p>
    <w:p w14:paraId="72089AAC" w14:textId="2D63FB37" w:rsidR="0052630D" w:rsidRPr="00B46D09" w:rsidRDefault="00000000" w:rsidP="0052630D">
      <w:pPr>
        <w:pStyle w:val="BodyText"/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σ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eastAsia="ko-KR"/>
                    </w:rPr>
                    <m:t>C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p</m:t>
                      </m:r>
                    </m:e>
                  </m:d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eastAsia="ko-KR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lang w:eastAsia="ko-KR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eastAsia="ko-KR"/>
                            </w:rPr>
                            <m:t>Y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Style w:val="HTMLCode"/>
                          <w:rFonts w:ascii="Cambria Math" w:eastAsiaTheme="minorEastAsia" w:hAnsi="Cambria Math"/>
                          <w:bdr w:val="none" w:sz="0" w:space="0" w:color="auto" w:frame="1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eastAsia="ko-KR"/>
                        </w:rPr>
                        <m:t>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eastAsia="ko-K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Style w:val="HTMLCode"/>
                  <w:rFonts w:ascii="Cambria Math" w:eastAsiaTheme="minorEastAsia" w:hAnsi="Cambria Math"/>
                  <w:bdr w:val="none" w:sz="0" w:space="0" w:color="auto" w:frame="1"/>
                </w:rPr>
                <m:t xml:space="preserve">- 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Style w:val="HTMLCode"/>
                      <w:rFonts w:ascii="Cambria Math" w:eastAsiaTheme="minorEastAsia" w:hAnsi="Cambria Math"/>
                      <w:bdr w:val="none" w:sz="0" w:space="0" w:color="auto" w:frame="1"/>
                    </w:rPr>
                  </m:ctrlPr>
                </m:e>
                <m:sub>
                  <m:acc>
                    <m:accPr>
                      <m:chr m:val="̅"/>
                      <m:ctrlPr>
                        <w:rPr>
                          <w:rFonts w:ascii="Cambria Math" w:hAnsi="Cambria Math"/>
                          <w:lang w:eastAsia="ko-KR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Y</m:t>
                      </m:r>
                    </m:e>
                  </m:acc>
                </m:sub>
                <m:sup>
                  <m:r>
                    <w:rPr>
                      <w:rFonts w:ascii="Cambria Math" w:hAnsi="Cambria Math"/>
                      <w:lang w:eastAsia="ko-KR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σ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</m:t>
                      </m:r>
                    </m:e>
                  </m:d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lang w:eastAsia="ko-KR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eastAsia="ko-KR"/>
                            </w:rPr>
                            <m:t>Y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Style w:val="HTMLCode"/>
                          <w:rFonts w:ascii="Cambria Math" w:eastAsiaTheme="minorEastAsia" w:hAnsi="Cambria Math"/>
                          <w:bdr w:val="none" w:sz="0" w:space="0" w:color="auto" w:frame="1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eastAsia="ko-KR"/>
                        </w:rPr>
                        <m:t>C</m:t>
                      </m:r>
                    </m:e>
                  </m:d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/>
                      <w:lang w:eastAsia="ko-K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Style w:val="HTMLCode"/>
                  <w:rFonts w:ascii="Cambria Math" w:eastAsiaTheme="minorEastAsia" w:hAnsi="Cambria Math"/>
                  <w:bdr w:val="none" w:sz="0" w:space="0" w:color="auto" w:frame="1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  <w:lang w:eastAsia="ko-KR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eastAsia="ko-KR"/>
                        </w:rPr>
                        <m:t>σ</m:t>
                      </m:r>
                    </m:e>
                  </m:acc>
                  <m:ctrlPr>
                    <w:rPr>
                      <w:rStyle w:val="HTMLCode"/>
                      <w:rFonts w:ascii="Cambria Math" w:eastAsiaTheme="minorEastAsia" w:hAnsi="Cambria Math"/>
                      <w:bdr w:val="none" w:sz="0" w:space="0" w:color="auto" w:frame="1"/>
                    </w:rPr>
                  </m:ctrlPr>
                </m:e>
                <m:sub>
                  <m:acc>
                    <m:accPr>
                      <m:chr m:val="̅"/>
                      <m:ctrlPr>
                        <w:rPr>
                          <w:rFonts w:ascii="Cambria Math" w:hAnsi="Cambria Math"/>
                          <w:lang w:eastAsia="ko-KR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Y</m:t>
                      </m:r>
                    </m:e>
                  </m:acc>
                </m:sub>
                <m:sup>
                  <m:r>
                    <w:rPr>
                      <w:rFonts w:ascii="Cambria Math" w:hAnsi="Cambria Math"/>
                      <w:lang w:eastAsia="ko-KR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eastAsia="ko-KR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lang w:eastAsia="ko-K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lang w:eastAsia="ko-KR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eastAsia="ko-KR"/>
                            </w:rPr>
                            <m:t>σ</m:t>
                          </m:r>
                        </m:e>
                      </m:acc>
                      <m:ctrlPr>
                        <w:rPr>
                          <w:rFonts w:ascii="Cambria Math" w:hAnsi="Cambria Math"/>
                          <w:lang w:eastAsia="ko-KR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eastAsia="ko-K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eastAsia="ko-KR"/>
                            </w:rPr>
                            <m:t>pi</m:t>
                          </m:r>
                        </m:e>
                      </m:d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2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'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den>
              </m:f>
              <m:r>
                <w:rPr>
                  <w:rFonts w:ascii="Cambria Math" w:hAnsi="Cambria Math"/>
                  <w:lang w:eastAsia="ko-KR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lang w:eastAsia="ko-K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lang w:eastAsia="ko-KR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eastAsia="ko-KR"/>
                            </w:rPr>
                            <m:t>σ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eastAsia="ko-K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eastAsia="ko-KR"/>
                            </w:rPr>
                            <m:t>po</m:t>
                          </m:r>
                        </m:e>
                      </m:d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2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o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'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den>
              </m:f>
              <m:r>
                <w:rPr>
                  <w:rFonts w:ascii="Cambria Math" w:hAnsi="Cambria Math"/>
                  <w:lang w:eastAsia="ko-KR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lang w:eastAsia="ko-K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lang w:eastAsia="ko-KR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eastAsia="ko-KR"/>
                            </w:rPr>
                            <m:t>σ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eastAsia="ko-K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eastAsia="ko-KR"/>
                            </w:rPr>
                            <m:t>pio,e</m:t>
                          </m:r>
                        </m:e>
                      </m:d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2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'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o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'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den>
              </m:f>
              <m:r>
                <w:rPr>
                  <w:rFonts w:ascii="Cambria Math" w:hAnsi="Cambria Math"/>
                  <w:lang w:eastAsia="ko-KR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lang w:eastAsia="ko-K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lang w:eastAsia="ko-KR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eastAsia="ko-KR"/>
                            </w:rPr>
                            <m:t>σ</m:t>
                          </m:r>
                        </m:e>
                      </m:acc>
                      <m:ctrlPr>
                        <w:rPr>
                          <w:rFonts w:ascii="Cambria Math" w:hAnsi="Cambria Math"/>
                          <w:lang w:eastAsia="ko-KR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eastAsia="ko-K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eastAsia="ko-KR"/>
                            </w:rPr>
                            <m:t>i</m:t>
                          </m:r>
                        </m:e>
                      </m:d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2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'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den>
              </m:f>
              <m:r>
                <w:rPr>
                  <w:rFonts w:ascii="Cambria Math" w:hAnsi="Cambria Math"/>
                  <w:lang w:eastAsia="ko-KR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lang w:eastAsia="ko-K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lang w:eastAsia="ko-KR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eastAsia="ko-KR"/>
                            </w:rPr>
                            <m:t>σ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eastAsia="ko-K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eastAsia="ko-KR"/>
                            </w:rPr>
                            <m:t>o</m:t>
                          </m:r>
                        </m:e>
                      </m:d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2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o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'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den>
              </m:f>
              <m:r>
                <w:rPr>
                  <w:rFonts w:ascii="Cambria Math" w:hAnsi="Cambria Math"/>
                  <w:lang w:eastAsia="ko-KR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lang w:eastAsia="ko-K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lang w:eastAsia="ko-KR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eastAsia="ko-KR"/>
                            </w:rPr>
                            <m:t>σ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eastAsia="ko-K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eastAsia="ko-KR"/>
                            </w:rPr>
                            <m:t>io</m:t>
                          </m:r>
                        </m:e>
                      </m:d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2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'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eastAsia="ko-K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eastAsia="ko-K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ko-KR"/>
                        </w:rPr>
                        <m:t>o</m:t>
                      </m:r>
                    </m:sub>
                    <m:sup>
                      <m:r>
                        <w:rPr>
                          <w:rFonts w:ascii="Cambria Math" w:hAnsi="Cambria Math"/>
                          <w:lang w:eastAsia="ko-KR"/>
                        </w:rPr>
                        <m:t>'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  <w:lang w:eastAsia="ko-KR"/>
                    </w:rPr>
                  </m:ctrlPr>
                </m:den>
              </m:f>
            </m:den>
          </m:f>
        </m:oMath>
      </m:oMathPara>
    </w:p>
    <w:p w14:paraId="4CD0DAEF" w14:textId="0B10F08F" w:rsidR="003C2837" w:rsidRDefault="0052630D" w:rsidP="0052630D">
      <w:pPr>
        <w:pStyle w:val="BodyText"/>
        <w:rPr>
          <w:i/>
        </w:rPr>
      </w:pPr>
      <m:oMath>
        <m:r>
          <w:rPr>
            <w:rFonts w:ascii="Cambria Math" w:hAnsi="Cambria Math"/>
          </w:rPr>
          <m:t xml:space="preserve">where </m:t>
        </m:r>
        <m:sSubSup>
          <m:sSubSupPr>
            <m:ctrlPr>
              <w:rPr>
                <w:rFonts w:ascii="Cambria Math" w:hAnsi="Cambria Math"/>
                <w:i/>
                <w:lang w:eastAsia="ko-KR"/>
              </w:rPr>
            </m:ctrlPr>
          </m:sSubSupPr>
          <m:e>
            <m:acc>
              <m:accPr>
                <m:ctrlPr>
                  <w:rPr>
                    <w:rFonts w:ascii="Cambria Math" w:hAnsi="Cambria Math"/>
                    <w:lang w:eastAsia="ko-KR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lang w:eastAsia="ko-KR"/>
                  </w:rPr>
                  <m:t>σ</m:t>
                </m:r>
              </m:e>
            </m:acc>
            <m:ctrlPr>
              <w:rPr>
                <w:rStyle w:val="HTMLCode"/>
                <w:rFonts w:ascii="Cambria Math" w:eastAsiaTheme="minorEastAsia" w:hAnsi="Cambria Math"/>
                <w:bdr w:val="none" w:sz="0" w:space="0" w:color="auto" w:frame="1"/>
              </w:rPr>
            </m:ctrlPr>
          </m:e>
          <m:sub>
            <m:acc>
              <m:accPr>
                <m:chr m:val="̅"/>
                <m:ctrlPr>
                  <w:rPr>
                    <w:rFonts w:ascii="Cambria Math" w:hAnsi="Cambria Math"/>
                    <w:lang w:eastAsia="ko-KR"/>
                  </w:rPr>
                </m:ctrlPr>
              </m:accPr>
              <m:e>
                <m:r>
                  <w:rPr>
                    <w:rFonts w:ascii="Cambria Math" w:hAnsi="Cambria Math"/>
                    <w:lang w:eastAsia="ko-KR"/>
                  </w:rPr>
                  <m:t>Y</m:t>
                </m:r>
              </m:e>
            </m:acc>
          </m:sub>
          <m:sup>
            <m:r>
              <w:rPr>
                <w:rFonts w:ascii="Cambria Math" w:hAnsi="Cambria Math"/>
                <w:lang w:eastAsia="ko-KR"/>
              </w:rPr>
              <m:t>2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</m:acc>
              </m:e>
              <m:sub>
                <m:r>
                  <w:rPr>
                    <w:rFonts w:ascii="Cambria Math" w:hAnsi="Cambria Math"/>
                    <w:lang w:eastAsia="ko-KR"/>
                  </w:rPr>
                  <m:t>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eastAsia="ko-KR"/>
                      </w:rPr>
                      <m:t>p</m:t>
                    </m:r>
                  </m:e>
                </m:d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</w:rPr>
            </m:ctrlPr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lang w:eastAsia="ko-KR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eastAsia="ko-KR"/>
                  </w:rPr>
                </m:ctrlPr>
              </m:sSubSupPr>
              <m:e>
                <m:acc>
                  <m:accPr>
                    <m:ctrlPr>
                      <w:rPr>
                        <w:rFonts w:ascii="Cambria Math" w:hAnsi="Cambria Math"/>
                        <w:lang w:eastAsia="ko-KR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ko-KR"/>
                      </w:rPr>
                      <m:t>σ</m:t>
                    </m:r>
                  </m:e>
                </m:acc>
                <m:ctrlPr>
                  <w:rPr>
                    <w:rFonts w:ascii="Cambria Math" w:hAnsi="Cambria Math"/>
                    <w:lang w:eastAsia="ko-KR"/>
                  </w:rPr>
                </m:ctrlPr>
              </m:e>
              <m:sub>
                <m:r>
                  <w:rPr>
                    <w:rFonts w:ascii="Cambria Math" w:hAnsi="Cambria Math"/>
                    <w:lang w:eastAsia="ko-KR"/>
                  </w:rPr>
                  <m:t>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eastAsia="ko-KR"/>
                      </w:rPr>
                      <m:t>pi</m:t>
                    </m:r>
                  </m:e>
                </m:d>
              </m:sub>
              <m:sup>
                <m:r>
                  <w:rPr>
                    <w:rFonts w:ascii="Cambria Math" w:hAnsi="Cambria Math"/>
                    <w:lang w:eastAsia="ko-KR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  <w:lang w:eastAsia="ko-KR"/>
              </w:rPr>
            </m:ctrlPr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  <w:lang w:eastAsia="ko-KR"/>
                  </w:rPr>
                </m:ctrlPr>
              </m:sSubSupPr>
              <m:e>
                <m:r>
                  <w:rPr>
                    <w:rFonts w:ascii="Cambria Math" w:hAnsi="Cambria Math"/>
                    <w:lang w:eastAsia="ko-KR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eastAsia="ko-KR"/>
                  </w:rPr>
                  <m:t>i</m:t>
                </m:r>
              </m:sub>
              <m:sup>
                <m:r>
                  <w:rPr>
                    <w:rFonts w:ascii="Cambria Math" w:hAnsi="Cambria Math"/>
                    <w:lang w:eastAsia="ko-KR"/>
                  </w:rPr>
                  <m:t>'</m:t>
                </m:r>
              </m:sup>
            </m:sSubSup>
            <m:ctrlPr>
              <w:rPr>
                <w:rFonts w:ascii="Cambria Math" w:hAnsi="Cambria Math"/>
                <w:i/>
                <w:lang w:eastAsia="ko-KR"/>
              </w:rPr>
            </m:ctrlPr>
          </m:den>
        </m:f>
        <m:r>
          <w:rPr>
            <w:rFonts w:ascii="Cambria Math" w:hAnsi="Cambria Math"/>
            <w:lang w:eastAsia="ko-KR"/>
          </w:rPr>
          <m:t>+</m:t>
        </m:r>
        <m:f>
          <m:fPr>
            <m:ctrlPr>
              <w:rPr>
                <w:rFonts w:ascii="Cambria Math" w:hAnsi="Cambria Math"/>
                <w:lang w:eastAsia="ko-KR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eastAsia="ko-KR"/>
                  </w:rPr>
                </m:ctrlPr>
              </m:sSubSupPr>
              <m:e>
                <m:acc>
                  <m:accPr>
                    <m:ctrlPr>
                      <w:rPr>
                        <w:rFonts w:ascii="Cambria Math" w:hAnsi="Cambria Math"/>
                        <w:lang w:eastAsia="ko-KR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ko-KR"/>
                      </w:rPr>
                      <m:t>σ</m:t>
                    </m:r>
                  </m:e>
                </m:acc>
              </m:e>
              <m:sub>
                <m:r>
                  <w:rPr>
                    <w:rFonts w:ascii="Cambria Math" w:hAnsi="Cambria Math"/>
                    <w:lang w:eastAsia="ko-KR"/>
                  </w:rPr>
                  <m:t>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eastAsia="ko-KR"/>
                      </w:rPr>
                      <m:t>po</m:t>
                    </m:r>
                  </m:e>
                </m:d>
              </m:sub>
              <m:sup>
                <m:r>
                  <w:rPr>
                    <w:rFonts w:ascii="Cambria Math" w:hAnsi="Cambria Math"/>
                    <w:lang w:eastAsia="ko-KR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  <w:lang w:eastAsia="ko-KR"/>
              </w:rPr>
            </m:ctrlPr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  <w:lang w:eastAsia="ko-KR"/>
                  </w:rPr>
                </m:ctrlPr>
              </m:sSubSupPr>
              <m:e>
                <m:r>
                  <w:rPr>
                    <w:rFonts w:ascii="Cambria Math" w:hAnsi="Cambria Math"/>
                    <w:lang w:eastAsia="ko-KR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eastAsia="ko-KR"/>
                  </w:rPr>
                  <m:t>o</m:t>
                </m:r>
              </m:sub>
              <m:sup>
                <m:r>
                  <w:rPr>
                    <w:rFonts w:ascii="Cambria Math" w:hAnsi="Cambria Math"/>
                    <w:lang w:eastAsia="ko-KR"/>
                  </w:rPr>
                  <m:t>'</m:t>
                </m:r>
              </m:sup>
            </m:sSubSup>
            <m:ctrlPr>
              <w:rPr>
                <w:rFonts w:ascii="Cambria Math" w:hAnsi="Cambria Math"/>
                <w:i/>
                <w:lang w:eastAsia="ko-KR"/>
              </w:rPr>
            </m:ctrlPr>
          </m:den>
        </m:f>
        <m:r>
          <w:rPr>
            <w:rFonts w:ascii="Cambria Math" w:hAnsi="Cambria Math"/>
            <w:lang w:eastAsia="ko-KR"/>
          </w:rPr>
          <m:t>+</m:t>
        </m:r>
        <m:f>
          <m:fPr>
            <m:ctrlPr>
              <w:rPr>
                <w:rFonts w:ascii="Cambria Math" w:hAnsi="Cambria Math"/>
                <w:lang w:eastAsia="ko-KR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eastAsia="ko-KR"/>
                  </w:rPr>
                </m:ctrlPr>
              </m:sSubSupPr>
              <m:e>
                <m:acc>
                  <m:accPr>
                    <m:ctrlPr>
                      <w:rPr>
                        <w:rFonts w:ascii="Cambria Math" w:hAnsi="Cambria Math"/>
                        <w:lang w:eastAsia="ko-KR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ko-KR"/>
                      </w:rPr>
                      <m:t>σ</m:t>
                    </m:r>
                  </m:e>
                </m:acc>
              </m:e>
              <m:sub>
                <m:r>
                  <w:rPr>
                    <w:rFonts w:ascii="Cambria Math" w:hAnsi="Cambria Math"/>
                    <w:lang w:eastAsia="ko-KR"/>
                  </w:rPr>
                  <m:t>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eastAsia="ko-KR"/>
                      </w:rPr>
                      <m:t>pio,e</m:t>
                    </m:r>
                  </m:e>
                </m:d>
              </m:sub>
              <m:sup>
                <m:r>
                  <w:rPr>
                    <w:rFonts w:ascii="Cambria Math" w:hAnsi="Cambria Math"/>
                    <w:lang w:eastAsia="ko-KR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  <w:lang w:eastAsia="ko-KR"/>
              </w:rPr>
            </m:ctrlPr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  <m:sup>
                <m:r>
                  <w:rPr>
                    <w:rFonts w:ascii="Cambria Math" w:hAnsi="Cambria Math"/>
                  </w:rPr>
                  <m:t>'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  <w:lang w:eastAsia="ko-KR"/>
                  </w:rPr>
                </m:ctrlPr>
              </m:sSubSupPr>
              <m:e>
                <m:r>
                  <w:rPr>
                    <w:rFonts w:ascii="Cambria Math" w:hAnsi="Cambria Math"/>
                    <w:lang w:eastAsia="ko-KR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eastAsia="ko-KR"/>
                  </w:rPr>
                  <m:t>i</m:t>
                </m:r>
              </m:sub>
              <m:sup>
                <m:r>
                  <w:rPr>
                    <w:rFonts w:ascii="Cambria Math" w:hAnsi="Cambria Math"/>
                    <w:lang w:eastAsia="ko-KR"/>
                  </w:rPr>
                  <m:t>'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  <w:lang w:eastAsia="ko-KR"/>
                  </w:rPr>
                </m:ctrlPr>
              </m:sSubSupPr>
              <m:e>
                <m:r>
                  <w:rPr>
                    <w:rFonts w:ascii="Cambria Math" w:hAnsi="Cambria Math"/>
                    <w:lang w:eastAsia="ko-KR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eastAsia="ko-KR"/>
                  </w:rPr>
                  <m:t>o</m:t>
                </m:r>
              </m:sub>
              <m:sup>
                <m:r>
                  <w:rPr>
                    <w:rFonts w:ascii="Cambria Math" w:hAnsi="Cambria Math"/>
                    <w:lang w:eastAsia="ko-KR"/>
                  </w:rPr>
                  <m:t>'</m:t>
                </m:r>
              </m:sup>
            </m:sSubSup>
            <m:ctrlPr>
              <w:rPr>
                <w:rFonts w:ascii="Cambria Math" w:hAnsi="Cambria Math"/>
                <w:i/>
                <w:lang w:eastAsia="ko-KR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lang w:eastAsia="ko-KR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eastAsia="ko-KR"/>
                  </w:rPr>
                </m:ctrlPr>
              </m:sSubSupPr>
              <m:e>
                <m:acc>
                  <m:accPr>
                    <m:ctrlPr>
                      <w:rPr>
                        <w:rFonts w:ascii="Cambria Math" w:hAnsi="Cambria Math"/>
                        <w:lang w:eastAsia="ko-KR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ko-KR"/>
                      </w:rPr>
                      <m:t>σ</m:t>
                    </m:r>
                  </m:e>
                </m:acc>
                <m:ctrlPr>
                  <w:rPr>
                    <w:rFonts w:ascii="Cambria Math" w:hAnsi="Cambria Math"/>
                    <w:lang w:eastAsia="ko-KR"/>
                  </w:rPr>
                </m:ctrlPr>
              </m:e>
              <m:sub>
                <m:r>
                  <w:rPr>
                    <w:rFonts w:ascii="Cambria Math" w:hAnsi="Cambria Math"/>
                    <w:lang w:eastAsia="ko-KR"/>
                  </w:rPr>
                  <m:t>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eastAsia="ko-KR"/>
                      </w:rPr>
                      <m:t>i</m:t>
                    </m:r>
                  </m:e>
                </m:d>
              </m:sub>
              <m:sup>
                <m:r>
                  <w:rPr>
                    <w:rFonts w:ascii="Cambria Math" w:hAnsi="Cambria Math"/>
                    <w:lang w:eastAsia="ko-KR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  <w:lang w:eastAsia="ko-KR"/>
              </w:rPr>
            </m:ctrlPr>
          </m:num>
          <m:den>
            <m:sSubSup>
              <m:sSubSupPr>
                <m:ctrlPr>
                  <w:rPr>
                    <w:rFonts w:ascii="Cambria Math" w:hAnsi="Cambria Math"/>
                    <w:i/>
                    <w:lang w:eastAsia="ko-KR"/>
                  </w:rPr>
                </m:ctrlPr>
              </m:sSubSupPr>
              <m:e>
                <m:r>
                  <w:rPr>
                    <w:rFonts w:ascii="Cambria Math" w:hAnsi="Cambria Math"/>
                    <w:lang w:eastAsia="ko-KR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eastAsia="ko-KR"/>
                  </w:rPr>
                  <m:t>i</m:t>
                </m:r>
              </m:sub>
              <m:sup>
                <m:r>
                  <w:rPr>
                    <w:rFonts w:ascii="Cambria Math" w:hAnsi="Cambria Math"/>
                    <w:lang w:eastAsia="ko-KR"/>
                  </w:rPr>
                  <m:t>'</m:t>
                </m:r>
              </m:sup>
            </m:sSubSup>
            <m:ctrlPr>
              <w:rPr>
                <w:rFonts w:ascii="Cambria Math" w:hAnsi="Cambria Math"/>
                <w:i/>
                <w:lang w:eastAsia="ko-KR"/>
              </w:rPr>
            </m:ctrlPr>
          </m:den>
        </m:f>
        <m:r>
          <w:rPr>
            <w:rFonts w:ascii="Cambria Math" w:hAnsi="Cambria Math"/>
            <w:lang w:eastAsia="ko-KR"/>
          </w:rPr>
          <m:t>+</m:t>
        </m:r>
        <m:f>
          <m:fPr>
            <m:ctrlPr>
              <w:rPr>
                <w:rFonts w:ascii="Cambria Math" w:hAnsi="Cambria Math"/>
                <w:lang w:eastAsia="ko-KR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eastAsia="ko-KR"/>
                  </w:rPr>
                </m:ctrlPr>
              </m:sSubSupPr>
              <m:e>
                <m:acc>
                  <m:accPr>
                    <m:ctrlPr>
                      <w:rPr>
                        <w:rFonts w:ascii="Cambria Math" w:hAnsi="Cambria Math"/>
                        <w:lang w:eastAsia="ko-KR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ko-KR"/>
                      </w:rPr>
                      <m:t>σ</m:t>
                    </m:r>
                  </m:e>
                </m:acc>
              </m:e>
              <m:sub>
                <m:r>
                  <w:rPr>
                    <w:rFonts w:ascii="Cambria Math" w:hAnsi="Cambria Math"/>
                    <w:lang w:eastAsia="ko-KR"/>
                  </w:rPr>
                  <m:t>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eastAsia="ko-KR"/>
                      </w:rPr>
                      <m:t>o</m:t>
                    </m:r>
                  </m:e>
                </m:d>
              </m:sub>
              <m:sup>
                <m:r>
                  <w:rPr>
                    <w:rFonts w:ascii="Cambria Math" w:hAnsi="Cambria Math"/>
                    <w:lang w:eastAsia="ko-KR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  <w:lang w:eastAsia="ko-KR"/>
              </w:rPr>
            </m:ctrlPr>
          </m:num>
          <m:den>
            <m:sSubSup>
              <m:sSubSupPr>
                <m:ctrlPr>
                  <w:rPr>
                    <w:rFonts w:ascii="Cambria Math" w:hAnsi="Cambria Math"/>
                    <w:i/>
                    <w:lang w:eastAsia="ko-KR"/>
                  </w:rPr>
                </m:ctrlPr>
              </m:sSubSupPr>
              <m:e>
                <m:r>
                  <w:rPr>
                    <w:rFonts w:ascii="Cambria Math" w:hAnsi="Cambria Math"/>
                    <w:lang w:eastAsia="ko-KR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eastAsia="ko-KR"/>
                  </w:rPr>
                  <m:t>o</m:t>
                </m:r>
              </m:sub>
              <m:sup>
                <m:r>
                  <w:rPr>
                    <w:rFonts w:ascii="Cambria Math" w:hAnsi="Cambria Math"/>
                    <w:lang w:eastAsia="ko-KR"/>
                  </w:rPr>
                  <m:t>'</m:t>
                </m:r>
              </m:sup>
            </m:sSubSup>
            <m:ctrlPr>
              <w:rPr>
                <w:rFonts w:ascii="Cambria Math" w:hAnsi="Cambria Math"/>
                <w:i/>
                <w:lang w:eastAsia="ko-KR"/>
              </w:rPr>
            </m:ctrlPr>
          </m:den>
        </m:f>
        <m:r>
          <w:rPr>
            <w:rFonts w:ascii="Cambria Math" w:hAnsi="Cambria Math"/>
            <w:lang w:eastAsia="ko-KR"/>
          </w:rPr>
          <m:t>+</m:t>
        </m:r>
        <m:f>
          <m:fPr>
            <m:ctrlPr>
              <w:rPr>
                <w:rFonts w:ascii="Cambria Math" w:hAnsi="Cambria Math"/>
                <w:lang w:eastAsia="ko-KR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eastAsia="ko-KR"/>
                  </w:rPr>
                </m:ctrlPr>
              </m:sSubSupPr>
              <m:e>
                <m:acc>
                  <m:accPr>
                    <m:ctrlPr>
                      <w:rPr>
                        <w:rFonts w:ascii="Cambria Math" w:hAnsi="Cambria Math"/>
                        <w:lang w:eastAsia="ko-KR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ko-KR"/>
                      </w:rPr>
                      <m:t>σ</m:t>
                    </m:r>
                  </m:e>
                </m:acc>
              </m:e>
              <m:sub>
                <m:r>
                  <w:rPr>
                    <w:rFonts w:ascii="Cambria Math" w:hAnsi="Cambria Math"/>
                    <w:lang w:eastAsia="ko-KR"/>
                  </w:rPr>
                  <m:t>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eastAsia="ko-K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eastAsia="ko-KR"/>
                      </w:rPr>
                      <m:t>io</m:t>
                    </m:r>
                  </m:e>
                </m:d>
              </m:sub>
              <m:sup>
                <m:r>
                  <w:rPr>
                    <w:rFonts w:ascii="Cambria Math" w:hAnsi="Cambria Math"/>
                    <w:lang w:eastAsia="ko-KR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  <w:lang w:eastAsia="ko-KR"/>
              </w:rPr>
            </m:ctrlPr>
          </m:num>
          <m:den>
            <m:sSubSup>
              <m:sSubSupPr>
                <m:ctrlPr>
                  <w:rPr>
                    <w:rFonts w:ascii="Cambria Math" w:hAnsi="Cambria Math"/>
                    <w:i/>
                    <w:lang w:eastAsia="ko-KR"/>
                  </w:rPr>
                </m:ctrlPr>
              </m:sSubSupPr>
              <m:e>
                <m:r>
                  <w:rPr>
                    <w:rFonts w:ascii="Cambria Math" w:hAnsi="Cambria Math"/>
                    <w:lang w:eastAsia="ko-KR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eastAsia="ko-KR"/>
                  </w:rPr>
                  <m:t>i</m:t>
                </m:r>
              </m:sub>
              <m:sup>
                <m:r>
                  <w:rPr>
                    <w:rFonts w:ascii="Cambria Math" w:hAnsi="Cambria Math"/>
                    <w:lang w:eastAsia="ko-KR"/>
                  </w:rPr>
                  <m:t>'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  <w:lang w:eastAsia="ko-KR"/>
                  </w:rPr>
                </m:ctrlPr>
              </m:sSubSupPr>
              <m:e>
                <m:r>
                  <w:rPr>
                    <w:rFonts w:ascii="Cambria Math" w:hAnsi="Cambria Math"/>
                    <w:lang w:eastAsia="ko-KR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eastAsia="ko-KR"/>
                  </w:rPr>
                  <m:t>o</m:t>
                </m:r>
              </m:sub>
              <m:sup>
                <m:r>
                  <w:rPr>
                    <w:rFonts w:ascii="Cambria Math" w:hAnsi="Cambria Math"/>
                    <w:lang w:eastAsia="ko-KR"/>
                  </w:rPr>
                  <m:t>'</m:t>
                </m:r>
              </m:sup>
            </m:sSubSup>
            <m:ctrlPr>
              <w:rPr>
                <w:rFonts w:ascii="Cambria Math" w:hAnsi="Cambria Math"/>
                <w:i/>
                <w:lang w:eastAsia="ko-KR"/>
              </w:rPr>
            </m:ctrlPr>
          </m:den>
        </m:f>
      </m:oMath>
      <w:r w:rsidR="0051432D">
        <w:rPr>
          <w:i/>
        </w:rPr>
        <w:t xml:space="preserve"> </w:t>
      </w:r>
    </w:p>
    <w:p w14:paraId="4F22A355" w14:textId="4BEFE27E" w:rsidR="0052630D" w:rsidRPr="00B46D09" w:rsidRDefault="0051432D" w:rsidP="0052630D">
      <w:pPr>
        <w:pStyle w:val="BodyText"/>
        <w:rPr>
          <w:i/>
          <w:lang w:eastAsia="ko-KR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and represents a correction for bias (Brennan &amp; Kane, 1977).</m:t>
          </m:r>
        </m:oMath>
      </m:oMathPara>
    </w:p>
    <w:p w14:paraId="7EE0CE9D" w14:textId="77777777" w:rsidR="0052630D" w:rsidRDefault="0052630D" w:rsidP="0052630D">
      <w:pPr>
        <w:pStyle w:val="Heading1"/>
        <w:spacing w:before="120" w:after="120"/>
        <w:rPr>
          <w:rFonts w:ascii="Times New Roman" w:hAnsi="Times New Roman" w:cs="Times New Roman"/>
          <w:color w:val="000000" w:themeColor="text1"/>
        </w:rPr>
      </w:pPr>
    </w:p>
    <w:p w14:paraId="11635BF8" w14:textId="77777777" w:rsidR="0052630D" w:rsidRDefault="0052630D" w:rsidP="0052630D">
      <w:pPr>
        <w:pStyle w:val="BodyText"/>
      </w:pPr>
    </w:p>
    <w:p w14:paraId="0F46B017" w14:textId="77777777" w:rsidR="0051432D" w:rsidRDefault="0051432D">
      <w:pPr>
        <w:rPr>
          <w:rFonts w:ascii="Times New Roman" w:eastAsiaTheme="majorEastAsia" w:hAnsi="Times New Roman" w:cs="Times New Roman"/>
          <w:b/>
          <w:bCs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</w:rPr>
        <w:br w:type="page"/>
      </w:r>
    </w:p>
    <w:p w14:paraId="6D5759C2" w14:textId="47C78F9E" w:rsidR="000F578D" w:rsidRPr="00053BAB" w:rsidRDefault="000F578D" w:rsidP="000F578D">
      <w:pPr>
        <w:pStyle w:val="Heading1"/>
        <w:spacing w:before="120" w:after="120"/>
        <w:rPr>
          <w:rFonts w:ascii="Times New Roman" w:hAnsi="Times New Roman" w:cs="Times New Roman"/>
        </w:rPr>
      </w:pPr>
      <w:r w:rsidRPr="00053BAB">
        <w:rPr>
          <w:rFonts w:ascii="Times New Roman" w:hAnsi="Times New Roman" w:cs="Times New Roman"/>
        </w:rPr>
        <w:lastRenderedPageBreak/>
        <w:t>Abbreviations used throughout the supplement</w:t>
      </w:r>
      <w:bookmarkEnd w:id="10"/>
      <w:bookmarkEnd w:id="20"/>
    </w:p>
    <w:p w14:paraId="62A82067" w14:textId="77777777" w:rsidR="00924785" w:rsidRDefault="00924785" w:rsidP="005C5D5B">
      <w:pPr>
        <w:spacing w:after="0"/>
        <w:jc w:val="both"/>
      </w:pPr>
      <w:r>
        <w:t>GT: Generalizability Theory</w:t>
      </w:r>
    </w:p>
    <w:p w14:paraId="5FF2EB00" w14:textId="7E4AC142" w:rsidR="00AF0E26" w:rsidRDefault="00AF0E26" w:rsidP="005C5D5B">
      <w:pPr>
        <w:spacing w:after="0"/>
        <w:jc w:val="both"/>
      </w:pPr>
      <w:r>
        <w:t>BFI-2</w:t>
      </w:r>
      <w:r w:rsidR="00777899">
        <w:t xml:space="preserve"> or BFI2</w:t>
      </w:r>
      <w:r>
        <w:t>: Updated version of the Big Five Inventory (Soto &amp; John, 2017)</w:t>
      </w:r>
    </w:p>
    <w:p w14:paraId="2A2E70AB" w14:textId="2E6B8E74" w:rsidR="00BF6299" w:rsidRDefault="00BF6299" w:rsidP="005C5D5B">
      <w:pPr>
        <w:spacing w:after="0"/>
        <w:jc w:val="both"/>
      </w:pPr>
      <w:r>
        <w:t>p or P: Person</w:t>
      </w:r>
    </w:p>
    <w:p w14:paraId="115DE953" w14:textId="15B54C0F" w:rsidR="0077470E" w:rsidRDefault="0077470E" w:rsidP="005C5D5B">
      <w:pPr>
        <w:spacing w:after="0"/>
        <w:jc w:val="both"/>
      </w:pPr>
      <w:r>
        <w:t>i or I: Item</w:t>
      </w:r>
    </w:p>
    <w:p w14:paraId="42F2E9C2" w14:textId="3C127A07" w:rsidR="0077470E" w:rsidRDefault="0077470E" w:rsidP="005C5D5B">
      <w:pPr>
        <w:spacing w:after="0"/>
        <w:jc w:val="both"/>
      </w:pPr>
      <w:r>
        <w:t>o or O: Occasion</w:t>
      </w:r>
    </w:p>
    <w:p w14:paraId="494C5494" w14:textId="2D1FDE58" w:rsidR="002C5E8C" w:rsidRDefault="002C5E8C" w:rsidP="005C5D5B">
      <w:pPr>
        <w:spacing w:after="0"/>
        <w:jc w:val="both"/>
      </w:pPr>
      <w:r>
        <w:t>C: Composite</w:t>
      </w:r>
    </w:p>
    <w:p w14:paraId="66305D66" w14:textId="62B2E118" w:rsidR="002C5E8C" w:rsidRDefault="002C5E8C" w:rsidP="005C5D5B">
      <w:pPr>
        <w:spacing w:after="0"/>
        <w:jc w:val="both"/>
      </w:pPr>
      <w:r>
        <w:t>S: Subscale</w:t>
      </w:r>
    </w:p>
    <w:p w14:paraId="17E1F28F" w14:textId="3AF84CD3" w:rsidR="005C5D5B" w:rsidRDefault="005C5D5B" w:rsidP="005C5D5B">
      <w:pPr>
        <w:spacing w:after="0"/>
        <w:jc w:val="both"/>
      </w:pPr>
      <w:r>
        <w:t>Ass: Assertiveness</w:t>
      </w:r>
    </w:p>
    <w:p w14:paraId="52231B4F" w14:textId="767700F7" w:rsidR="005C5D5B" w:rsidRDefault="005C5D5B" w:rsidP="005C5D5B">
      <w:pPr>
        <w:spacing w:after="0"/>
        <w:jc w:val="both"/>
      </w:pPr>
      <w:r>
        <w:t>Ene: Energy Level</w:t>
      </w:r>
    </w:p>
    <w:p w14:paraId="17C0199C" w14:textId="00ED4D69" w:rsidR="00D803E4" w:rsidRDefault="005C5D5B" w:rsidP="00910508">
      <w:pPr>
        <w:spacing w:after="0"/>
        <w:jc w:val="both"/>
      </w:pPr>
      <w:r>
        <w:t xml:space="preserve">Soc: </w:t>
      </w:r>
      <w:r w:rsidR="00910508" w:rsidRPr="00910508">
        <w:t>Sociability</w:t>
      </w:r>
    </w:p>
    <w:p w14:paraId="2ABF62C7" w14:textId="2A1016DB" w:rsidR="001212C3" w:rsidRDefault="001212C3" w:rsidP="00910508">
      <w:pPr>
        <w:spacing w:after="0"/>
        <w:jc w:val="both"/>
      </w:pPr>
      <w:r>
        <w:t>SFE: Specific-factor error</w:t>
      </w:r>
    </w:p>
    <w:p w14:paraId="464986EE" w14:textId="3708C318" w:rsidR="001212C3" w:rsidRDefault="001212C3" w:rsidP="00910508">
      <w:pPr>
        <w:spacing w:after="0"/>
        <w:jc w:val="both"/>
      </w:pPr>
      <w:r>
        <w:t>TE: Transient error</w:t>
      </w:r>
    </w:p>
    <w:p w14:paraId="663134E0" w14:textId="0FE4462D" w:rsidR="001212C3" w:rsidRDefault="001212C3" w:rsidP="00910508">
      <w:pPr>
        <w:spacing w:after="0"/>
        <w:jc w:val="both"/>
      </w:pPr>
      <w:r>
        <w:t>RRE: Random-response error</w:t>
      </w:r>
    </w:p>
    <w:p w14:paraId="4364ED3C" w14:textId="02A28DCD" w:rsidR="00375330" w:rsidRDefault="00375330" w:rsidP="00910508">
      <w:pPr>
        <w:spacing w:after="0"/>
        <w:jc w:val="both"/>
      </w:pPr>
      <w:r>
        <w:t>terror: Total error</w:t>
      </w:r>
    </w:p>
    <w:p w14:paraId="5428724A" w14:textId="425D29B6" w:rsidR="002252E8" w:rsidRDefault="002252E8" w:rsidP="00910508">
      <w:pPr>
        <w:spacing w:after="0"/>
        <w:jc w:val="both"/>
      </w:pPr>
      <w:r>
        <w:t>f: Subscale</w:t>
      </w:r>
      <w:r w:rsidR="00EE1899">
        <w:t>/</w:t>
      </w:r>
      <w:r w:rsidR="00FF708A">
        <w:t>p</w:t>
      </w:r>
      <w:r w:rsidR="00EE1899">
        <w:t xml:space="preserve">ersonality </w:t>
      </w:r>
      <w:r w:rsidR="00FF708A">
        <w:t>f</w:t>
      </w:r>
      <w:r w:rsidR="00EE1899">
        <w:t>acet</w:t>
      </w:r>
    </w:p>
    <w:p w14:paraId="4AB05EA7" w14:textId="1466830A" w:rsidR="0046371B" w:rsidRDefault="0046371B" w:rsidP="00910508">
      <w:pPr>
        <w:spacing w:after="0"/>
        <w:jc w:val="both"/>
      </w:pPr>
      <w:r>
        <w:t>G: Generalizability coefficient</w:t>
      </w:r>
    </w:p>
    <w:p w14:paraId="7EDC395A" w14:textId="6A79B065" w:rsidR="0046371B" w:rsidRDefault="0046371B" w:rsidP="00910508">
      <w:pPr>
        <w:spacing w:after="0"/>
        <w:jc w:val="both"/>
      </w:pPr>
      <w:r>
        <w:t>D: Dependability coefficient</w:t>
      </w:r>
    </w:p>
    <w:p w14:paraId="2AB4575A" w14:textId="3126A6D3" w:rsidR="002551A8" w:rsidRDefault="00375330" w:rsidP="00910508">
      <w:pPr>
        <w:spacing w:after="0"/>
        <w:jc w:val="both"/>
      </w:pPr>
      <w:r>
        <w:t>ew</w:t>
      </w:r>
      <w:r w:rsidR="002551A8">
        <w:t>: Effe</w:t>
      </w:r>
      <w:r w:rsidR="00DB5813">
        <w:t>ctive Weight</w:t>
      </w:r>
    </w:p>
    <w:p w14:paraId="6D71AECF" w14:textId="7A69C838" w:rsidR="001E447B" w:rsidRDefault="001E447B" w:rsidP="00910508">
      <w:pPr>
        <w:spacing w:after="0"/>
        <w:jc w:val="both"/>
      </w:pPr>
      <w:r>
        <w:t>DV: Dependent variable</w:t>
      </w:r>
    </w:p>
    <w:p w14:paraId="5540ED07" w14:textId="30B9F978" w:rsidR="00D64C82" w:rsidRDefault="00D64C82" w:rsidP="00910508">
      <w:pPr>
        <w:spacing w:after="0"/>
        <w:jc w:val="both"/>
      </w:pPr>
      <w:r>
        <w:t>PR</w:t>
      </w:r>
      <w:r w:rsidR="00F35C81">
        <w:t xml:space="preserve">MSE: Proportional reduction </w:t>
      </w:r>
      <w:r w:rsidR="00433877">
        <w:t>i</w:t>
      </w:r>
      <w:r w:rsidR="00F35C81">
        <w:t xml:space="preserve">n </w:t>
      </w:r>
      <w:r w:rsidR="004C40DE">
        <w:t xml:space="preserve">root </w:t>
      </w:r>
      <w:r w:rsidR="00F35C81">
        <w:t>mean</w:t>
      </w:r>
      <w:r w:rsidR="00C47ADB">
        <w:t>-</w:t>
      </w:r>
      <w:r w:rsidR="00F35C81">
        <w:t>square</w:t>
      </w:r>
      <w:r w:rsidR="00262E3E">
        <w:t>d</w:t>
      </w:r>
      <w:r w:rsidR="00F35C81">
        <w:t xml:space="preserve"> error</w:t>
      </w:r>
    </w:p>
    <w:p w14:paraId="2F8FB875" w14:textId="75C9A68E" w:rsidR="00687A39" w:rsidRDefault="00687A39" w:rsidP="00910508">
      <w:pPr>
        <w:spacing w:after="0"/>
        <w:jc w:val="both"/>
      </w:pPr>
      <w:r>
        <w:t xml:space="preserve">VAR or Var: </w:t>
      </w:r>
      <w:r w:rsidR="006C094C">
        <w:t xml:space="preserve">Variance or </w:t>
      </w:r>
      <w:r>
        <w:t>Value-added ratio</w:t>
      </w:r>
      <w:r w:rsidR="006C094C">
        <w:t xml:space="preserve"> dep</w:t>
      </w:r>
      <w:r w:rsidR="002E7594">
        <w:t>ending on the context</w:t>
      </w:r>
    </w:p>
    <w:p w14:paraId="3E24C4EE" w14:textId="708926C3" w:rsidR="002E7594" w:rsidRDefault="002E7594" w:rsidP="00910508">
      <w:pPr>
        <w:spacing w:after="0"/>
        <w:jc w:val="both"/>
      </w:pPr>
      <w:r>
        <w:t>COV or Cov: Covariance</w:t>
      </w:r>
    </w:p>
    <w:p w14:paraId="32DAACB8" w14:textId="5381BC7D" w:rsidR="00375330" w:rsidRDefault="00375330" w:rsidP="00910508">
      <w:pPr>
        <w:spacing w:after="0"/>
        <w:jc w:val="both"/>
      </w:pPr>
      <w:r>
        <w:t>ULS: Unweighted least squares estimation</w:t>
      </w:r>
    </w:p>
    <w:p w14:paraId="3328E8AB" w14:textId="0595EE04" w:rsidR="00375330" w:rsidRDefault="00375330" w:rsidP="00910508">
      <w:pPr>
        <w:spacing w:after="0"/>
        <w:jc w:val="both"/>
        <w:rPr>
          <w:i/>
          <w:iCs/>
        </w:rPr>
      </w:pPr>
      <w:r>
        <w:t xml:space="preserve">WLSMV: Robust diagonally weighted least squares estimation in </w:t>
      </w:r>
      <w:r w:rsidRPr="00375330">
        <w:rPr>
          <w:i/>
          <w:iCs/>
        </w:rPr>
        <w:t>lavaan</w:t>
      </w:r>
    </w:p>
    <w:p w14:paraId="41396DF3" w14:textId="77777777" w:rsidR="00910508" w:rsidRPr="00D803E4" w:rsidRDefault="00910508" w:rsidP="00910508">
      <w:pPr>
        <w:spacing w:after="0"/>
        <w:jc w:val="both"/>
      </w:pPr>
    </w:p>
    <w:p w14:paraId="4532C773" w14:textId="77777777" w:rsidR="005B521E" w:rsidRDefault="005B521E">
      <w:pPr>
        <w:rPr>
          <w:rFonts w:ascii="Times New Roman" w:eastAsiaTheme="majorEastAsia" w:hAnsi="Times New Roman" w:cs="Times New Roman"/>
          <w:b/>
          <w:bCs/>
          <w:color w:val="000000" w:themeColor="text1"/>
          <w:sz w:val="32"/>
          <w:szCs w:val="32"/>
        </w:rPr>
      </w:pPr>
      <w:bookmarkStart w:id="22" w:name="references"/>
      <w:bookmarkStart w:id="23" w:name="_Toc71986119"/>
      <w:r>
        <w:rPr>
          <w:rFonts w:ascii="Times New Roman" w:eastAsiaTheme="majorEastAsia" w:hAnsi="Times New Roman" w:cs="Times New Roman"/>
          <w:b/>
          <w:bCs/>
          <w:color w:val="000000" w:themeColor="text1"/>
          <w:sz w:val="32"/>
          <w:szCs w:val="32"/>
        </w:rPr>
        <w:br w:type="page"/>
      </w:r>
    </w:p>
    <w:p w14:paraId="22B86515" w14:textId="098EC546" w:rsidR="00205DF5" w:rsidRPr="00053BAB" w:rsidRDefault="00205DF5" w:rsidP="00753584">
      <w:pPr>
        <w:pStyle w:val="BodyText"/>
        <w:rPr>
          <w:rFonts w:ascii="Times New Roman" w:eastAsiaTheme="majorEastAsia" w:hAnsi="Times New Roman" w:cs="Times New Roman"/>
          <w:b/>
          <w:bCs/>
          <w:color w:val="4F81BD" w:themeColor="accent1"/>
          <w:sz w:val="32"/>
          <w:szCs w:val="32"/>
        </w:rPr>
      </w:pPr>
      <w:r w:rsidRPr="00053BAB">
        <w:rPr>
          <w:rFonts w:ascii="Times New Roman" w:eastAsiaTheme="majorEastAsia" w:hAnsi="Times New Roman" w:cs="Times New Roman"/>
          <w:b/>
          <w:bCs/>
          <w:color w:val="4F81BD" w:themeColor="accent1"/>
          <w:sz w:val="32"/>
          <w:szCs w:val="32"/>
        </w:rPr>
        <w:lastRenderedPageBreak/>
        <w:t>References</w:t>
      </w:r>
      <w:bookmarkEnd w:id="22"/>
      <w:bookmarkEnd w:id="23"/>
    </w:p>
    <w:p w14:paraId="45A8DD16" w14:textId="1B03EEEA" w:rsidR="005F7162" w:rsidRPr="003B52C5" w:rsidRDefault="005F7162" w:rsidP="005F7162">
      <w:pPr>
        <w:ind w:left="720" w:hanging="720"/>
        <w:rPr>
          <w:rFonts w:ascii="Times New Roman" w:hAnsi="Times New Roman" w:cs="Times New Roman"/>
          <w:bCs/>
        </w:rPr>
      </w:pPr>
      <w:r w:rsidRPr="003B52C5">
        <w:rPr>
          <w:rFonts w:ascii="Times New Roman" w:hAnsi="Times New Roman" w:cs="Times New Roman"/>
          <w:bCs/>
        </w:rPr>
        <w:t xml:space="preserve">Brennan, R. L. (2001). </w:t>
      </w:r>
      <w:r w:rsidRPr="003B52C5">
        <w:rPr>
          <w:rFonts w:ascii="Times New Roman" w:hAnsi="Times New Roman" w:cs="Times New Roman"/>
          <w:bCs/>
          <w:i/>
        </w:rPr>
        <w:t>Manual for mGENOVA</w:t>
      </w:r>
      <w:r w:rsidRPr="003B52C5">
        <w:rPr>
          <w:rFonts w:ascii="Times New Roman" w:hAnsi="Times New Roman" w:cs="Times New Roman"/>
          <w:bCs/>
        </w:rPr>
        <w:t xml:space="preserve">. Iowa City, IA: Iowa Testing Programs, University of Iowa. </w:t>
      </w:r>
    </w:p>
    <w:p w14:paraId="51ADC44C" w14:textId="0040B96A" w:rsidR="00904331" w:rsidRDefault="00904331" w:rsidP="002C3B8E">
      <w:pPr>
        <w:ind w:left="720" w:hanging="720"/>
        <w:rPr>
          <w:rFonts w:ascii="Times New Roman" w:hAnsi="Times New Roman" w:cs="Times New Roman"/>
        </w:rPr>
      </w:pPr>
      <w:r w:rsidRPr="00904331">
        <w:rPr>
          <w:rFonts w:ascii="Times New Roman" w:hAnsi="Times New Roman" w:cs="Times New Roman"/>
          <w:color w:val="231F20"/>
          <w:lang w:val="de-DE"/>
        </w:rPr>
        <w:t xml:space="preserve">Brennan, R. L., &amp; Kane, M. T. (1977). </w:t>
      </w:r>
      <w:r w:rsidRPr="00E140EB">
        <w:rPr>
          <w:rFonts w:ascii="Times New Roman" w:hAnsi="Times New Roman" w:cs="Times New Roman"/>
          <w:color w:val="231F20"/>
        </w:rPr>
        <w:t xml:space="preserve">An index of dependability for mastery tests. </w:t>
      </w:r>
      <w:r w:rsidRPr="00E140EB">
        <w:rPr>
          <w:rFonts w:ascii="Times New Roman" w:hAnsi="Times New Roman" w:cs="Times New Roman"/>
          <w:i/>
          <w:iCs/>
          <w:color w:val="231F20"/>
        </w:rPr>
        <w:t>Journal of Educational Measurement, 14</w:t>
      </w:r>
      <w:r w:rsidR="008D42E5">
        <w:rPr>
          <w:rFonts w:ascii="Times New Roman" w:hAnsi="Times New Roman" w:cs="Times New Roman"/>
          <w:color w:val="231F20"/>
        </w:rPr>
        <w:t>(3)</w:t>
      </w:r>
      <w:r w:rsidRPr="00E140EB">
        <w:rPr>
          <w:rFonts w:ascii="Times New Roman" w:hAnsi="Times New Roman" w:cs="Times New Roman"/>
          <w:i/>
          <w:iCs/>
          <w:color w:val="231F20"/>
        </w:rPr>
        <w:t xml:space="preserve">, </w:t>
      </w:r>
      <w:r w:rsidRPr="00E140EB">
        <w:rPr>
          <w:rFonts w:ascii="Times New Roman" w:hAnsi="Times New Roman" w:cs="Times New Roman"/>
          <w:color w:val="231F20"/>
        </w:rPr>
        <w:t xml:space="preserve">277–289. </w:t>
      </w:r>
      <w:r w:rsidRPr="00E140EB">
        <w:rPr>
          <w:rFonts w:ascii="Times New Roman" w:hAnsi="Times New Roman" w:cs="Times New Roman"/>
          <w:color w:val="000000"/>
        </w:rPr>
        <w:t>https://dx.doi.org/10.1111/j.1745-3984.1977.tb00045.x</w:t>
      </w:r>
      <w:r w:rsidRPr="00904331">
        <w:rPr>
          <w:rFonts w:ascii="Times New Roman" w:hAnsi="Times New Roman" w:cs="Times New Roman"/>
        </w:rPr>
        <w:t xml:space="preserve"> </w:t>
      </w:r>
    </w:p>
    <w:p w14:paraId="01CB204D" w14:textId="526A4389" w:rsidR="002C3B8E" w:rsidRPr="003B52C5" w:rsidRDefault="002C3B8E" w:rsidP="002C3B8E">
      <w:pPr>
        <w:ind w:left="720" w:hanging="720"/>
        <w:rPr>
          <w:rFonts w:ascii="Times New Roman" w:hAnsi="Times New Roman" w:cs="Times New Roman"/>
        </w:rPr>
      </w:pPr>
      <w:r w:rsidRPr="00904331">
        <w:rPr>
          <w:rFonts w:ascii="Times New Roman" w:hAnsi="Times New Roman" w:cs="Times New Roman"/>
          <w:lang w:val="de-DE"/>
        </w:rPr>
        <w:t xml:space="preserve">Brooks, M. E., Kristensen, K., van Benthem, K. J., Magnusson, A., Berg, C. W., Nielsen, A., ... </w:t>
      </w:r>
      <w:r w:rsidRPr="003B52C5">
        <w:rPr>
          <w:rFonts w:ascii="Times New Roman" w:hAnsi="Times New Roman" w:cs="Times New Roman"/>
        </w:rPr>
        <w:t xml:space="preserve">Bolker, B. M. (2017). glmmTMB balances speed and flexibility among packages for zero-inflated generalized linear mixed modeling. The R Journal, </w:t>
      </w:r>
      <w:r w:rsidRPr="007B10DF">
        <w:rPr>
          <w:rFonts w:ascii="Times New Roman" w:hAnsi="Times New Roman" w:cs="Times New Roman"/>
          <w:i/>
          <w:iCs/>
        </w:rPr>
        <w:t>9</w:t>
      </w:r>
      <w:r w:rsidRPr="003B52C5">
        <w:rPr>
          <w:rFonts w:ascii="Times New Roman" w:hAnsi="Times New Roman" w:cs="Times New Roman"/>
        </w:rPr>
        <w:t>(2), 378-400</w:t>
      </w:r>
      <w:r w:rsidR="005E261C" w:rsidRPr="003B52C5">
        <w:rPr>
          <w:rFonts w:ascii="Times New Roman" w:hAnsi="Times New Roman" w:cs="Times New Roman"/>
        </w:rPr>
        <w:t>.</w:t>
      </w:r>
    </w:p>
    <w:p w14:paraId="33F5D970" w14:textId="2D11EE81" w:rsidR="00526833" w:rsidRDefault="00526833" w:rsidP="00526833">
      <w:pPr>
        <w:pStyle w:val="NormalWeb"/>
        <w:spacing w:before="187" w:beforeAutospacing="0" w:after="187" w:afterAutospacing="0"/>
        <w:ind w:left="720" w:hanging="720"/>
        <w:rPr>
          <w:rStyle w:val="Hyperlink"/>
          <w:color w:val="auto"/>
        </w:rPr>
      </w:pPr>
      <w:r w:rsidRPr="003B52C5">
        <w:rPr>
          <w:color w:val="000000" w:themeColor="text1"/>
        </w:rPr>
        <w:t xml:space="preserve">Christopher T. Moore (2016). </w:t>
      </w:r>
      <w:r w:rsidRPr="003B52C5">
        <w:rPr>
          <w:i/>
          <w:iCs/>
          <w:color w:val="000000" w:themeColor="text1"/>
        </w:rPr>
        <w:t>gtheory: Apply Generalizability Theory with R.</w:t>
      </w:r>
      <w:r w:rsidRPr="003B52C5">
        <w:rPr>
          <w:color w:val="000000" w:themeColor="text1"/>
        </w:rPr>
        <w:t xml:space="preserve"> R package version 0.1.2. </w:t>
      </w:r>
      <w:hyperlink r:id="rId21" w:history="1">
        <w:r w:rsidR="00FD6A8C" w:rsidRPr="003B52C5">
          <w:rPr>
            <w:rStyle w:val="Hyperlink"/>
            <w:color w:val="auto"/>
          </w:rPr>
          <w:t>https://CRAN.R-project.org/package=gtheory</w:t>
        </w:r>
      </w:hyperlink>
    </w:p>
    <w:p w14:paraId="23F79BB7" w14:textId="200D6701" w:rsidR="0009361A" w:rsidRPr="0009361A" w:rsidRDefault="0009361A" w:rsidP="0009361A">
      <w:pPr>
        <w:autoSpaceDE w:val="0"/>
        <w:autoSpaceDN w:val="0"/>
        <w:adjustRightInd w:val="0"/>
        <w:spacing w:after="240"/>
        <w:ind w:left="720" w:hanging="720"/>
        <w:rPr>
          <w:rStyle w:val="Hyperlink"/>
        </w:rPr>
      </w:pPr>
      <w:r w:rsidRPr="00E80003">
        <w:rPr>
          <w:color w:val="000000"/>
        </w:rPr>
        <w:t xml:space="preserve">Jorgensen, T. D., Pornprasertmanit, S., Schoemann, A. M., &amp; Rosseel, Y. (2022). </w:t>
      </w:r>
      <w:r w:rsidRPr="00E80003">
        <w:rPr>
          <w:i/>
          <w:iCs/>
          <w:color w:val="000000"/>
        </w:rPr>
        <w:t>semTools: Useful tools for structural equation modeling</w:t>
      </w:r>
      <w:r w:rsidRPr="00E80003">
        <w:rPr>
          <w:color w:val="000000"/>
        </w:rPr>
        <w:t>. R package version 0.5-6. Retrieved from</w:t>
      </w:r>
      <w:r>
        <w:rPr>
          <w:rStyle w:val="apple-converted-space"/>
          <w:color w:val="000000"/>
        </w:rPr>
        <w:t xml:space="preserve"> </w:t>
      </w:r>
      <w:hyperlink r:id="rId22" w:history="1">
        <w:r w:rsidRPr="0009361A">
          <w:rPr>
            <w:color w:val="000000"/>
          </w:rPr>
          <w:t>https://CRAN.R-project.org/package=semTools</w:t>
        </w:r>
      </w:hyperlink>
    </w:p>
    <w:p w14:paraId="7F83E15D" w14:textId="1159766F" w:rsidR="00C86405" w:rsidRPr="003B52C5" w:rsidRDefault="00C86405" w:rsidP="00C86405">
      <w:pPr>
        <w:pStyle w:val="FirstParagraph"/>
        <w:spacing w:before="187" w:after="187"/>
        <w:ind w:left="720" w:hanging="720"/>
        <w:rPr>
          <w:rStyle w:val="Hyperlink"/>
          <w:rFonts w:ascii="Times New Roman" w:hAnsi="Times New Roman" w:cs="Times New Roman"/>
          <w:color w:val="000000" w:themeColor="text1"/>
        </w:rPr>
      </w:pPr>
      <w:r w:rsidRPr="003B52C5">
        <w:rPr>
          <w:rFonts w:ascii="Times New Roman" w:hAnsi="Times New Roman" w:cs="Times New Roman"/>
          <w:color w:val="000000" w:themeColor="text1"/>
        </w:rPr>
        <w:t xml:space="preserve">Rosseel, Y. (2012). lavaan: An R Package for Structural Equation Modeling. </w:t>
      </w:r>
      <w:r w:rsidRPr="003B52C5">
        <w:rPr>
          <w:rFonts w:ascii="Times New Roman" w:hAnsi="Times New Roman" w:cs="Times New Roman"/>
          <w:i/>
          <w:iCs/>
          <w:color w:val="000000" w:themeColor="text1"/>
        </w:rPr>
        <w:t>Journal of Statistical Software</w:t>
      </w:r>
      <w:r w:rsidRPr="003B52C5">
        <w:rPr>
          <w:rFonts w:ascii="Times New Roman" w:hAnsi="Times New Roman" w:cs="Times New Roman"/>
          <w:color w:val="000000" w:themeColor="text1"/>
        </w:rPr>
        <w:t xml:space="preserve">, </w:t>
      </w:r>
      <w:r w:rsidRPr="003B52C5">
        <w:rPr>
          <w:rFonts w:ascii="Times New Roman" w:hAnsi="Times New Roman" w:cs="Times New Roman"/>
          <w:i/>
          <w:iCs/>
          <w:color w:val="000000" w:themeColor="text1"/>
        </w:rPr>
        <w:t>48</w:t>
      </w:r>
      <w:r w:rsidRPr="003B52C5">
        <w:rPr>
          <w:rFonts w:ascii="Times New Roman" w:hAnsi="Times New Roman" w:cs="Times New Roman"/>
          <w:color w:val="000000" w:themeColor="text1"/>
        </w:rPr>
        <w:t xml:space="preserve">(2), 1-36. </w:t>
      </w:r>
      <w:r w:rsidR="000C5F6D" w:rsidRPr="003B52C5">
        <w:rPr>
          <w:rFonts w:ascii="Times New Roman" w:hAnsi="Times New Roman" w:cs="Times New Roman"/>
          <w:color w:val="000000" w:themeColor="text1"/>
        </w:rPr>
        <w:t>https://</w:t>
      </w:r>
      <w:r w:rsidRPr="003B52C5">
        <w:rPr>
          <w:rFonts w:ascii="Times New Roman" w:hAnsi="Times New Roman" w:cs="Times New Roman"/>
          <w:color w:val="000000" w:themeColor="text1"/>
        </w:rPr>
        <w:t xml:space="preserve">doi: </w:t>
      </w:r>
      <w:hyperlink r:id="rId23" w:history="1">
        <w:r w:rsidRPr="003B52C5">
          <w:rPr>
            <w:rStyle w:val="Hyperlink"/>
            <w:rFonts w:ascii="Times New Roman" w:hAnsi="Times New Roman" w:cs="Times New Roman"/>
            <w:color w:val="000000" w:themeColor="text1"/>
          </w:rPr>
          <w:t>10.18637/jss.v048.i02</w:t>
        </w:r>
      </w:hyperlink>
      <w:r w:rsidRPr="003B52C5">
        <w:rPr>
          <w:rStyle w:val="Hyperlink"/>
          <w:rFonts w:ascii="Times New Roman" w:hAnsi="Times New Roman" w:cs="Times New Roman"/>
          <w:color w:val="000000" w:themeColor="text1"/>
        </w:rPr>
        <w:t>.</w:t>
      </w:r>
    </w:p>
    <w:p w14:paraId="589C34FC" w14:textId="53FFAA49" w:rsidR="002C3B8E" w:rsidRDefault="002C3B8E" w:rsidP="002C3B8E">
      <w:pPr>
        <w:spacing w:after="180"/>
        <w:ind w:left="720" w:right="-90" w:hanging="720"/>
        <w:rPr>
          <w:rFonts w:ascii="Times New Roman" w:hAnsi="Times New Roman" w:cs="Times New Roman"/>
          <w:color w:val="5B616B"/>
          <w:shd w:val="clear" w:color="auto" w:fill="FFFFFF"/>
        </w:rPr>
      </w:pPr>
      <w:r w:rsidRPr="003B52C5">
        <w:rPr>
          <w:rFonts w:ascii="Times New Roman" w:hAnsi="Times New Roman" w:cs="Times New Roman"/>
        </w:rPr>
        <w:t xml:space="preserve">Soto, C. J., &amp; John, O. P. (2017). The next Big Five Inventory (BFI-2): Developing and assessing a hierarchical model with 15 facets to enhance bandwidth, fidelity, and predictive power. </w:t>
      </w:r>
      <w:r w:rsidRPr="003B52C5">
        <w:rPr>
          <w:rFonts w:ascii="Times New Roman" w:hAnsi="Times New Roman" w:cs="Times New Roman"/>
          <w:i/>
          <w:iCs/>
        </w:rPr>
        <w:t>Journal of Personality and Social Psychology</w:t>
      </w:r>
      <w:r w:rsidRPr="003B52C5">
        <w:rPr>
          <w:rFonts w:ascii="Times New Roman" w:hAnsi="Times New Roman" w:cs="Times New Roman"/>
        </w:rPr>
        <w:t xml:space="preserve">, </w:t>
      </w:r>
      <w:r w:rsidRPr="003B52C5">
        <w:rPr>
          <w:rFonts w:ascii="Times New Roman" w:hAnsi="Times New Roman" w:cs="Times New Roman"/>
          <w:i/>
          <w:iCs/>
        </w:rPr>
        <w:t>113</w:t>
      </w:r>
      <w:r w:rsidRPr="003B52C5">
        <w:rPr>
          <w:rFonts w:ascii="Times New Roman" w:hAnsi="Times New Roman" w:cs="Times New Roman"/>
        </w:rPr>
        <w:t>(1), 117-143.</w:t>
      </w:r>
      <w:r w:rsidRPr="003B52C5">
        <w:rPr>
          <w:rFonts w:ascii="Times New Roman" w:hAnsi="Times New Roman" w:cs="Times New Roman"/>
          <w:color w:val="5B616B"/>
          <w:shd w:val="clear" w:color="auto" w:fill="FFFFFF"/>
        </w:rPr>
        <w:t xml:space="preserve"> </w:t>
      </w:r>
      <w:r w:rsidR="000C5F6D" w:rsidRPr="003B52C5">
        <w:rPr>
          <w:rFonts w:ascii="Times New Roman" w:hAnsi="Times New Roman" w:cs="Times New Roman"/>
          <w:color w:val="5B616B"/>
          <w:shd w:val="clear" w:color="auto" w:fill="FFFFFF"/>
        </w:rPr>
        <w:t>https://</w:t>
      </w:r>
      <w:r w:rsidRPr="003B52C5">
        <w:rPr>
          <w:rFonts w:ascii="Times New Roman" w:hAnsi="Times New Roman" w:cs="Times New Roman"/>
          <w:color w:val="5B616B"/>
          <w:shd w:val="clear" w:color="auto" w:fill="FFFFFF"/>
        </w:rPr>
        <w:t>doi: 1.1037/pspp0000096</w:t>
      </w:r>
    </w:p>
    <w:p w14:paraId="070A5F4D" w14:textId="77777777" w:rsidR="005B70E7" w:rsidRPr="00BC3881" w:rsidRDefault="005B70E7" w:rsidP="005B70E7">
      <w:pPr>
        <w:pStyle w:val="Heading2"/>
        <w:shd w:val="clear" w:color="auto" w:fill="FFFFFF"/>
        <w:spacing w:before="0"/>
        <w:ind w:left="720" w:hanging="720"/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</w:rPr>
      </w:pPr>
      <w:r w:rsidRPr="009F3AC0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shd w:val="clear" w:color="auto" w:fill="FFFFFF"/>
        </w:rPr>
        <w:t>van Buuren</w:t>
      </w: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shd w:val="clear" w:color="auto" w:fill="FFFFFF"/>
        </w:rPr>
        <w:t xml:space="preserve">, S., &amp; </w:t>
      </w:r>
      <w:r w:rsidRPr="009F3AC0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shd w:val="clear" w:color="auto" w:fill="FFFFFF"/>
        </w:rPr>
        <w:t>Groothuis-Oudshoorn</w:t>
      </w: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shd w:val="clear" w:color="auto" w:fill="FFFFFF"/>
        </w:rPr>
        <w:t>, K. (2022).</w:t>
      </w:r>
      <w:r w:rsidRPr="009F3AC0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shd w:val="clear" w:color="auto" w:fill="FFFFFF"/>
        </w:rPr>
        <w:t xml:space="preserve"> </w:t>
      </w:r>
      <w:r w:rsidRPr="00BC3881">
        <w:rPr>
          <w:rFonts w:ascii="Times New Roman" w:hAnsi="Times New Roman" w:cs="Times New Roman"/>
          <w:b w:val="0"/>
          <w:bCs w:val="0"/>
          <w:i/>
          <w:iCs/>
          <w:color w:val="000000" w:themeColor="text1"/>
          <w:sz w:val="24"/>
          <w:szCs w:val="24"/>
        </w:rPr>
        <w:t>mice: Multivariate imputation by chained equations</w:t>
      </w:r>
      <w:r>
        <w:rPr>
          <w:rFonts w:ascii="Times New Roman" w:hAnsi="Times New Roman" w:cs="Times New Roman"/>
          <w:b w:val="0"/>
          <w:bCs w:val="0"/>
          <w:i/>
          <w:iCs/>
          <w:color w:val="000000" w:themeColor="text1"/>
          <w:sz w:val="24"/>
          <w:szCs w:val="24"/>
        </w:rPr>
        <w:t>.</w:t>
      </w:r>
      <w:r w:rsidRPr="00BC3881"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</w:rPr>
        <w:t xml:space="preserve"> R package version 3.15.0. Retrieved from https://cran.r-project.org/web/packages/mice/index.html</w:t>
      </w:r>
    </w:p>
    <w:p w14:paraId="2C8C4F44" w14:textId="33509EC1" w:rsidR="00205DF5" w:rsidRPr="000F578D" w:rsidRDefault="00205DF5" w:rsidP="00205DF5">
      <w:pPr>
        <w:pStyle w:val="BodyText"/>
        <w:jc w:val="both"/>
      </w:pPr>
    </w:p>
    <w:sectPr w:rsidR="00205DF5" w:rsidRPr="000F578D" w:rsidSect="00D011C9">
      <w:footerReference w:type="default" r:id="rId24"/>
      <w:pgSz w:w="12240" w:h="15840"/>
      <w:pgMar w:top="1440" w:right="126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BB4897" w14:textId="77777777" w:rsidR="009F53AF" w:rsidRDefault="009F53AF">
      <w:pPr>
        <w:spacing w:after="0"/>
      </w:pPr>
      <w:r>
        <w:separator/>
      </w:r>
    </w:p>
  </w:endnote>
  <w:endnote w:type="continuationSeparator" w:id="0">
    <w:p w14:paraId="76E80B8C" w14:textId="77777777" w:rsidR="009F53AF" w:rsidRDefault="009F53A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7754001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14:paraId="10C4D1AC" w14:textId="182463F4" w:rsidR="009C6CB9" w:rsidRPr="00470C08" w:rsidRDefault="009C6CB9">
        <w:pPr>
          <w:pStyle w:val="Footer"/>
          <w:jc w:val="center"/>
          <w:rPr>
            <w:rFonts w:ascii="Times New Roman" w:hAnsi="Times New Roman" w:cs="Times New Roman"/>
          </w:rPr>
        </w:pPr>
        <w:r w:rsidRPr="00470C08">
          <w:rPr>
            <w:rFonts w:ascii="Times New Roman" w:hAnsi="Times New Roman" w:cs="Times New Roman"/>
          </w:rPr>
          <w:fldChar w:fldCharType="begin"/>
        </w:r>
        <w:r w:rsidRPr="00470C08">
          <w:rPr>
            <w:rFonts w:ascii="Times New Roman" w:hAnsi="Times New Roman" w:cs="Times New Roman"/>
          </w:rPr>
          <w:instrText xml:space="preserve"> PAGE   \* MERGEFORMAT </w:instrText>
        </w:r>
        <w:r w:rsidRPr="00470C08">
          <w:rPr>
            <w:rFonts w:ascii="Times New Roman" w:hAnsi="Times New Roman" w:cs="Times New Roman"/>
          </w:rPr>
          <w:fldChar w:fldCharType="separate"/>
        </w:r>
        <w:r w:rsidRPr="00470C08">
          <w:rPr>
            <w:rFonts w:ascii="Times New Roman" w:hAnsi="Times New Roman" w:cs="Times New Roman"/>
            <w:noProof/>
          </w:rPr>
          <w:t>2</w:t>
        </w:r>
        <w:r w:rsidRPr="00470C08">
          <w:rPr>
            <w:rFonts w:ascii="Times New Roman" w:hAnsi="Times New Roman" w:cs="Times New Roman"/>
            <w:noProof/>
          </w:rPr>
          <w:fldChar w:fldCharType="end"/>
        </w:r>
      </w:p>
    </w:sdtContent>
  </w:sdt>
  <w:p w14:paraId="7C0E0D4F" w14:textId="77777777" w:rsidR="009C6CB9" w:rsidRDefault="009C6CB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248D38" w14:textId="77777777" w:rsidR="009F53AF" w:rsidRDefault="009F53AF">
      <w:r>
        <w:separator/>
      </w:r>
    </w:p>
  </w:footnote>
  <w:footnote w:type="continuationSeparator" w:id="0">
    <w:p w14:paraId="38F94130" w14:textId="77777777" w:rsidR="009F53AF" w:rsidRDefault="009F53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A990"/>
    <w:multiLevelType w:val="multilevel"/>
    <w:tmpl w:val="96969164"/>
    <w:lvl w:ilvl="0">
      <w:numFmt w:val="bullet"/>
      <w:lvlText w:val=" "/>
      <w:lvlJc w:val="left"/>
      <w:pPr>
        <w:ind w:left="720" w:hanging="480"/>
      </w:pPr>
    </w:lvl>
    <w:lvl w:ilvl="1">
      <w:numFmt w:val="bullet"/>
      <w:lvlText w:val=" "/>
      <w:lvlJc w:val="left"/>
      <w:pPr>
        <w:ind w:left="1440" w:hanging="480"/>
      </w:pPr>
    </w:lvl>
    <w:lvl w:ilvl="2">
      <w:numFmt w:val="bullet"/>
      <w:lvlText w:val=" "/>
      <w:lvlJc w:val="left"/>
      <w:pPr>
        <w:ind w:left="2160" w:hanging="480"/>
      </w:pPr>
    </w:lvl>
    <w:lvl w:ilvl="3">
      <w:numFmt w:val="bullet"/>
      <w:lvlText w:val=" "/>
      <w:lvlJc w:val="left"/>
      <w:pPr>
        <w:ind w:left="2880" w:hanging="480"/>
      </w:pPr>
    </w:lvl>
    <w:lvl w:ilvl="4">
      <w:numFmt w:val="bullet"/>
      <w:lvlText w:val=" "/>
      <w:lvlJc w:val="left"/>
      <w:pPr>
        <w:ind w:left="3600" w:hanging="480"/>
      </w:pPr>
    </w:lvl>
    <w:lvl w:ilvl="5">
      <w:numFmt w:val="bullet"/>
      <w:lvlText w:val=" "/>
      <w:lvlJc w:val="left"/>
      <w:pPr>
        <w:ind w:left="4320" w:hanging="480"/>
      </w:pPr>
    </w:lvl>
    <w:lvl w:ilvl="6">
      <w:numFmt w:val="bullet"/>
      <w:lvlText w:val=" "/>
      <w:lvlJc w:val="left"/>
      <w:pPr>
        <w:ind w:left="5040" w:hanging="480"/>
      </w:pPr>
    </w:lvl>
    <w:lvl w:ilvl="7">
      <w:numFmt w:val="bullet"/>
      <w:lvlText w:val=" "/>
      <w:lvlJc w:val="left"/>
      <w:pPr>
        <w:ind w:left="5760" w:hanging="480"/>
      </w:pPr>
    </w:lvl>
    <w:lvl w:ilvl="8">
      <w:numFmt w:val="bullet"/>
      <w:lvlText w:val=" "/>
      <w:lvlJc w:val="left"/>
      <w:pPr>
        <w:ind w:left="6480" w:hanging="480"/>
      </w:pPr>
    </w:lvl>
  </w:abstractNum>
  <w:abstractNum w:abstractNumId="1" w15:restartNumberingAfterBreak="0">
    <w:nsid w:val="00A99411"/>
    <w:multiLevelType w:val="multilevel"/>
    <w:tmpl w:val="A42A69D0"/>
    <w:lvl w:ilvl="0">
      <w:start w:val="1"/>
      <w:numFmt w:val="decimal"/>
      <w:lvlText w:val="%1."/>
      <w:lvlJc w:val="left"/>
      <w:pPr>
        <w:ind w:left="720" w:hanging="480"/>
      </w:pPr>
    </w:lvl>
    <w:lvl w:ilvl="1">
      <w:start w:val="1"/>
      <w:numFmt w:val="decimal"/>
      <w:lvlText w:val="%2."/>
      <w:lvlJc w:val="left"/>
      <w:pPr>
        <w:ind w:left="1440" w:hanging="480"/>
      </w:pPr>
    </w:lvl>
    <w:lvl w:ilvl="2">
      <w:start w:val="1"/>
      <w:numFmt w:val="decimal"/>
      <w:lvlText w:val="%3."/>
      <w:lvlJc w:val="left"/>
      <w:pPr>
        <w:ind w:left="2160" w:hanging="480"/>
      </w:pPr>
    </w:lvl>
    <w:lvl w:ilvl="3">
      <w:start w:val="1"/>
      <w:numFmt w:val="decimal"/>
      <w:lvlText w:val="%4."/>
      <w:lvlJc w:val="left"/>
      <w:pPr>
        <w:ind w:left="2880" w:hanging="480"/>
      </w:pPr>
    </w:lvl>
    <w:lvl w:ilvl="4">
      <w:start w:val="1"/>
      <w:numFmt w:val="decimal"/>
      <w:lvlText w:val="%5."/>
      <w:lvlJc w:val="left"/>
      <w:pPr>
        <w:ind w:left="3600" w:hanging="480"/>
      </w:pPr>
    </w:lvl>
    <w:lvl w:ilvl="5">
      <w:start w:val="1"/>
      <w:numFmt w:val="decimal"/>
      <w:lvlText w:val="%6."/>
      <w:lvlJc w:val="left"/>
      <w:pPr>
        <w:ind w:left="4320" w:hanging="480"/>
      </w:pPr>
    </w:lvl>
    <w:lvl w:ilvl="6">
      <w:start w:val="1"/>
      <w:numFmt w:val="decimal"/>
      <w:lvlText w:val="%7."/>
      <w:lvlJc w:val="left"/>
      <w:pPr>
        <w:ind w:left="5040" w:hanging="480"/>
      </w:pPr>
    </w:lvl>
    <w:lvl w:ilvl="7">
      <w:start w:val="1"/>
      <w:numFmt w:val="decimal"/>
      <w:lvlText w:val="%8."/>
      <w:lvlJc w:val="left"/>
      <w:pPr>
        <w:ind w:left="5760" w:hanging="480"/>
      </w:pPr>
    </w:lvl>
    <w:lvl w:ilvl="8">
      <w:start w:val="1"/>
      <w:numFmt w:val="decimal"/>
      <w:lvlText w:val="%9."/>
      <w:lvlJc w:val="left"/>
      <w:pPr>
        <w:ind w:left="6480" w:hanging="480"/>
      </w:pPr>
    </w:lvl>
  </w:abstractNum>
  <w:abstractNum w:abstractNumId="2" w15:restartNumberingAfterBreak="0">
    <w:nsid w:val="00A99412"/>
    <w:multiLevelType w:val="multilevel"/>
    <w:tmpl w:val="31EECC1A"/>
    <w:lvl w:ilvl="0">
      <w:start w:val="2"/>
      <w:numFmt w:val="decimal"/>
      <w:lvlText w:val="%1."/>
      <w:lvlJc w:val="left"/>
      <w:pPr>
        <w:ind w:left="720" w:hanging="480"/>
      </w:pPr>
    </w:lvl>
    <w:lvl w:ilvl="1">
      <w:start w:val="2"/>
      <w:numFmt w:val="decimal"/>
      <w:lvlText w:val="%2."/>
      <w:lvlJc w:val="left"/>
      <w:pPr>
        <w:ind w:left="1440" w:hanging="480"/>
      </w:pPr>
    </w:lvl>
    <w:lvl w:ilvl="2">
      <w:start w:val="2"/>
      <w:numFmt w:val="decimal"/>
      <w:lvlText w:val="%3."/>
      <w:lvlJc w:val="left"/>
      <w:pPr>
        <w:ind w:left="2160" w:hanging="480"/>
      </w:pPr>
    </w:lvl>
    <w:lvl w:ilvl="3">
      <w:start w:val="2"/>
      <w:numFmt w:val="decimal"/>
      <w:lvlText w:val="%4."/>
      <w:lvlJc w:val="left"/>
      <w:pPr>
        <w:ind w:left="2880" w:hanging="480"/>
      </w:pPr>
    </w:lvl>
    <w:lvl w:ilvl="4">
      <w:start w:val="2"/>
      <w:numFmt w:val="decimal"/>
      <w:lvlText w:val="%5."/>
      <w:lvlJc w:val="left"/>
      <w:pPr>
        <w:ind w:left="3600" w:hanging="480"/>
      </w:pPr>
    </w:lvl>
    <w:lvl w:ilvl="5">
      <w:start w:val="2"/>
      <w:numFmt w:val="decimal"/>
      <w:lvlText w:val="%6."/>
      <w:lvlJc w:val="left"/>
      <w:pPr>
        <w:ind w:left="4320" w:hanging="480"/>
      </w:pPr>
    </w:lvl>
    <w:lvl w:ilvl="6">
      <w:start w:val="2"/>
      <w:numFmt w:val="decimal"/>
      <w:lvlText w:val="%7."/>
      <w:lvlJc w:val="left"/>
      <w:pPr>
        <w:ind w:left="5040" w:hanging="480"/>
      </w:pPr>
    </w:lvl>
    <w:lvl w:ilvl="7">
      <w:start w:val="2"/>
      <w:numFmt w:val="decimal"/>
      <w:lvlText w:val="%8."/>
      <w:lvlJc w:val="left"/>
      <w:pPr>
        <w:ind w:left="5760" w:hanging="480"/>
      </w:pPr>
    </w:lvl>
    <w:lvl w:ilvl="8">
      <w:start w:val="2"/>
      <w:numFmt w:val="decimal"/>
      <w:lvlText w:val="%9."/>
      <w:lvlJc w:val="left"/>
      <w:pPr>
        <w:ind w:left="6480" w:hanging="480"/>
      </w:pPr>
    </w:lvl>
  </w:abstractNum>
  <w:abstractNum w:abstractNumId="3" w15:restartNumberingAfterBreak="0">
    <w:nsid w:val="00A99413"/>
    <w:multiLevelType w:val="multilevel"/>
    <w:tmpl w:val="FBB2A798"/>
    <w:lvl w:ilvl="0">
      <w:start w:val="3"/>
      <w:numFmt w:val="decimal"/>
      <w:lvlText w:val="%1."/>
      <w:lvlJc w:val="left"/>
      <w:pPr>
        <w:ind w:left="720" w:hanging="480"/>
      </w:pPr>
    </w:lvl>
    <w:lvl w:ilvl="1">
      <w:start w:val="3"/>
      <w:numFmt w:val="decimal"/>
      <w:lvlText w:val="%2."/>
      <w:lvlJc w:val="left"/>
      <w:pPr>
        <w:ind w:left="1440" w:hanging="480"/>
      </w:pPr>
    </w:lvl>
    <w:lvl w:ilvl="2">
      <w:start w:val="3"/>
      <w:numFmt w:val="decimal"/>
      <w:lvlText w:val="%3."/>
      <w:lvlJc w:val="left"/>
      <w:pPr>
        <w:ind w:left="2160" w:hanging="480"/>
      </w:pPr>
    </w:lvl>
    <w:lvl w:ilvl="3">
      <w:start w:val="3"/>
      <w:numFmt w:val="decimal"/>
      <w:lvlText w:val="%4."/>
      <w:lvlJc w:val="left"/>
      <w:pPr>
        <w:ind w:left="2880" w:hanging="480"/>
      </w:pPr>
    </w:lvl>
    <w:lvl w:ilvl="4">
      <w:start w:val="3"/>
      <w:numFmt w:val="decimal"/>
      <w:lvlText w:val="%5."/>
      <w:lvlJc w:val="left"/>
      <w:pPr>
        <w:ind w:left="3600" w:hanging="480"/>
      </w:pPr>
    </w:lvl>
    <w:lvl w:ilvl="5">
      <w:start w:val="3"/>
      <w:numFmt w:val="decimal"/>
      <w:lvlText w:val="%6."/>
      <w:lvlJc w:val="left"/>
      <w:pPr>
        <w:ind w:left="4320" w:hanging="480"/>
      </w:pPr>
    </w:lvl>
    <w:lvl w:ilvl="6">
      <w:start w:val="3"/>
      <w:numFmt w:val="decimal"/>
      <w:lvlText w:val="%7."/>
      <w:lvlJc w:val="left"/>
      <w:pPr>
        <w:ind w:left="5040" w:hanging="480"/>
      </w:pPr>
    </w:lvl>
    <w:lvl w:ilvl="7">
      <w:start w:val="3"/>
      <w:numFmt w:val="decimal"/>
      <w:lvlText w:val="%8."/>
      <w:lvlJc w:val="left"/>
      <w:pPr>
        <w:ind w:left="5760" w:hanging="480"/>
      </w:pPr>
    </w:lvl>
    <w:lvl w:ilvl="8">
      <w:start w:val="3"/>
      <w:numFmt w:val="decimal"/>
      <w:lvlText w:val="%9."/>
      <w:lvlJc w:val="left"/>
      <w:pPr>
        <w:ind w:left="6480" w:hanging="480"/>
      </w:pPr>
    </w:lvl>
  </w:abstractNum>
  <w:abstractNum w:abstractNumId="4" w15:restartNumberingAfterBreak="0">
    <w:nsid w:val="2D4C7DD7"/>
    <w:multiLevelType w:val="hybridMultilevel"/>
    <w:tmpl w:val="F842A3B8"/>
    <w:lvl w:ilvl="0" w:tplc="5A943BF4">
      <w:start w:val="1"/>
      <w:numFmt w:val="decimal"/>
      <w:lvlText w:val="%1."/>
      <w:lvlJc w:val="left"/>
      <w:pPr>
        <w:ind w:left="120" w:hanging="241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</w:rPr>
    </w:lvl>
    <w:lvl w:ilvl="1" w:tplc="47BAFBFC">
      <w:numFmt w:val="bullet"/>
      <w:lvlText w:val="•"/>
      <w:lvlJc w:val="left"/>
      <w:pPr>
        <w:ind w:left="1068" w:hanging="241"/>
      </w:pPr>
    </w:lvl>
    <w:lvl w:ilvl="2" w:tplc="8916B94C">
      <w:numFmt w:val="bullet"/>
      <w:lvlText w:val="•"/>
      <w:lvlJc w:val="left"/>
      <w:pPr>
        <w:ind w:left="2016" w:hanging="241"/>
      </w:pPr>
    </w:lvl>
    <w:lvl w:ilvl="3" w:tplc="4A0E7D06">
      <w:numFmt w:val="bullet"/>
      <w:lvlText w:val="•"/>
      <w:lvlJc w:val="left"/>
      <w:pPr>
        <w:ind w:left="2964" w:hanging="241"/>
      </w:pPr>
    </w:lvl>
    <w:lvl w:ilvl="4" w:tplc="E688A70A">
      <w:numFmt w:val="bullet"/>
      <w:lvlText w:val="•"/>
      <w:lvlJc w:val="left"/>
      <w:pPr>
        <w:ind w:left="3912" w:hanging="241"/>
      </w:pPr>
    </w:lvl>
    <w:lvl w:ilvl="5" w:tplc="DE1A1160">
      <w:numFmt w:val="bullet"/>
      <w:lvlText w:val="•"/>
      <w:lvlJc w:val="left"/>
      <w:pPr>
        <w:ind w:left="4860" w:hanging="241"/>
      </w:pPr>
    </w:lvl>
    <w:lvl w:ilvl="6" w:tplc="EDE06FF0">
      <w:numFmt w:val="bullet"/>
      <w:lvlText w:val="•"/>
      <w:lvlJc w:val="left"/>
      <w:pPr>
        <w:ind w:left="5808" w:hanging="241"/>
      </w:pPr>
    </w:lvl>
    <w:lvl w:ilvl="7" w:tplc="DE7497DA">
      <w:numFmt w:val="bullet"/>
      <w:lvlText w:val="•"/>
      <w:lvlJc w:val="left"/>
      <w:pPr>
        <w:ind w:left="6756" w:hanging="241"/>
      </w:pPr>
    </w:lvl>
    <w:lvl w:ilvl="8" w:tplc="16787FC2">
      <w:numFmt w:val="bullet"/>
      <w:lvlText w:val="•"/>
      <w:lvlJc w:val="left"/>
      <w:pPr>
        <w:ind w:left="7704" w:hanging="241"/>
      </w:pPr>
    </w:lvl>
  </w:abstractNum>
  <w:abstractNum w:abstractNumId="5" w15:restartNumberingAfterBreak="0">
    <w:nsid w:val="2DA834AB"/>
    <w:multiLevelType w:val="hybridMultilevel"/>
    <w:tmpl w:val="2256941A"/>
    <w:lvl w:ilvl="0" w:tplc="C9B80D72">
      <w:start w:val="1"/>
      <w:numFmt w:val="decimal"/>
      <w:lvlText w:val="%1."/>
      <w:lvlJc w:val="left"/>
      <w:pPr>
        <w:ind w:left="760" w:hanging="40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BE30FB"/>
    <w:multiLevelType w:val="multilevel"/>
    <w:tmpl w:val="AFF0260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3A4653A5"/>
    <w:multiLevelType w:val="multilevel"/>
    <w:tmpl w:val="46DA8CAA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5AE83E7B"/>
    <w:multiLevelType w:val="multilevel"/>
    <w:tmpl w:val="5B20647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5FBD0F49"/>
    <w:multiLevelType w:val="multilevel"/>
    <w:tmpl w:val="0908E60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 w15:restartNumberingAfterBreak="0">
    <w:nsid w:val="6AF17C92"/>
    <w:multiLevelType w:val="multilevel"/>
    <w:tmpl w:val="5B6EE29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6B904C89"/>
    <w:multiLevelType w:val="hybridMultilevel"/>
    <w:tmpl w:val="44FC06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AD47A0F"/>
    <w:multiLevelType w:val="hybridMultilevel"/>
    <w:tmpl w:val="7090CB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39007925">
    <w:abstractNumId w:val="0"/>
  </w:num>
  <w:num w:numId="2" w16cid:durableId="6056034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3673122">
    <w:abstractNumId w:val="2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  <w:lvlOverride w:ilvl="7">
      <w:startOverride w:val="2"/>
    </w:lvlOverride>
    <w:lvlOverride w:ilvl="8">
      <w:startOverride w:val="2"/>
    </w:lvlOverride>
  </w:num>
  <w:num w:numId="4" w16cid:durableId="1599286763">
    <w:abstractNumId w:val="3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  <w:lvlOverride w:ilvl="7">
      <w:startOverride w:val="3"/>
    </w:lvlOverride>
    <w:lvlOverride w:ilvl="8">
      <w:startOverride w:val="3"/>
    </w:lvlOverride>
  </w:num>
  <w:num w:numId="5" w16cid:durableId="671764978">
    <w:abstractNumId w:val="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 w16cid:durableId="865600285">
    <w:abstractNumId w:val="10"/>
  </w:num>
  <w:num w:numId="7" w16cid:durableId="2096396459">
    <w:abstractNumId w:val="7"/>
  </w:num>
  <w:num w:numId="8" w16cid:durableId="540900558">
    <w:abstractNumId w:val="6"/>
  </w:num>
  <w:num w:numId="9" w16cid:durableId="1566603875">
    <w:abstractNumId w:val="8"/>
  </w:num>
  <w:num w:numId="10" w16cid:durableId="632294663">
    <w:abstractNumId w:val="9"/>
  </w:num>
  <w:num w:numId="11" w16cid:durableId="1902599530">
    <w:abstractNumId w:val="5"/>
  </w:num>
  <w:num w:numId="12" w16cid:durableId="2044402987">
    <w:abstractNumId w:val="11"/>
  </w:num>
  <w:num w:numId="13" w16cid:durableId="158518812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53C4"/>
    <w:rsid w:val="00000512"/>
    <w:rsid w:val="000014D2"/>
    <w:rsid w:val="000027C1"/>
    <w:rsid w:val="00010361"/>
    <w:rsid w:val="00017A1C"/>
    <w:rsid w:val="00026FEA"/>
    <w:rsid w:val="0003676B"/>
    <w:rsid w:val="00042F85"/>
    <w:rsid w:val="00043358"/>
    <w:rsid w:val="00053BAB"/>
    <w:rsid w:val="000568D7"/>
    <w:rsid w:val="00057C59"/>
    <w:rsid w:val="00067568"/>
    <w:rsid w:val="00073439"/>
    <w:rsid w:val="00081AFF"/>
    <w:rsid w:val="000822AF"/>
    <w:rsid w:val="00086A80"/>
    <w:rsid w:val="00090B7E"/>
    <w:rsid w:val="00092CEA"/>
    <w:rsid w:val="0009361A"/>
    <w:rsid w:val="0009597B"/>
    <w:rsid w:val="000962BD"/>
    <w:rsid w:val="000B3EEE"/>
    <w:rsid w:val="000C2F26"/>
    <w:rsid w:val="000C5F6D"/>
    <w:rsid w:val="000C7090"/>
    <w:rsid w:val="000D1262"/>
    <w:rsid w:val="000D1BFC"/>
    <w:rsid w:val="000D3233"/>
    <w:rsid w:val="000D5366"/>
    <w:rsid w:val="000E0210"/>
    <w:rsid w:val="000E054C"/>
    <w:rsid w:val="000E0F9F"/>
    <w:rsid w:val="000E15AD"/>
    <w:rsid w:val="000E6AE7"/>
    <w:rsid w:val="000E6D5C"/>
    <w:rsid w:val="000F0D86"/>
    <w:rsid w:val="000F50A8"/>
    <w:rsid w:val="000F55E7"/>
    <w:rsid w:val="000F578D"/>
    <w:rsid w:val="000F6C54"/>
    <w:rsid w:val="00105B6E"/>
    <w:rsid w:val="0010723B"/>
    <w:rsid w:val="00114961"/>
    <w:rsid w:val="00114D4D"/>
    <w:rsid w:val="00115893"/>
    <w:rsid w:val="001206CC"/>
    <w:rsid w:val="001212C3"/>
    <w:rsid w:val="00124CA4"/>
    <w:rsid w:val="001261FC"/>
    <w:rsid w:val="00127535"/>
    <w:rsid w:val="001405C8"/>
    <w:rsid w:val="0014173F"/>
    <w:rsid w:val="00141B56"/>
    <w:rsid w:val="00147B9D"/>
    <w:rsid w:val="00153423"/>
    <w:rsid w:val="0015392D"/>
    <w:rsid w:val="00154AEC"/>
    <w:rsid w:val="00161DC4"/>
    <w:rsid w:val="00162F41"/>
    <w:rsid w:val="001648DF"/>
    <w:rsid w:val="00165DF6"/>
    <w:rsid w:val="00175530"/>
    <w:rsid w:val="00176FE2"/>
    <w:rsid w:val="001828AF"/>
    <w:rsid w:val="001855B9"/>
    <w:rsid w:val="00186BF5"/>
    <w:rsid w:val="001919C3"/>
    <w:rsid w:val="0019351D"/>
    <w:rsid w:val="00196AC0"/>
    <w:rsid w:val="001A0FF5"/>
    <w:rsid w:val="001A191E"/>
    <w:rsid w:val="001A2C84"/>
    <w:rsid w:val="001A5C7F"/>
    <w:rsid w:val="001C4C8D"/>
    <w:rsid w:val="001D0A90"/>
    <w:rsid w:val="001D4577"/>
    <w:rsid w:val="001D49C0"/>
    <w:rsid w:val="001D5FE8"/>
    <w:rsid w:val="001D6DAF"/>
    <w:rsid w:val="001D7F8A"/>
    <w:rsid w:val="001E128A"/>
    <w:rsid w:val="001E36B6"/>
    <w:rsid w:val="001E4049"/>
    <w:rsid w:val="001E447B"/>
    <w:rsid w:val="001E5DA7"/>
    <w:rsid w:val="001F04EC"/>
    <w:rsid w:val="001F0A5D"/>
    <w:rsid w:val="001F16D3"/>
    <w:rsid w:val="001F3688"/>
    <w:rsid w:val="002014DC"/>
    <w:rsid w:val="00201D03"/>
    <w:rsid w:val="00202E8A"/>
    <w:rsid w:val="002045F3"/>
    <w:rsid w:val="0020492C"/>
    <w:rsid w:val="002051CE"/>
    <w:rsid w:val="00205DF5"/>
    <w:rsid w:val="00207417"/>
    <w:rsid w:val="00215151"/>
    <w:rsid w:val="00215EAE"/>
    <w:rsid w:val="002162B8"/>
    <w:rsid w:val="00222003"/>
    <w:rsid w:val="002252E8"/>
    <w:rsid w:val="00234330"/>
    <w:rsid w:val="0023450A"/>
    <w:rsid w:val="00234E30"/>
    <w:rsid w:val="00235354"/>
    <w:rsid w:val="002475F1"/>
    <w:rsid w:val="002551A8"/>
    <w:rsid w:val="002622C6"/>
    <w:rsid w:val="00262E3E"/>
    <w:rsid w:val="00264B52"/>
    <w:rsid w:val="00273FFA"/>
    <w:rsid w:val="002757C5"/>
    <w:rsid w:val="002759A3"/>
    <w:rsid w:val="00275CBE"/>
    <w:rsid w:val="00275E94"/>
    <w:rsid w:val="00286F2E"/>
    <w:rsid w:val="0028777B"/>
    <w:rsid w:val="00293E5C"/>
    <w:rsid w:val="00294651"/>
    <w:rsid w:val="00294C64"/>
    <w:rsid w:val="002A0ABE"/>
    <w:rsid w:val="002A25AF"/>
    <w:rsid w:val="002A45F0"/>
    <w:rsid w:val="002B0854"/>
    <w:rsid w:val="002B0F6D"/>
    <w:rsid w:val="002C3022"/>
    <w:rsid w:val="002C3B8E"/>
    <w:rsid w:val="002C5E8C"/>
    <w:rsid w:val="002C7B39"/>
    <w:rsid w:val="002D23EA"/>
    <w:rsid w:val="002D3B57"/>
    <w:rsid w:val="002D490B"/>
    <w:rsid w:val="002D492A"/>
    <w:rsid w:val="002D74B5"/>
    <w:rsid w:val="002D761A"/>
    <w:rsid w:val="002E4531"/>
    <w:rsid w:val="002E7594"/>
    <w:rsid w:val="002F3EAB"/>
    <w:rsid w:val="002F4DC9"/>
    <w:rsid w:val="002F5960"/>
    <w:rsid w:val="002F625F"/>
    <w:rsid w:val="002F76A6"/>
    <w:rsid w:val="00300767"/>
    <w:rsid w:val="0030153E"/>
    <w:rsid w:val="00301B5B"/>
    <w:rsid w:val="003100C3"/>
    <w:rsid w:val="00310B8A"/>
    <w:rsid w:val="00310D79"/>
    <w:rsid w:val="003160D9"/>
    <w:rsid w:val="00320A20"/>
    <w:rsid w:val="00321F1A"/>
    <w:rsid w:val="00321F2F"/>
    <w:rsid w:val="00323719"/>
    <w:rsid w:val="00323C98"/>
    <w:rsid w:val="00330EC0"/>
    <w:rsid w:val="00332FE9"/>
    <w:rsid w:val="0033328B"/>
    <w:rsid w:val="003344AC"/>
    <w:rsid w:val="00342CC7"/>
    <w:rsid w:val="003449C8"/>
    <w:rsid w:val="00350F42"/>
    <w:rsid w:val="003519E7"/>
    <w:rsid w:val="00352CE2"/>
    <w:rsid w:val="003622F6"/>
    <w:rsid w:val="003626D5"/>
    <w:rsid w:val="00362973"/>
    <w:rsid w:val="00362F0A"/>
    <w:rsid w:val="00362FD2"/>
    <w:rsid w:val="00365886"/>
    <w:rsid w:val="00367704"/>
    <w:rsid w:val="00371BB7"/>
    <w:rsid w:val="00375330"/>
    <w:rsid w:val="00380534"/>
    <w:rsid w:val="0038618B"/>
    <w:rsid w:val="00386CCE"/>
    <w:rsid w:val="0038711E"/>
    <w:rsid w:val="00391372"/>
    <w:rsid w:val="00394E43"/>
    <w:rsid w:val="003A31DD"/>
    <w:rsid w:val="003A64BD"/>
    <w:rsid w:val="003B15FF"/>
    <w:rsid w:val="003B48E1"/>
    <w:rsid w:val="003B52C5"/>
    <w:rsid w:val="003B64F2"/>
    <w:rsid w:val="003B64F6"/>
    <w:rsid w:val="003C143F"/>
    <w:rsid w:val="003C2837"/>
    <w:rsid w:val="003C397C"/>
    <w:rsid w:val="003D1BE0"/>
    <w:rsid w:val="003D7F0D"/>
    <w:rsid w:val="003E1974"/>
    <w:rsid w:val="003E237D"/>
    <w:rsid w:val="003F071F"/>
    <w:rsid w:val="003F20E9"/>
    <w:rsid w:val="003F3920"/>
    <w:rsid w:val="003F7C12"/>
    <w:rsid w:val="00401AAF"/>
    <w:rsid w:val="00402126"/>
    <w:rsid w:val="00403474"/>
    <w:rsid w:val="00403972"/>
    <w:rsid w:val="004058BE"/>
    <w:rsid w:val="00421A7C"/>
    <w:rsid w:val="00427861"/>
    <w:rsid w:val="00427B64"/>
    <w:rsid w:val="004308BA"/>
    <w:rsid w:val="004320D3"/>
    <w:rsid w:val="00433687"/>
    <w:rsid w:val="00433877"/>
    <w:rsid w:val="004433ED"/>
    <w:rsid w:val="0044410E"/>
    <w:rsid w:val="004544C2"/>
    <w:rsid w:val="00456781"/>
    <w:rsid w:val="0046154C"/>
    <w:rsid w:val="0046371B"/>
    <w:rsid w:val="0046515B"/>
    <w:rsid w:val="004673C6"/>
    <w:rsid w:val="00467ECC"/>
    <w:rsid w:val="004708D6"/>
    <w:rsid w:val="00470C08"/>
    <w:rsid w:val="00475677"/>
    <w:rsid w:val="004776A6"/>
    <w:rsid w:val="00483D0F"/>
    <w:rsid w:val="004855AF"/>
    <w:rsid w:val="00486343"/>
    <w:rsid w:val="00487352"/>
    <w:rsid w:val="004932F5"/>
    <w:rsid w:val="00493FAB"/>
    <w:rsid w:val="004A06D3"/>
    <w:rsid w:val="004A12E3"/>
    <w:rsid w:val="004A32E8"/>
    <w:rsid w:val="004B138C"/>
    <w:rsid w:val="004B4F6B"/>
    <w:rsid w:val="004B5A41"/>
    <w:rsid w:val="004B5CA5"/>
    <w:rsid w:val="004C16F9"/>
    <w:rsid w:val="004C230B"/>
    <w:rsid w:val="004C40DE"/>
    <w:rsid w:val="004C44EB"/>
    <w:rsid w:val="004D1DCA"/>
    <w:rsid w:val="004E07C7"/>
    <w:rsid w:val="004E1BDD"/>
    <w:rsid w:val="004E20DE"/>
    <w:rsid w:val="004E5378"/>
    <w:rsid w:val="004E6F40"/>
    <w:rsid w:val="004F0537"/>
    <w:rsid w:val="004F1D5F"/>
    <w:rsid w:val="00502F6D"/>
    <w:rsid w:val="0050322E"/>
    <w:rsid w:val="00504436"/>
    <w:rsid w:val="0050471B"/>
    <w:rsid w:val="00505000"/>
    <w:rsid w:val="005137CA"/>
    <w:rsid w:val="0051432D"/>
    <w:rsid w:val="00516AFE"/>
    <w:rsid w:val="00521FA0"/>
    <w:rsid w:val="0052350A"/>
    <w:rsid w:val="00525214"/>
    <w:rsid w:val="00525616"/>
    <w:rsid w:val="0052630D"/>
    <w:rsid w:val="00526833"/>
    <w:rsid w:val="00532F3E"/>
    <w:rsid w:val="0053782F"/>
    <w:rsid w:val="00553BE6"/>
    <w:rsid w:val="005627A5"/>
    <w:rsid w:val="0056312E"/>
    <w:rsid w:val="00563A21"/>
    <w:rsid w:val="00564B65"/>
    <w:rsid w:val="00564FED"/>
    <w:rsid w:val="00570D01"/>
    <w:rsid w:val="00571C74"/>
    <w:rsid w:val="005763A4"/>
    <w:rsid w:val="00576460"/>
    <w:rsid w:val="00577B7E"/>
    <w:rsid w:val="00581D5F"/>
    <w:rsid w:val="005864FC"/>
    <w:rsid w:val="00587C7F"/>
    <w:rsid w:val="00591DE9"/>
    <w:rsid w:val="005925B2"/>
    <w:rsid w:val="005A2129"/>
    <w:rsid w:val="005A45E4"/>
    <w:rsid w:val="005B1151"/>
    <w:rsid w:val="005B2FF5"/>
    <w:rsid w:val="005B521E"/>
    <w:rsid w:val="005B6D56"/>
    <w:rsid w:val="005B70E7"/>
    <w:rsid w:val="005C01BA"/>
    <w:rsid w:val="005C51E7"/>
    <w:rsid w:val="005C5225"/>
    <w:rsid w:val="005C52F1"/>
    <w:rsid w:val="005C5D5B"/>
    <w:rsid w:val="005D326D"/>
    <w:rsid w:val="005D3AD8"/>
    <w:rsid w:val="005D5EA1"/>
    <w:rsid w:val="005D6911"/>
    <w:rsid w:val="005E054B"/>
    <w:rsid w:val="005E261C"/>
    <w:rsid w:val="005E6982"/>
    <w:rsid w:val="005F4AA1"/>
    <w:rsid w:val="005F5C61"/>
    <w:rsid w:val="005F7162"/>
    <w:rsid w:val="00602AE8"/>
    <w:rsid w:val="00610F86"/>
    <w:rsid w:val="00612555"/>
    <w:rsid w:val="0061512E"/>
    <w:rsid w:val="0062005A"/>
    <w:rsid w:val="0062470C"/>
    <w:rsid w:val="006257C5"/>
    <w:rsid w:val="00626D4B"/>
    <w:rsid w:val="00626E01"/>
    <w:rsid w:val="00630B68"/>
    <w:rsid w:val="00631933"/>
    <w:rsid w:val="00632B61"/>
    <w:rsid w:val="00637C0B"/>
    <w:rsid w:val="00641DF1"/>
    <w:rsid w:val="00641EB4"/>
    <w:rsid w:val="006431B0"/>
    <w:rsid w:val="006453CD"/>
    <w:rsid w:val="006543C1"/>
    <w:rsid w:val="00655219"/>
    <w:rsid w:val="006554C3"/>
    <w:rsid w:val="006559D8"/>
    <w:rsid w:val="00655F29"/>
    <w:rsid w:val="00656757"/>
    <w:rsid w:val="00656761"/>
    <w:rsid w:val="00657435"/>
    <w:rsid w:val="00672394"/>
    <w:rsid w:val="00687A39"/>
    <w:rsid w:val="0069424E"/>
    <w:rsid w:val="00695471"/>
    <w:rsid w:val="00697273"/>
    <w:rsid w:val="006A3D4B"/>
    <w:rsid w:val="006B1B05"/>
    <w:rsid w:val="006B35FB"/>
    <w:rsid w:val="006C094C"/>
    <w:rsid w:val="006C71E3"/>
    <w:rsid w:val="006D0C3E"/>
    <w:rsid w:val="006D3A9F"/>
    <w:rsid w:val="006D6AD3"/>
    <w:rsid w:val="006D6BF6"/>
    <w:rsid w:val="006E08C9"/>
    <w:rsid w:val="006E2315"/>
    <w:rsid w:val="006E4117"/>
    <w:rsid w:val="006E5623"/>
    <w:rsid w:val="006F05CE"/>
    <w:rsid w:val="006F4102"/>
    <w:rsid w:val="006F5B5A"/>
    <w:rsid w:val="00701A00"/>
    <w:rsid w:val="00702002"/>
    <w:rsid w:val="00703452"/>
    <w:rsid w:val="0070352C"/>
    <w:rsid w:val="0071323B"/>
    <w:rsid w:val="007134A1"/>
    <w:rsid w:val="00714210"/>
    <w:rsid w:val="00716939"/>
    <w:rsid w:val="007179B0"/>
    <w:rsid w:val="007227B6"/>
    <w:rsid w:val="0072310E"/>
    <w:rsid w:val="00723C15"/>
    <w:rsid w:val="007276A9"/>
    <w:rsid w:val="00733C8B"/>
    <w:rsid w:val="00734C1B"/>
    <w:rsid w:val="00741081"/>
    <w:rsid w:val="0074118F"/>
    <w:rsid w:val="0074365D"/>
    <w:rsid w:val="007445F9"/>
    <w:rsid w:val="00745AA8"/>
    <w:rsid w:val="007531D5"/>
    <w:rsid w:val="00753584"/>
    <w:rsid w:val="007578A6"/>
    <w:rsid w:val="00760102"/>
    <w:rsid w:val="00773EC5"/>
    <w:rsid w:val="0077470E"/>
    <w:rsid w:val="00777899"/>
    <w:rsid w:val="00777E9F"/>
    <w:rsid w:val="00781532"/>
    <w:rsid w:val="00791B05"/>
    <w:rsid w:val="00793164"/>
    <w:rsid w:val="00796581"/>
    <w:rsid w:val="007971E6"/>
    <w:rsid w:val="007A365A"/>
    <w:rsid w:val="007A4FC0"/>
    <w:rsid w:val="007A5D05"/>
    <w:rsid w:val="007B10DF"/>
    <w:rsid w:val="007B2626"/>
    <w:rsid w:val="007B3D8D"/>
    <w:rsid w:val="007C7161"/>
    <w:rsid w:val="007D0316"/>
    <w:rsid w:val="007D0A86"/>
    <w:rsid w:val="007D0B97"/>
    <w:rsid w:val="007D4048"/>
    <w:rsid w:val="007D622C"/>
    <w:rsid w:val="007D692C"/>
    <w:rsid w:val="007F2BF3"/>
    <w:rsid w:val="007F4A34"/>
    <w:rsid w:val="007F70F2"/>
    <w:rsid w:val="00801626"/>
    <w:rsid w:val="008034B6"/>
    <w:rsid w:val="00805E94"/>
    <w:rsid w:val="00813C52"/>
    <w:rsid w:val="008146F8"/>
    <w:rsid w:val="00814A94"/>
    <w:rsid w:val="00821F31"/>
    <w:rsid w:val="00827993"/>
    <w:rsid w:val="008323A3"/>
    <w:rsid w:val="008323CC"/>
    <w:rsid w:val="00833BD8"/>
    <w:rsid w:val="0083455B"/>
    <w:rsid w:val="008446F5"/>
    <w:rsid w:val="008451E7"/>
    <w:rsid w:val="00875158"/>
    <w:rsid w:val="00875A92"/>
    <w:rsid w:val="00876DA7"/>
    <w:rsid w:val="00880D30"/>
    <w:rsid w:val="0088647F"/>
    <w:rsid w:val="0088661F"/>
    <w:rsid w:val="00887FE9"/>
    <w:rsid w:val="00890096"/>
    <w:rsid w:val="00890FBA"/>
    <w:rsid w:val="00891181"/>
    <w:rsid w:val="00894633"/>
    <w:rsid w:val="008A4703"/>
    <w:rsid w:val="008A6491"/>
    <w:rsid w:val="008A72F1"/>
    <w:rsid w:val="008B3D44"/>
    <w:rsid w:val="008B5048"/>
    <w:rsid w:val="008B7969"/>
    <w:rsid w:val="008C26F2"/>
    <w:rsid w:val="008C2F6C"/>
    <w:rsid w:val="008C6D22"/>
    <w:rsid w:val="008D0A75"/>
    <w:rsid w:val="008D0B17"/>
    <w:rsid w:val="008D42E5"/>
    <w:rsid w:val="008E1550"/>
    <w:rsid w:val="008E7476"/>
    <w:rsid w:val="008F0539"/>
    <w:rsid w:val="008F3F3E"/>
    <w:rsid w:val="008F5497"/>
    <w:rsid w:val="008F6794"/>
    <w:rsid w:val="008F7734"/>
    <w:rsid w:val="00904331"/>
    <w:rsid w:val="0090544A"/>
    <w:rsid w:val="00910508"/>
    <w:rsid w:val="0091208F"/>
    <w:rsid w:val="00912D53"/>
    <w:rsid w:val="009143AA"/>
    <w:rsid w:val="00924785"/>
    <w:rsid w:val="00925EA8"/>
    <w:rsid w:val="0092673E"/>
    <w:rsid w:val="009272C2"/>
    <w:rsid w:val="0093521C"/>
    <w:rsid w:val="00942341"/>
    <w:rsid w:val="00945536"/>
    <w:rsid w:val="0094687A"/>
    <w:rsid w:val="00950356"/>
    <w:rsid w:val="00956E06"/>
    <w:rsid w:val="00964128"/>
    <w:rsid w:val="00965C53"/>
    <w:rsid w:val="009704CB"/>
    <w:rsid w:val="00977672"/>
    <w:rsid w:val="00982B63"/>
    <w:rsid w:val="009933D3"/>
    <w:rsid w:val="00995C34"/>
    <w:rsid w:val="00996A03"/>
    <w:rsid w:val="009A295D"/>
    <w:rsid w:val="009A4745"/>
    <w:rsid w:val="009A5AC7"/>
    <w:rsid w:val="009A6AD8"/>
    <w:rsid w:val="009A6B6C"/>
    <w:rsid w:val="009B3388"/>
    <w:rsid w:val="009B69F6"/>
    <w:rsid w:val="009B703B"/>
    <w:rsid w:val="009C09DD"/>
    <w:rsid w:val="009C20B1"/>
    <w:rsid w:val="009C27AC"/>
    <w:rsid w:val="009C6701"/>
    <w:rsid w:val="009C6CB9"/>
    <w:rsid w:val="009E1E53"/>
    <w:rsid w:val="009E351E"/>
    <w:rsid w:val="009E59D0"/>
    <w:rsid w:val="009E6952"/>
    <w:rsid w:val="009F0798"/>
    <w:rsid w:val="009F53AF"/>
    <w:rsid w:val="00A03ECF"/>
    <w:rsid w:val="00A046DF"/>
    <w:rsid w:val="00A05502"/>
    <w:rsid w:val="00A078B1"/>
    <w:rsid w:val="00A103EB"/>
    <w:rsid w:val="00A1376B"/>
    <w:rsid w:val="00A13E84"/>
    <w:rsid w:val="00A16BF5"/>
    <w:rsid w:val="00A214C2"/>
    <w:rsid w:val="00A33FD3"/>
    <w:rsid w:val="00A341C7"/>
    <w:rsid w:val="00A40335"/>
    <w:rsid w:val="00A45210"/>
    <w:rsid w:val="00A51117"/>
    <w:rsid w:val="00A55FCD"/>
    <w:rsid w:val="00A610F9"/>
    <w:rsid w:val="00A66CCA"/>
    <w:rsid w:val="00A73F2A"/>
    <w:rsid w:val="00A7675B"/>
    <w:rsid w:val="00A776AC"/>
    <w:rsid w:val="00A80E61"/>
    <w:rsid w:val="00A86C5D"/>
    <w:rsid w:val="00A9143A"/>
    <w:rsid w:val="00A97579"/>
    <w:rsid w:val="00AA05D6"/>
    <w:rsid w:val="00AA4356"/>
    <w:rsid w:val="00AA6AE7"/>
    <w:rsid w:val="00AB1601"/>
    <w:rsid w:val="00AB74A3"/>
    <w:rsid w:val="00AC432A"/>
    <w:rsid w:val="00AC697E"/>
    <w:rsid w:val="00AC69C7"/>
    <w:rsid w:val="00AC74E3"/>
    <w:rsid w:val="00AD055B"/>
    <w:rsid w:val="00AD253F"/>
    <w:rsid w:val="00AD3D25"/>
    <w:rsid w:val="00AD502F"/>
    <w:rsid w:val="00AE3482"/>
    <w:rsid w:val="00AE367B"/>
    <w:rsid w:val="00AE4B19"/>
    <w:rsid w:val="00AE6C03"/>
    <w:rsid w:val="00AE6D05"/>
    <w:rsid w:val="00AF0E26"/>
    <w:rsid w:val="00AF4591"/>
    <w:rsid w:val="00B00521"/>
    <w:rsid w:val="00B01A5E"/>
    <w:rsid w:val="00B01BA4"/>
    <w:rsid w:val="00B11DA7"/>
    <w:rsid w:val="00B11EF8"/>
    <w:rsid w:val="00B11FE4"/>
    <w:rsid w:val="00B141FC"/>
    <w:rsid w:val="00B151F7"/>
    <w:rsid w:val="00B15840"/>
    <w:rsid w:val="00B16068"/>
    <w:rsid w:val="00B16CCD"/>
    <w:rsid w:val="00B21872"/>
    <w:rsid w:val="00B22EA3"/>
    <w:rsid w:val="00B3100D"/>
    <w:rsid w:val="00B3156B"/>
    <w:rsid w:val="00B34238"/>
    <w:rsid w:val="00B43576"/>
    <w:rsid w:val="00B45474"/>
    <w:rsid w:val="00B46D7F"/>
    <w:rsid w:val="00B475A8"/>
    <w:rsid w:val="00B5164F"/>
    <w:rsid w:val="00B553C8"/>
    <w:rsid w:val="00B611A4"/>
    <w:rsid w:val="00B66661"/>
    <w:rsid w:val="00B66738"/>
    <w:rsid w:val="00B74D5B"/>
    <w:rsid w:val="00B76498"/>
    <w:rsid w:val="00B77687"/>
    <w:rsid w:val="00B82284"/>
    <w:rsid w:val="00B82B5D"/>
    <w:rsid w:val="00B861D2"/>
    <w:rsid w:val="00B90854"/>
    <w:rsid w:val="00B93948"/>
    <w:rsid w:val="00B94E82"/>
    <w:rsid w:val="00BA66B5"/>
    <w:rsid w:val="00BB6468"/>
    <w:rsid w:val="00BB7451"/>
    <w:rsid w:val="00BC0792"/>
    <w:rsid w:val="00BC27D6"/>
    <w:rsid w:val="00BC7347"/>
    <w:rsid w:val="00BD1A3C"/>
    <w:rsid w:val="00BD6AD9"/>
    <w:rsid w:val="00BD6DA3"/>
    <w:rsid w:val="00BD7B52"/>
    <w:rsid w:val="00BE079E"/>
    <w:rsid w:val="00BF202E"/>
    <w:rsid w:val="00BF6299"/>
    <w:rsid w:val="00C00322"/>
    <w:rsid w:val="00C01C01"/>
    <w:rsid w:val="00C07A44"/>
    <w:rsid w:val="00C07CF4"/>
    <w:rsid w:val="00C101E0"/>
    <w:rsid w:val="00C13DCB"/>
    <w:rsid w:val="00C17323"/>
    <w:rsid w:val="00C251FD"/>
    <w:rsid w:val="00C33C04"/>
    <w:rsid w:val="00C400EE"/>
    <w:rsid w:val="00C44897"/>
    <w:rsid w:val="00C47ADB"/>
    <w:rsid w:val="00C52FBF"/>
    <w:rsid w:val="00C550C9"/>
    <w:rsid w:val="00C60AB4"/>
    <w:rsid w:val="00C60DF4"/>
    <w:rsid w:val="00C65AF6"/>
    <w:rsid w:val="00C66273"/>
    <w:rsid w:val="00C67E0E"/>
    <w:rsid w:val="00C71E95"/>
    <w:rsid w:val="00C73190"/>
    <w:rsid w:val="00C7537D"/>
    <w:rsid w:val="00C7742E"/>
    <w:rsid w:val="00C83015"/>
    <w:rsid w:val="00C86405"/>
    <w:rsid w:val="00C87002"/>
    <w:rsid w:val="00C90FAB"/>
    <w:rsid w:val="00CA6F79"/>
    <w:rsid w:val="00CA7ACF"/>
    <w:rsid w:val="00CB6ACE"/>
    <w:rsid w:val="00CC049D"/>
    <w:rsid w:val="00CC152C"/>
    <w:rsid w:val="00CC29B2"/>
    <w:rsid w:val="00CC31FB"/>
    <w:rsid w:val="00CC74C9"/>
    <w:rsid w:val="00CD2C1E"/>
    <w:rsid w:val="00CD4D72"/>
    <w:rsid w:val="00CD66DE"/>
    <w:rsid w:val="00CD7332"/>
    <w:rsid w:val="00CE1220"/>
    <w:rsid w:val="00CE2BD1"/>
    <w:rsid w:val="00CE2F6D"/>
    <w:rsid w:val="00CE5615"/>
    <w:rsid w:val="00CF566A"/>
    <w:rsid w:val="00CF6C1B"/>
    <w:rsid w:val="00D011C9"/>
    <w:rsid w:val="00D0143A"/>
    <w:rsid w:val="00D02A75"/>
    <w:rsid w:val="00D04D63"/>
    <w:rsid w:val="00D10E81"/>
    <w:rsid w:val="00D24FB6"/>
    <w:rsid w:val="00D32B23"/>
    <w:rsid w:val="00D37AF0"/>
    <w:rsid w:val="00D43731"/>
    <w:rsid w:val="00D50E3C"/>
    <w:rsid w:val="00D52D58"/>
    <w:rsid w:val="00D530C1"/>
    <w:rsid w:val="00D54C0F"/>
    <w:rsid w:val="00D57415"/>
    <w:rsid w:val="00D609A4"/>
    <w:rsid w:val="00D6263C"/>
    <w:rsid w:val="00D64C82"/>
    <w:rsid w:val="00D6544F"/>
    <w:rsid w:val="00D674EB"/>
    <w:rsid w:val="00D751F3"/>
    <w:rsid w:val="00D802DF"/>
    <w:rsid w:val="00D803E4"/>
    <w:rsid w:val="00D81203"/>
    <w:rsid w:val="00D81375"/>
    <w:rsid w:val="00D8192E"/>
    <w:rsid w:val="00D82D34"/>
    <w:rsid w:val="00D90EFF"/>
    <w:rsid w:val="00D92CE2"/>
    <w:rsid w:val="00DA0884"/>
    <w:rsid w:val="00DA1484"/>
    <w:rsid w:val="00DA3303"/>
    <w:rsid w:val="00DA6FEA"/>
    <w:rsid w:val="00DA797C"/>
    <w:rsid w:val="00DB24DC"/>
    <w:rsid w:val="00DB2F06"/>
    <w:rsid w:val="00DB5581"/>
    <w:rsid w:val="00DB5813"/>
    <w:rsid w:val="00DC538F"/>
    <w:rsid w:val="00DD1AED"/>
    <w:rsid w:val="00DE09A1"/>
    <w:rsid w:val="00DE5AB4"/>
    <w:rsid w:val="00DF03AD"/>
    <w:rsid w:val="00DF2D14"/>
    <w:rsid w:val="00DF51AD"/>
    <w:rsid w:val="00DF6593"/>
    <w:rsid w:val="00E01309"/>
    <w:rsid w:val="00E05DDC"/>
    <w:rsid w:val="00E148BC"/>
    <w:rsid w:val="00E17B19"/>
    <w:rsid w:val="00E25F43"/>
    <w:rsid w:val="00E27408"/>
    <w:rsid w:val="00E2780E"/>
    <w:rsid w:val="00E32F56"/>
    <w:rsid w:val="00E35200"/>
    <w:rsid w:val="00E37538"/>
    <w:rsid w:val="00E44AB4"/>
    <w:rsid w:val="00E512AB"/>
    <w:rsid w:val="00E66194"/>
    <w:rsid w:val="00E669FD"/>
    <w:rsid w:val="00E71F33"/>
    <w:rsid w:val="00E73F67"/>
    <w:rsid w:val="00E74C94"/>
    <w:rsid w:val="00E773E5"/>
    <w:rsid w:val="00E817A5"/>
    <w:rsid w:val="00E84432"/>
    <w:rsid w:val="00E862D4"/>
    <w:rsid w:val="00EA0F10"/>
    <w:rsid w:val="00EA360B"/>
    <w:rsid w:val="00EA7EE1"/>
    <w:rsid w:val="00EB5A0D"/>
    <w:rsid w:val="00EB6BD1"/>
    <w:rsid w:val="00EC08C2"/>
    <w:rsid w:val="00EC0FFB"/>
    <w:rsid w:val="00EC1477"/>
    <w:rsid w:val="00EC19CD"/>
    <w:rsid w:val="00EC5364"/>
    <w:rsid w:val="00EC53D7"/>
    <w:rsid w:val="00EE1899"/>
    <w:rsid w:val="00EE26DC"/>
    <w:rsid w:val="00EE3FA9"/>
    <w:rsid w:val="00EE547E"/>
    <w:rsid w:val="00EF77C7"/>
    <w:rsid w:val="00F00C2E"/>
    <w:rsid w:val="00F03396"/>
    <w:rsid w:val="00F1379D"/>
    <w:rsid w:val="00F20BA2"/>
    <w:rsid w:val="00F21092"/>
    <w:rsid w:val="00F22AD4"/>
    <w:rsid w:val="00F23036"/>
    <w:rsid w:val="00F24036"/>
    <w:rsid w:val="00F2772D"/>
    <w:rsid w:val="00F31638"/>
    <w:rsid w:val="00F35C81"/>
    <w:rsid w:val="00F35E35"/>
    <w:rsid w:val="00F447E2"/>
    <w:rsid w:val="00F53D0B"/>
    <w:rsid w:val="00F553C4"/>
    <w:rsid w:val="00F60E3C"/>
    <w:rsid w:val="00F67EC2"/>
    <w:rsid w:val="00F703B5"/>
    <w:rsid w:val="00F70B38"/>
    <w:rsid w:val="00F71118"/>
    <w:rsid w:val="00F726E7"/>
    <w:rsid w:val="00F74DE1"/>
    <w:rsid w:val="00F80606"/>
    <w:rsid w:val="00F806E7"/>
    <w:rsid w:val="00F82DDD"/>
    <w:rsid w:val="00F868B8"/>
    <w:rsid w:val="00F92260"/>
    <w:rsid w:val="00F92713"/>
    <w:rsid w:val="00FA68D5"/>
    <w:rsid w:val="00FB3386"/>
    <w:rsid w:val="00FB6FA7"/>
    <w:rsid w:val="00FC5FDD"/>
    <w:rsid w:val="00FC79B8"/>
    <w:rsid w:val="00FD60F4"/>
    <w:rsid w:val="00FD6A8C"/>
    <w:rsid w:val="00FE35EC"/>
    <w:rsid w:val="00FF30B2"/>
    <w:rsid w:val="00FF4765"/>
    <w:rsid w:val="00FF4995"/>
    <w:rsid w:val="00FF708A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4BFC098"/>
  <w15:docId w15:val="{28972156-F849-5E41-99DC-1A77495E1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6">
    <w:lsdException w:name="heading 5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Bullet 2" w:semiHidden="1" w:unhideWhenUsed="1"/>
    <w:lsdException w:name="List Bullet 3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 w:uiPriority="99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2" w:uiPriority="42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BodyText"/>
    <w:link w:val="Heading1Char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Heading2">
    <w:name w:val="heading 2"/>
    <w:basedOn w:val="Normal"/>
    <w:next w:val="BodyText"/>
    <w:link w:val="Heading2Char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Heading3">
    <w:name w:val="heading 3"/>
    <w:basedOn w:val="Normal"/>
    <w:next w:val="BodyText"/>
    <w:link w:val="Heading3Char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BodyText"/>
    <w:link w:val="Heading4Char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color w:val="4F81BD" w:themeColor="accent1"/>
    </w:rPr>
  </w:style>
  <w:style w:type="paragraph" w:styleId="Heading5">
    <w:name w:val="heading 5"/>
    <w:basedOn w:val="Normal"/>
    <w:next w:val="BodyText"/>
    <w:link w:val="Heading5Char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Cs/>
      <w:color w:val="4F81BD" w:themeColor="accent1"/>
    </w:rPr>
  </w:style>
  <w:style w:type="paragraph" w:styleId="Heading6">
    <w:name w:val="heading 6"/>
    <w:basedOn w:val="Normal"/>
    <w:next w:val="BodyText"/>
    <w:link w:val="Heading6Char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7">
    <w:name w:val="heading 7"/>
    <w:basedOn w:val="Normal"/>
    <w:next w:val="BodyText"/>
    <w:link w:val="Heading7Char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8">
    <w:name w:val="heading 8"/>
    <w:basedOn w:val="Normal"/>
    <w:next w:val="BodyText"/>
    <w:link w:val="Heading8Char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BodyText"/>
    <w:link w:val="Heading9Char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qFormat/>
    <w:pPr>
      <w:spacing w:before="180" w:after="180"/>
    </w:pPr>
  </w:style>
  <w:style w:type="paragraph" w:customStyle="1" w:styleId="FirstParagraph">
    <w:name w:val="First Paragraph"/>
    <w:basedOn w:val="BodyText"/>
    <w:next w:val="BodyText"/>
    <w:qFormat/>
  </w:style>
  <w:style w:type="paragraph" w:customStyle="1" w:styleId="Compact">
    <w:name w:val="Compact"/>
    <w:basedOn w:val="BodyText"/>
    <w:qFormat/>
    <w:pPr>
      <w:spacing w:before="36" w:after="36"/>
    </w:pPr>
  </w:style>
  <w:style w:type="paragraph" w:styleId="Title">
    <w:name w:val="Title"/>
    <w:basedOn w:val="Normal"/>
    <w:next w:val="BodyText"/>
    <w:link w:val="TitleChar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Subtitle">
    <w:name w:val="Subtitle"/>
    <w:basedOn w:val="Title"/>
    <w:next w:val="BodyText"/>
    <w:link w:val="SubtitleChar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BodyText"/>
    <w:qFormat/>
    <w:pPr>
      <w:keepNext/>
      <w:keepLines/>
      <w:jc w:val="center"/>
    </w:pPr>
  </w:style>
  <w:style w:type="paragraph" w:styleId="Date">
    <w:name w:val="Date"/>
    <w:next w:val="BodyText"/>
    <w:link w:val="DateChar"/>
    <w:qFormat/>
    <w:pPr>
      <w:keepNext/>
      <w:keepLines/>
      <w:jc w:val="center"/>
    </w:pPr>
  </w:style>
  <w:style w:type="paragraph" w:customStyle="1" w:styleId="Abstract">
    <w:name w:val="Abstract"/>
    <w:basedOn w:val="Normal"/>
    <w:next w:val="BodyText"/>
    <w:qFormat/>
    <w:pPr>
      <w:keepNext/>
      <w:keepLines/>
      <w:spacing w:before="300" w:after="300"/>
    </w:pPr>
    <w:rPr>
      <w:sz w:val="20"/>
      <w:szCs w:val="20"/>
    </w:rPr>
  </w:style>
  <w:style w:type="paragraph" w:styleId="Bibliography">
    <w:name w:val="Bibliography"/>
    <w:basedOn w:val="Normal"/>
    <w:qFormat/>
  </w:style>
  <w:style w:type="paragraph" w:styleId="BlockText">
    <w:name w:val="Block Text"/>
    <w:basedOn w:val="BodyText"/>
    <w:next w:val="BodyText"/>
    <w:uiPriority w:val="9"/>
    <w:unhideWhenUsed/>
    <w:qFormat/>
    <w:pPr>
      <w:spacing w:before="100" w:after="100"/>
      <w:ind w:left="480" w:right="480"/>
    </w:pPr>
  </w:style>
  <w:style w:type="paragraph" w:styleId="FootnoteText">
    <w:name w:val="footnote text"/>
    <w:basedOn w:val="Normal"/>
    <w:link w:val="FootnoteTextChar"/>
    <w:uiPriority w:val="9"/>
    <w:unhideWhenUsed/>
    <w:qFormat/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auto"/>
        </w:tcBorders>
        <w:vAlign w:val="bottom"/>
      </w:tcPr>
    </w:tblStylePr>
  </w:style>
  <w:style w:type="paragraph" w:customStyle="1" w:styleId="DefinitionTerm">
    <w:name w:val="Definition Term"/>
    <w:basedOn w:val="Normal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</w:style>
  <w:style w:type="paragraph" w:styleId="Caption">
    <w:name w:val="caption"/>
    <w:basedOn w:val="Normal"/>
    <w:link w:val="CaptionChar"/>
    <w:pPr>
      <w:spacing w:after="120"/>
    </w:pPr>
    <w:rPr>
      <w:i/>
    </w:rPr>
  </w:style>
  <w:style w:type="paragraph" w:customStyle="1" w:styleId="TableCaption">
    <w:name w:val="Table Caption"/>
    <w:basedOn w:val="Caption"/>
    <w:pPr>
      <w:keepNext/>
    </w:pPr>
  </w:style>
  <w:style w:type="paragraph" w:customStyle="1" w:styleId="ImageCaption">
    <w:name w:val="Image Caption"/>
    <w:basedOn w:val="Caption"/>
  </w:style>
  <w:style w:type="paragraph" w:customStyle="1" w:styleId="Figure">
    <w:name w:val="Figure"/>
    <w:basedOn w:val="Normal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CaptionChar">
    <w:name w:val="Caption Char"/>
    <w:basedOn w:val="DefaultParagraphFont"/>
    <w:link w:val="Caption"/>
  </w:style>
  <w:style w:type="character" w:customStyle="1" w:styleId="VerbatimChar">
    <w:name w:val="Verbatim Char"/>
    <w:basedOn w:val="CaptionChar"/>
    <w:link w:val="SourceCode"/>
    <w:rPr>
      <w:rFonts w:ascii="Consolas" w:hAnsi="Consolas"/>
      <w:sz w:val="22"/>
    </w:rPr>
  </w:style>
  <w:style w:type="character" w:customStyle="1" w:styleId="SectionNumber">
    <w:name w:val="Section Number"/>
    <w:basedOn w:val="CaptionChar"/>
  </w:style>
  <w:style w:type="character" w:styleId="FootnoteReference">
    <w:name w:val="footnote reference"/>
    <w:basedOn w:val="CaptionChar"/>
    <w:rPr>
      <w:vertAlign w:val="superscript"/>
    </w:rPr>
  </w:style>
  <w:style w:type="character" w:styleId="Hyperlink">
    <w:name w:val="Hyperlink"/>
    <w:basedOn w:val="CaptionChar"/>
    <w:uiPriority w:val="99"/>
    <w:rPr>
      <w:color w:val="4F81BD" w:themeColor="accent1"/>
    </w:rPr>
  </w:style>
  <w:style w:type="paragraph" w:styleId="TOCHeading">
    <w:name w:val="TOC Heading"/>
    <w:basedOn w:val="Heading1"/>
    <w:next w:val="BodyText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Normal"/>
    <w:link w:val="VerbatimChar"/>
    <w:pPr>
      <w:shd w:val="clear" w:color="auto" w:fill="F8F8F8"/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204A87"/>
      <w:sz w:val="22"/>
      <w:shd w:val="clear" w:color="auto" w:fill="F8F8F8"/>
    </w:rPr>
  </w:style>
  <w:style w:type="character" w:customStyle="1" w:styleId="DataTypeTok">
    <w:name w:val="DataTypeTok"/>
    <w:basedOn w:val="VerbatimChar"/>
    <w:rPr>
      <w:rFonts w:ascii="Consolas" w:hAnsi="Consolas"/>
      <w:color w:val="204A87"/>
      <w:sz w:val="22"/>
      <w:shd w:val="clear" w:color="auto" w:fill="F8F8F8"/>
    </w:rPr>
  </w:style>
  <w:style w:type="character" w:customStyle="1" w:styleId="DecValTok">
    <w:name w:val="DecVal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BaseNTok">
    <w:name w:val="BaseN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FloatTok">
    <w:name w:val="Float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ConstantTok">
    <w:name w:val="Constant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CharTok">
    <w:name w:val="Char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SpecialCharTok">
    <w:name w:val="SpecialChar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StringTok">
    <w:name w:val="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VerbatimStringTok">
    <w:name w:val="Verbatim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SpecialStringTok">
    <w:name w:val="Special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ImportTok">
    <w:name w:val="Import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CommentTok">
    <w:name w:val="CommentTok"/>
    <w:basedOn w:val="VerbatimChar"/>
    <w:rPr>
      <w:rFonts w:ascii="Consolas" w:hAnsi="Consolas"/>
      <w:i/>
      <w:color w:val="8F5902"/>
      <w:sz w:val="22"/>
      <w:shd w:val="clear" w:color="auto" w:fill="F8F8F8"/>
    </w:rPr>
  </w:style>
  <w:style w:type="character" w:customStyle="1" w:styleId="DocumentationTok">
    <w:name w:val="Document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OtherTok">
    <w:name w:val="OtherTok"/>
    <w:basedOn w:val="VerbatimChar"/>
    <w:rPr>
      <w:rFonts w:ascii="Consolas" w:hAnsi="Consolas"/>
      <w:color w:val="8F5902"/>
      <w:sz w:val="22"/>
      <w:shd w:val="clear" w:color="auto" w:fill="F8F8F8"/>
    </w:rPr>
  </w:style>
  <w:style w:type="character" w:customStyle="1" w:styleId="FunctionTok">
    <w:name w:val="Function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VariableTok">
    <w:name w:val="Variable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204A87"/>
      <w:sz w:val="22"/>
      <w:shd w:val="clear" w:color="auto" w:fill="F8F8F8"/>
    </w:rPr>
  </w:style>
  <w:style w:type="character" w:customStyle="1" w:styleId="OperatorTok">
    <w:name w:val="OperatorTok"/>
    <w:basedOn w:val="VerbatimChar"/>
    <w:rPr>
      <w:rFonts w:ascii="Consolas" w:hAnsi="Consolas"/>
      <w:b/>
      <w:color w:val="CE5C00"/>
      <w:sz w:val="22"/>
      <w:shd w:val="clear" w:color="auto" w:fill="F8F8F8"/>
    </w:rPr>
  </w:style>
  <w:style w:type="character" w:customStyle="1" w:styleId="BuiltInTok">
    <w:name w:val="BuiltIn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ExtensionTok">
    <w:name w:val="Extension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PreprocessorTok">
    <w:name w:val="PreprocessorTok"/>
    <w:basedOn w:val="VerbatimChar"/>
    <w:rPr>
      <w:rFonts w:ascii="Consolas" w:hAnsi="Consolas"/>
      <w:i/>
      <w:color w:val="8F5902"/>
      <w:sz w:val="22"/>
      <w:shd w:val="clear" w:color="auto" w:fill="F8F8F8"/>
    </w:rPr>
  </w:style>
  <w:style w:type="character" w:customStyle="1" w:styleId="AttributeTok">
    <w:name w:val="AttributeTok"/>
    <w:basedOn w:val="VerbatimChar"/>
    <w:rPr>
      <w:rFonts w:ascii="Consolas" w:hAnsi="Consolas"/>
      <w:color w:val="C4A000"/>
      <w:sz w:val="22"/>
      <w:shd w:val="clear" w:color="auto" w:fill="F8F8F8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AlertTok">
    <w:name w:val="AlertTok"/>
    <w:basedOn w:val="VerbatimChar"/>
    <w:rPr>
      <w:rFonts w:ascii="Consolas" w:hAnsi="Consolas"/>
      <w:color w:val="EF2929"/>
      <w:sz w:val="22"/>
      <w:shd w:val="clear" w:color="auto" w:fill="F8F8F8"/>
    </w:rPr>
  </w:style>
  <w:style w:type="character" w:customStyle="1" w:styleId="ErrorTok">
    <w:name w:val="ErrorTok"/>
    <w:basedOn w:val="VerbatimChar"/>
    <w:rPr>
      <w:rFonts w:ascii="Consolas" w:hAnsi="Consolas"/>
      <w:b/>
      <w:color w:val="A40000"/>
      <w:sz w:val="22"/>
      <w:shd w:val="clear" w:color="auto" w:fill="F8F8F8"/>
    </w:rPr>
  </w:style>
  <w:style w:type="character" w:customStyle="1" w:styleId="NormalTok">
    <w:name w:val="NormalTok"/>
    <w:basedOn w:val="VerbatimChar"/>
    <w:rPr>
      <w:rFonts w:ascii="Consolas" w:hAnsi="Consolas"/>
      <w:sz w:val="22"/>
      <w:shd w:val="clear" w:color="auto" w:fill="F8F8F8"/>
    </w:rPr>
  </w:style>
  <w:style w:type="paragraph" w:styleId="TOC1">
    <w:name w:val="toc 1"/>
    <w:basedOn w:val="Normal"/>
    <w:next w:val="Normal"/>
    <w:autoRedefine/>
    <w:uiPriority w:val="39"/>
    <w:unhideWhenUsed/>
    <w:rsid w:val="00EC0FFB"/>
    <w:pPr>
      <w:spacing w:after="100"/>
    </w:pPr>
  </w:style>
  <w:style w:type="paragraph" w:styleId="Header">
    <w:name w:val="header"/>
    <w:basedOn w:val="Normal"/>
    <w:link w:val="HeaderChar"/>
    <w:uiPriority w:val="99"/>
    <w:unhideWhenUsed/>
    <w:rsid w:val="009C6CB9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9C6CB9"/>
  </w:style>
  <w:style w:type="paragraph" w:styleId="Footer">
    <w:name w:val="footer"/>
    <w:basedOn w:val="Normal"/>
    <w:link w:val="FooterChar"/>
    <w:uiPriority w:val="99"/>
    <w:unhideWhenUsed/>
    <w:rsid w:val="009C6CB9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9C6CB9"/>
  </w:style>
  <w:style w:type="paragraph" w:styleId="TOC2">
    <w:name w:val="toc 2"/>
    <w:basedOn w:val="Normal"/>
    <w:next w:val="Normal"/>
    <w:autoRedefine/>
    <w:uiPriority w:val="39"/>
    <w:unhideWhenUsed/>
    <w:rsid w:val="001E4049"/>
    <w:pPr>
      <w:spacing w:after="100"/>
      <w:ind w:left="240"/>
    </w:pPr>
  </w:style>
  <w:style w:type="paragraph" w:styleId="NormalWeb">
    <w:name w:val="Normal (Web)"/>
    <w:basedOn w:val="Normal"/>
    <w:uiPriority w:val="99"/>
    <w:unhideWhenUsed/>
    <w:rsid w:val="00526833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zh-CN"/>
    </w:rPr>
  </w:style>
  <w:style w:type="character" w:customStyle="1" w:styleId="apple-converted-space">
    <w:name w:val="apple-converted-space"/>
    <w:basedOn w:val="DefaultParagraphFont"/>
    <w:rsid w:val="00526833"/>
  </w:style>
  <w:style w:type="paragraph" w:styleId="ListParagraph">
    <w:name w:val="List Paragraph"/>
    <w:basedOn w:val="Normal"/>
    <w:rsid w:val="004F1D5F"/>
    <w:pPr>
      <w:ind w:left="720"/>
      <w:contextualSpacing/>
    </w:pPr>
  </w:style>
  <w:style w:type="character" w:styleId="FollowedHyperlink">
    <w:name w:val="FollowedHyperlink"/>
    <w:basedOn w:val="DefaultParagraphFont"/>
    <w:semiHidden/>
    <w:unhideWhenUsed/>
    <w:rsid w:val="00FD6A8C"/>
    <w:rPr>
      <w:color w:val="800080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FD6A8C"/>
    <w:rPr>
      <w:color w:val="605E5C"/>
      <w:shd w:val="clear" w:color="auto" w:fill="E1DFDD"/>
    </w:rPr>
  </w:style>
  <w:style w:type="table" w:styleId="TableGrid">
    <w:name w:val="Table Grid"/>
    <w:basedOn w:val="TableNormal"/>
    <w:uiPriority w:val="39"/>
    <w:rsid w:val="00B82B5D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445F9"/>
    <w:rPr>
      <w:color w:val="808080"/>
    </w:rPr>
  </w:style>
  <w:style w:type="character" w:customStyle="1" w:styleId="BodyTextChar">
    <w:name w:val="Body Text Char"/>
    <w:basedOn w:val="DefaultParagraphFont"/>
    <w:link w:val="BodyText"/>
    <w:rsid w:val="005C5D5B"/>
  </w:style>
  <w:style w:type="character" w:customStyle="1" w:styleId="Heading1Char">
    <w:name w:val="Heading 1 Char"/>
    <w:basedOn w:val="DefaultParagraphFont"/>
    <w:link w:val="Heading1"/>
    <w:uiPriority w:val="9"/>
    <w:rsid w:val="00924785"/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24785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92478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924785"/>
    <w:rPr>
      <w:rFonts w:asciiTheme="majorHAnsi" w:eastAsiaTheme="majorEastAsia" w:hAnsiTheme="majorHAnsi" w:cstheme="majorBidi"/>
      <w:bCs/>
      <w:i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924785"/>
    <w:rPr>
      <w:rFonts w:asciiTheme="majorHAnsi" w:eastAsiaTheme="majorEastAsia" w:hAnsiTheme="majorHAnsi" w:cstheme="majorBidi"/>
      <w:iCs/>
      <w:color w:val="4F81BD" w:themeColor="accent1"/>
    </w:rPr>
  </w:style>
  <w:style w:type="character" w:customStyle="1" w:styleId="Heading6Char">
    <w:name w:val="Heading 6 Char"/>
    <w:basedOn w:val="DefaultParagraphFont"/>
    <w:link w:val="Heading6"/>
    <w:uiPriority w:val="9"/>
    <w:rsid w:val="00924785"/>
    <w:rPr>
      <w:rFonts w:asciiTheme="majorHAnsi" w:eastAsiaTheme="majorEastAsia" w:hAnsiTheme="majorHAnsi" w:cstheme="majorBidi"/>
      <w:color w:val="4F81BD" w:themeColor="accent1"/>
    </w:rPr>
  </w:style>
  <w:style w:type="character" w:customStyle="1" w:styleId="Heading7Char">
    <w:name w:val="Heading 7 Char"/>
    <w:basedOn w:val="DefaultParagraphFont"/>
    <w:link w:val="Heading7"/>
    <w:uiPriority w:val="9"/>
    <w:rsid w:val="00924785"/>
    <w:rPr>
      <w:rFonts w:asciiTheme="majorHAnsi" w:eastAsiaTheme="majorEastAsia" w:hAnsiTheme="majorHAnsi" w:cstheme="majorBidi"/>
      <w:color w:val="4F81BD" w:themeColor="accent1"/>
    </w:rPr>
  </w:style>
  <w:style w:type="character" w:customStyle="1" w:styleId="Heading8Char">
    <w:name w:val="Heading 8 Char"/>
    <w:basedOn w:val="DefaultParagraphFont"/>
    <w:link w:val="Heading8"/>
    <w:uiPriority w:val="9"/>
    <w:rsid w:val="00924785"/>
    <w:rPr>
      <w:rFonts w:asciiTheme="majorHAnsi" w:eastAsiaTheme="majorEastAsia" w:hAnsiTheme="majorHAnsi" w:cstheme="majorBidi"/>
      <w:color w:val="4F81BD" w:themeColor="accent1"/>
    </w:rPr>
  </w:style>
  <w:style w:type="character" w:customStyle="1" w:styleId="Heading9Char">
    <w:name w:val="Heading 9 Char"/>
    <w:basedOn w:val="DefaultParagraphFont"/>
    <w:link w:val="Heading9"/>
    <w:uiPriority w:val="9"/>
    <w:rsid w:val="00924785"/>
    <w:rPr>
      <w:rFonts w:asciiTheme="majorHAnsi" w:eastAsiaTheme="majorEastAsia" w:hAnsiTheme="majorHAnsi" w:cstheme="majorBidi"/>
      <w:color w:val="4F81BD" w:themeColor="accent1"/>
    </w:rPr>
  </w:style>
  <w:style w:type="character" w:styleId="CommentReference">
    <w:name w:val="annotation reference"/>
    <w:basedOn w:val="DefaultParagraphFont"/>
    <w:uiPriority w:val="99"/>
    <w:semiHidden/>
    <w:unhideWhenUsed/>
    <w:rsid w:val="0092478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24785"/>
    <w:pPr>
      <w:spacing w:after="160"/>
    </w:pPr>
    <w:rPr>
      <w:rFonts w:eastAsiaTheme="minorHAns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24785"/>
    <w:rPr>
      <w:rFonts w:eastAsiaTheme="minorHAns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2478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24785"/>
    <w:rPr>
      <w:rFonts w:eastAsiaTheme="minorHAnsi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24785"/>
    <w:pPr>
      <w:spacing w:after="0"/>
    </w:pPr>
    <w:rPr>
      <w:rFonts w:eastAsiaTheme="minorHAnsi"/>
      <w:sz w:val="22"/>
      <w:szCs w:val="22"/>
    </w:rPr>
  </w:style>
  <w:style w:type="character" w:customStyle="1" w:styleId="exldetailsdisplayval">
    <w:name w:val="exldetailsdisplayval"/>
    <w:basedOn w:val="DefaultParagraphFont"/>
    <w:rsid w:val="00924785"/>
  </w:style>
  <w:style w:type="character" w:customStyle="1" w:styleId="nlmyear">
    <w:name w:val="nlm_year"/>
    <w:basedOn w:val="DefaultParagraphFont"/>
    <w:rsid w:val="00924785"/>
  </w:style>
  <w:style w:type="character" w:customStyle="1" w:styleId="nlmarticle-title">
    <w:name w:val="nlm_article-title"/>
    <w:basedOn w:val="DefaultParagraphFont"/>
    <w:rsid w:val="00924785"/>
  </w:style>
  <w:style w:type="character" w:customStyle="1" w:styleId="nlmfpage">
    <w:name w:val="nlm_fpage"/>
    <w:basedOn w:val="DefaultParagraphFont"/>
    <w:rsid w:val="00924785"/>
  </w:style>
  <w:style w:type="character" w:customStyle="1" w:styleId="nlmlpage">
    <w:name w:val="nlm_lpage"/>
    <w:basedOn w:val="DefaultParagraphFont"/>
    <w:rsid w:val="00924785"/>
  </w:style>
  <w:style w:type="character" w:styleId="Emphasis">
    <w:name w:val="Emphasis"/>
    <w:basedOn w:val="DefaultParagraphFont"/>
    <w:uiPriority w:val="20"/>
    <w:qFormat/>
    <w:rsid w:val="00924785"/>
    <w:rPr>
      <w:i/>
      <w:iCs/>
    </w:rPr>
  </w:style>
  <w:style w:type="character" w:customStyle="1" w:styleId="TitleChar">
    <w:name w:val="Title Char"/>
    <w:basedOn w:val="DefaultParagraphFont"/>
    <w:link w:val="Title"/>
    <w:rsid w:val="00924785"/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character" w:customStyle="1" w:styleId="SubtitleChar">
    <w:name w:val="Subtitle Char"/>
    <w:basedOn w:val="DefaultParagraphFont"/>
    <w:link w:val="Subtitle"/>
    <w:rsid w:val="00924785"/>
    <w:rPr>
      <w:rFonts w:asciiTheme="majorHAnsi" w:eastAsiaTheme="majorEastAsia" w:hAnsiTheme="majorHAnsi" w:cstheme="majorBidi"/>
      <w:b/>
      <w:bCs/>
      <w:color w:val="345A8A" w:themeColor="accent1" w:themeShade="B5"/>
      <w:sz w:val="30"/>
      <w:szCs w:val="30"/>
    </w:rPr>
  </w:style>
  <w:style w:type="character" w:customStyle="1" w:styleId="DateChar">
    <w:name w:val="Date Char"/>
    <w:basedOn w:val="DefaultParagraphFont"/>
    <w:link w:val="Date"/>
    <w:rsid w:val="00924785"/>
  </w:style>
  <w:style w:type="character" w:customStyle="1" w:styleId="FootnoteTextChar">
    <w:name w:val="Footnote Text Char"/>
    <w:basedOn w:val="DefaultParagraphFont"/>
    <w:link w:val="FootnoteText"/>
    <w:uiPriority w:val="9"/>
    <w:rsid w:val="00924785"/>
  </w:style>
  <w:style w:type="table" w:styleId="PlainTable2">
    <w:name w:val="Plain Table 2"/>
    <w:basedOn w:val="TableNormal"/>
    <w:uiPriority w:val="42"/>
    <w:rsid w:val="00924785"/>
    <w:pPr>
      <w:spacing w:after="0"/>
    </w:pPr>
    <w:rPr>
      <w:rFonts w:eastAsiaTheme="minorHAnsi"/>
      <w:sz w:val="22"/>
      <w:szCs w:val="22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styleId="HTMLCode">
    <w:name w:val="HTML Code"/>
    <w:basedOn w:val="DefaultParagraphFont"/>
    <w:uiPriority w:val="99"/>
    <w:semiHidden/>
    <w:unhideWhenUsed/>
    <w:rsid w:val="0052630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4256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8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35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87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30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53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92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37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47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95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95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31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889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812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6682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68540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0589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68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0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130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06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77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hyperlink" Target="https://CRAN.R-project.org/package=gtheory" TargetMode="Externa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yperlink" Target="http://dx.doi.org/10.18637/jss.v048.i02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yperlink" Target="https://CRAN.R-project.org/package=semTools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36</Pages>
  <Words>9291</Words>
  <Characters>52964</Characters>
  <Application>Microsoft Office Word</Application>
  <DocSecurity>0</DocSecurity>
  <Lines>441</Lines>
  <Paragraphs>1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structional Online Supplement</vt:lpstr>
    </vt:vector>
  </TitlesOfParts>
  <Company/>
  <LinksUpToDate>false</LinksUpToDate>
  <CharactersWithSpaces>62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ctional Online Supplement</dc:title>
  <dc:subject/>
  <dc:creator>Vispoel, Walter P</dc:creator>
  <cp:keywords/>
  <dc:description/>
  <cp:lastModifiedBy>Vispoel, Walter P</cp:lastModifiedBy>
  <cp:revision>18</cp:revision>
  <dcterms:created xsi:type="dcterms:W3CDTF">2023-08-07T13:18:00Z</dcterms:created>
  <dcterms:modified xsi:type="dcterms:W3CDTF">2023-08-07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output">
    <vt:lpwstr>word_document</vt:lpwstr>
  </property>
</Properties>
</file>